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340" r:id="rId2"/>
    <p:sldId id="257" r:id="rId3"/>
    <p:sldId id="341" r:id="rId4"/>
    <p:sldId id="342" r:id="rId5"/>
    <p:sldId id="343" r:id="rId6"/>
    <p:sldId id="344" r:id="rId7"/>
    <p:sldId id="345" r:id="rId8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11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0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r>
              <a:rPr lang="en-US" altLang="en-US"/>
              <a:t>206 4.6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r>
              <a:rPr lang="en-US" altLang="en-US"/>
              <a:t>Quiz #10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42ABD685-B6A5-4656-B4ED-12BDE844B8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92061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7T01:36:26.80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244 5264 173,'0'1'23,"0"-1"3,0 0 1,0 0-2,0 0 2,-4 0 2,4 0 1,0 0-2,0 0-1,0 0 0,0 0-5,0-1-4,0-6-4,0 4-3,0-3-3,0-1-1,0-2-1,4 3 0,-4 1 0,8-2-4,0 1 3,5-4-1,-9 4-2,12-8 1,-4 4 1,1-2-1,7-1 1,9 2-2,-5-5 4,9 2-2,0 1 0,4-3-2,4-2 0,0-1 1,4 2-2,0-9 0,4 3 0,0-4 1,0 1-1,0-4-1,4 4 3,5 3-1,7-4-2,1 1 0,-5 2 0,-3 0 1,3-1-1,-4-2 2,1 0 1,-1-3-1,0 8 2,9-6-1,3 0 3,5 4-2,0 0 0,-1 2 2,1-2-1,0 5 0,-5-2-1,5-1-2,4 5-1,4-2 1,-4 3-1,3-2 0,1 2 0,-8 2 0,0 1 0,-5 4-1,13 1 1,-4-2 0,0 4-1,-1-1 0,-3 1 1,-4 0-2,-1 3 2,1-1-2,4 0 1,-5 0 0,1 1 1,-1 0 0,1 3-2,-4 0 2,-5 0-2,-4 0 0,-3 3 2,-1-3 0,-8 0-1,0 0 0,0 3 0,-4 1 0,0-1-1,-4 2 2,-5-2-1,1 0 0,-4 0 0,-1 3 0,-3-2 0,0-4 0,-1 3 0,-3-3 0,-1 0 0,0 0 0,1 0 0,-9 0 0,5 0 0,-5 0 2,0 0-2,0 0 1,-3-3-1,-1 3 1,0 0 1,0 0-2,-4 0 1,4 0 0,-8 0 0,5 0 0,-1 0 0,0 0 0,-4 0 0,0 0 0,0 0 0,0 0 0,-4 0-1,-9 0 0,1 9 0,-4 1 0,-1 4 0,-3-1 0,-5 1 0,5-1 0,-5 3 2,9-5-2,-5-2 0,1 4 0,4 3 0,-1-5 0,1 2 0,4-7 0,-1 1 0,5 0 1,4 0-1,-4-1 1,8 1-1,0-7 0,0 3 0,8-3 3,0 0-3,9 0 0,3-3 0,5-10 1,-1 0-2,1-1 1,-1-2 1,5 2 0,-4-2-2,-1-3 0,1 4 1,-5-1 1,1 2 0,-5-2-1,4 3 4,-7 2 1,-1-1 0,-8 2 1,0-3-2,-4 9-1,0-6 0,-8 4-1,0-1 1,-4 1-2,-5 0-1,1 1 1,-5 2-1,-3-4 1,3-2 0,1 2-6,-1 1-4,5 3-7,0 0-8,3 1-8,5-1-14,4 0-20</inkml:trace>
  <inkml:trace contextRef="#ctx0" brushRef="#br0" timeOffset="996.0569">18886 3510 185,'0'-3'25,"0"0"-2,0 3 1,0-3-2,0-1 3,0 4-4,0-1-6,0-2 1,0 3-5,0 3-1,0-3 7,0 0 2,0 8 1,0 5 2,0 2 0,0 3-4,0 1-2,0-2 0,0 6-5,0-3 2,0 12-3,0 2 1,4 2 0,-4 12-3,4 4 2,0 10-3,0 2 0,-4 3 1,0 1-2,8-1-3,-8 0-1,0 4 2,0-1 2,0 3 0,0 3 0,0 7-1,0-3 0,0-4-3,-4 0 6,4-1-1,-4-8 1,4-10-4,-8-5 1,8-5-3,0 2 0,0-5-1,0-1 0,0-6 1,0 1-2,-4-5 0,4-6 0,0 0-2,0-8-3,-4-3-3,4 2-4,0-9 0,0 1-1,0-8 0,0-2-4,0 0-10,-5-12-11,5 3-11,0-18-6</inkml:trace>
  <inkml:trace contextRef="#ctx0" brushRef="#br0" timeOffset="1506.0861">19471 3734 257,'0'-3'33,"0"3"-3,0-3-1,0 0-2,4 0-4,-4 3-1,0 0 1,0 0 1,0 0-2,4 0-3,0 0-6,0 3-2,5 10-3,-1-2-3,-4 5 0,4-2-1,-4-1-1,4-4-1,1 7 0,-5 1-1,8-7 0,-4 6-1,0-2-3,-4-4-1,5-1-5,-5-4-5,4 1-5,0-2-5,0-1-5,-4-3-4,0-3-4,1 3-3,11-7-6</inkml:trace>
  <inkml:trace contextRef="#ctx0" brushRef="#br0" timeOffset="1748.0999">19676 3706 225,'0'3'33,"0"-3"-1,0 3-2,0 10 0,-13 0 0,5 4-3,4 5-2,-4-7-5,4 4-3,-4-2-2,0 9-2,3-3-1,-3-2-5,0 5-2,4-3-1,-4 3-1,0-2-3,3-2-9,1-1-7,-4-4-8,0 5-3,4-3-4,0-1 0,-4 1-2,8-5-4,-4 42-4</inkml:trace>
  <inkml:trace contextRef="#ctx0" brushRef="#br0" timeOffset="1979.1132">19897 3954 260,'4'0'37,"-4"3"-3,0 3-4,0 10-5,0-2-6,-4 6-4,0-6-4,4 2-3,0-2 0,-4 2-4,4-7-1,-4 1-1,4 0 0,0-6-1,0 3-4,0-1-9,0 0-8,0-2-8,0-4-6,16 3-14</inkml:trace>
  <inkml:trace contextRef="#ctx0" brushRef="#br0" timeOffset="2362.1351">20838 3645 300,'0'-3'29,"0"3"-2,5 0-2,-1 0-2,-4 3-4,4-3 0,4 3-3,-4 1 0,0-4-2,4 3 0,-4 3-5,0 2-3,5-1 4,-1 5-4,-4-2-1,4-2-2,-4-2 0,4 0-1,1-2-2,-1 5-5,0-2-8,-4-3-8,4-1-6,-4 4-4,5-1-5,-1-3 0,-4-3 0,16-3-5</inkml:trace>
  <inkml:trace contextRef="#ctx0" brushRef="#br0" timeOffset="2616.1496">21088 3626 196,'0'-3'29,"0"0"-5,4-2-3,-4 2-1,0 3-5,0 0 0,0 3 2,0-1 4,0 4 0,0 7 0,-4 3 1,-8 1-1,4 2-1,-1 2-3,-3 8-4,0-9-2,4 10-5,-5-1-1,9 1-1,-4-3-1,0 0-1,8 2-6,-8-8-6,4 1-5,0-2-5,-5 0-4,5-6-7,4-1-3,0 2-3,0-7 0</inkml:trace>
  <inkml:trace contextRef="#ctx0" brushRef="#br0" timeOffset="2975.1701">21264 3755 267,'4'0'27,"0"0"-1,5 0-4,-1-3-2,-4 3-7,4 0 0,0 0-5,-4 0 0,0 0-4,5 0 2,-5 3 0,4-3 1,-8 3-1,4 0-1,0-3 1,-4 0-3,0 7 0,0-1 2,0-3 2,0 12 0,0-3 0,0-5 3,0 7 0,-4-1 1,0 3-4,0-5 2,-4 5-1,8-4 0,-9 3-3,9-3-1,-4 1 1,0-2-1,4-1-1,-4 2-1,4-2 1,0-2-1,0-2-1,4-3-1,0 4 1,0-1 0,9-3-1,-5 1-2,4-4-1,0 0-7,1 0-6,-5 0-9,4-4-9,-4 1-10,1-3-8</inkml:trace>
  <inkml:trace contextRef="#ctx0" brushRef="#br0" timeOffset="4543.2598">19389 4903 208,'0'0'32,"0"-3"-1,0 3 0,0 0-1,4 0 0,-4-5-1,0 3 0,0 2-1,0 0-5,0 0-3,0 2-3,8-2-4,-3 0 0,3 8-3,0-3-1,0 4-2,4 1-3,-3-1 0,3-1-1,0 8 1,0-3-3,5-2-1,-5 5 1,0-4 0,1 0 0,-1 4 0,-4-4-1,8-2-2,-7-2-1,-1-2-4,0 4-5,-4-4-4,0-6-7,4 3-3,-8 0-2,0 1-3,5-3 2,-5-1-7,0 0-1,0 0 1</inkml:trace>
  <inkml:trace contextRef="#ctx0" brushRef="#br0" timeOffset="4828.2761">19708 4825 241,'0'0'25,"0"3"0,0 0 1,0 0-1,-4 13-1,-4 2 0,0 1-4,0 2 0,0 1 0,-1 5-3,-3 0-1,4-2-2,0-1-3,0-2-3,-1 9 0,1-8-3,-4 3-1,0-2 0,-1 6-1,1 2-3,4-8 2,-4 3-2,-1 0-2,5-5-6,4-1-5,-4 1-5,4-3-5,4-8-2,0 2-1,-4-2-3,4-2-3,0-9 0,4 4-2</inkml:trace>
  <inkml:trace contextRef="#ctx0" brushRef="#br0" timeOffset="5098.2916">19938 5135 302,'4'0'32,"-4"0"-6,0 0-3,0 0 2,4 3-2,-4 2-4,0-2-6,0 13 0,0-3-2,0-2-1,0-2-1,0 4-4,0 1-1,0-1-1,-4 6 0,4-1-1,0-12-1,0 7-9,0-2-3,0-5-8,0 4-4,0-4-3,0-6 0,0 3-4,4-3-6,-4 0-4</inkml:trace>
  <inkml:trace contextRef="#ctx0" brushRef="#br0" timeOffset="5386.308">20212 4629 252,'0'0'25,"0"-1"-1,0 1-3,0 0-3,0 0-1,0 1-2,0-1-3,0 10 0,0 6-3,-8-2 1,0 2 2,-5-2-5,9 5-2,-4 0 1,0-1-2,4-2-2,0-5-9,0-1-7,4-1-8,-4 1-5,-1-1-7,5-4-4</inkml:trace>
  <inkml:trace contextRef="#ctx0" brushRef="#br0" timeOffset="5928.339">21088 4774 263,'0'-3'34,"4"3"0,0 0 2,-4 0 1,0 0-2,4 0-3,5 0-7,-1 3-5,-4 0-2,0 2-1,0 1-4,4 4 0,-4 3-2,9-1-3,-5 3-1,0-3-2,4 3-1,1-3-2,-5 4 0,4-1 0,-4 0-2,5 1 0,-1-1-5,0 1 0,-4-8-5,0 1-1,1-3-3,-5 4-5,4-7-7,-8 3-6,4-2-4,0-4-3,-4 3-6,0-3 0</inkml:trace>
  <inkml:trace contextRef="#ctx0" brushRef="#br0" timeOffset="6213.3553">21424 4722 300,'0'-4'34,"0"1"-2,0 3-3,0 0-2,0 0-1,0 3-2,-4 1 0,4-1-6,0 13-2,-8-2-1,-1 5-1,1 2-1,-4 4-2,0-1-4,-1 3 1,1 2-3,0 1 0,-5-3 0,5 3-3,-4 2-1,-1-2 1,1 0-1,4 0 1,-1-4-1,5 1-4,-4-5-2,4 2-3,0 0-4,4-2-5,-5-1-6,9-5-4,-4-2-5,0 2-2,4-7-6,0 1-1,4-10 0</inkml:trace>
  <inkml:trace contextRef="#ctx0" brushRef="#br0" timeOffset="6614.3783">21534 5046 267,'0'0'28,"4"0"-1,5-3-5,-5 3-2,0-3-3,0 3-1,4 0-3,0 0-1,-4 0-2,1 3-2,3-3 1,-4 0 0,0 3 2,-4 0-1,4 0-2,0 4-2,4-3 0,-8 0-1,0 2-2,0 0 1,0 1-1,0 2-1,0-6 1,-4 2 0,0 5 3,0-1-1,0 1 2,0 1-3,-4 2 1,-1-1-1,5-2 2,-4 1-3,8-5 1,-8 4-2,8-4 1,-4 1 1,4-3-3,0 0 1,0 2-1,-4-6 0,4 3-1,0 3 1,0-6 0,0 0-1,4 0 0,0 7 0,-4-7 0,12 0-1,-4 0-3,1 0-4,-5 0-3,4 0-7,0 0-3,-4-7-5,4 4-3,5 0-3,-1-3-3,-4 3 0,9-5-1</inkml:trace>
  <inkml:trace contextRef="#ctx0" brushRef="#br0" timeOffset="6922.3959">21977 4510 294,'0'-6'32,"0"6"2,-5 0-4,5 3-2,-4 3-8,0 1-3,-4 9-6,0-2-3,4 2-2,-4-2-2,4 8-1,-5-4-1,-3 1-6,4-3-6,0-2-7,-5 2-9,5-2-7,4 5-8,-25 31-8</inkml:trace>
  <inkml:trace contextRef="#ctx0" brushRef="#br0" timeOffset="7646.4373">22345 3125 137,'0'-3'24,"0"0"-2,0 3 1,0 0-7,0 3-3,0 0 12,0 7 5,4 7-6,-4 6-2,4 1 4,0 3 1,-4 1 3,4 2 1,-4 4-7,4 2-3,-4 1-2,5 6-3,-5 3-2,0 0 0,0 10-4,-5 4 1,5 16-1,-8 7-3,0 6 0,0 2 1,-4 1 0,3 0-1,-3-3 1,4-5-4,0 12 1,0-4 0,-1-3 1,5-6 0,-4-4 2,0-6-1,0-6-1,8-3 0,-4-5 0,0-1-1,8 0 5,-4-6-4,0 5-1,0-1-2,0-4 0,0-4-1,0-7 1,0-7-3,4-4 1,4-3-2,0-2-3,-8-4-1,8-5-2,-8-5-2,0 2-2,0-4-3,0-2-2,0-1-4,0-1-5,0-2-6,-8 0-14,0-3-9,0 0-8</inkml:trace>
  <inkml:trace contextRef="#ctx0" brushRef="#br0" timeOffset="15275.8737">19283 8486 157,'0'0'24,"4"-3"3,-4 3-2,0 0 3,0 0-3,0 0 2,4 0 0,0 0-1,0 0 0,4 0-3,-4 0 1,5-3-5,3 3-2,-4-3-3,8-7-5,1 5 0,3-1-4,5 0 0,-1 2-3,1-2 1,4-7-1,-1 10 2,1-5 0,0-5 1,7 7 0,1-7 1,4 7 1,4-5 0,0-2-1,8-3 2,1 2-2,-5-2 0,4 5-2,4-2 0,-3 0 0,-5 6-2,8-6-1,-4 3 0,9 1 1,-5-4-1,0 8 0,5-4-1,-5-4 0,0 2 0,-3-2 0,-1 0 0,-4 1 2,0 1-1,0-5 1,-8 0-1,4-2 1,-4-4 0,0 1-1,0-2-1,-4-3 3,0-1-1,-5-3-2,-3 1 0,0-4 1,-1-1-2,-3-2 2,0 3 0,-5-7-1,-4 3 3,1 1-1,-5-1 1,-4 8-1,-4-1 0,0 3-1,-4-1 0,-4 1 0,0 0 0,-4 4 0,-4-4-1,-5 3 0,5-4 0,-8-2 0,3 3 0,-7 4 0,3-4 0,-7 0 0,7-3 0,-3-2-1,-5 2 2,-4 0-2,0-2 2,5 5-1,-5 0 0,-4 5-1,0-2 2,0 3-1,-8 2 0,4 2-1,-8 1 0,-4 0-1,0-2 3,0 3-1,-9 2 0,5 8 0,0-1 0,3-4 0,1 7 0,4 0 0,0 0 0,0 6 0,0 0 0,0-3 1,-5 3 0,5 13 0,0-2-1,0 2 0,0-1 0,4 4 0,4 0 2,4-2-2,0 4 0,4 1 0,5-1 0,-5 1 0,4-1 1,1 1-1,3-5 0,-4 6 0,5-6 0,3 5 0,-3-1 0,3 5 1,1-3-2,-5-2 2,9 5-1,-5-3 0,1 3 0,0-2 0,-1 6 0,1-2 0,-1 3 2,-8-1-2,9 0 0,-5 3 0,5 6 1,-1 0 1,1 6 1,0 1-1,3 3-1,5 4 1,-5-4 0,5 2 0,-4-2 0,4 0-1,-1-2 0,9-3 1,-4-1 0,4 3 0,-4-3 0,8 3-1,0-6 0,0 0 1,0 3-2,8-4 0,0-2 0,8-4 0,13-3 0,0-7 0,12-7 0,12-8 0,8-8 0,5-5 2,12-5-5,-9-9-5,5-5-7,-4 5-5,-9-1-3,0 4-4,-12 1-8,5 6-7,-5-4-9,-8 0-7</inkml:trace>
  <inkml:trace contextRef="#ctx0" brushRef="#br0" timeOffset="159756.1375">24674 22 388,'-4'0'44,"4"0"-10,0-3-9,0 3-7,0 0-10,0 0-10,0 0-11,-8-3-12,0 3-7,4 0-4,0 0-5,-8 6-11</inkml:trace>
  <inkml:trace contextRef="#ctx0" brushRef="#br0" timeOffset="160695.1912">24883 248 413,'0'0'55,"0"0"-7,0 0-7,0 0-8,0 0-6,0 0-4,0 0-2,0 0-5,0 0-2,0 0-4,0-3-3,0 3-1,0-3-3,0 3 0,0 0-2,0 0-4,0 0-2,0-4-4,0 4-1,0 0-3,0 0-4,0 0-1,0-3-4,0 3-4,0 0-9,-4-3-6,0-3-9,4 3-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7T01:39:40.76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810 2467 269,'0'7'31,"0"-4"-5,-5 3-2,5 10 2,0-5-1,-8 5-2,8-8-3,0 5-3,-8-4 0,8 1-2,0-1 1,0-1-3,0 2-1,0 3-5,0-1 0,0 3-2,-4-3-2,-4 3 0,0 1 0,4 3 0,-5-2-1,5-1-1,-4-2-1,8-1 0,-4 3 1,0-5 0,4-1-1,0-1-2,0-6 2,0 1 0,4-4 0,0 0 1,-4-4-2,4-12 1,4-1 1,5-2-2,-1 1 2,4-4-2,-3 1 1,-1 2 1,0 2 0,0 1 2,5 0 0,-5 2 2,0 1-2,-3 7 0,3 3 0,-8 3-1,8 0 1,-8 6-2,0 0 3,5 4-3,-5 4 0,0 2-1,0 0 2,-4 5-2,0-2 0,0-5 0,4 2-1,0-3-2,-4-2-1,0-5 1,0 0 0,4 1 0,0-4 1,0 0 0,0-3 2,0-3 0,5 0-2,3-4 0,-8-5 0,8 4 3,-3-2-1,3-3 0,-4 4 0,4 1 0,-4 2 0,5 2-2,-5 1 3,0 3-1,-4 0 0,4 0 1,-4 3 1,1 4 1,-1 7-2,-4 2 2,4-2-2,0 2 1,-4 0-2,4-2 1,-4 2-1,0 0 0,4-5-2,-4 2-3,0 0-1,0-10-5,0 2-3,0-2-6,0 3-5,0-6-13,-4 0-9</inkml:trace>
  <inkml:trace contextRef="#ctx0" brushRef="#br0" timeOffset="420.024">2325 2269 377,'0'0'22,"4"-4"-5,-4 0-2,9 0-1,-9-5-4,8 6-3,-4 0 0,4 3-1,-8 0-2,4 0-3,0 0 0,-4 0 0,4 0 1,5 0-1,-9 0 0,4 6 0,0 0 0,-4 1-1,4 1-1,-4 4 2,4-2-1,0-4 0,-4 2-1,4 5 2,-4 0-2,0-2 0,0 5 2,0-7-2,-4 4 2,4-2-2,-4 2 2,0-1 1,4 0 3,-4-6 2,4 3-1,0-2 0,-4-1-1,4 1 0,0-6 0,0-1-3,0 3 0,0-3-1,0 0-1,4 0 2,-4 0-2,4 0 1,0 0 0,4-3 0,0 3-3,-4-1-3,5 1-4,-1 0-3,0-4-6,0 1-6,4-3-4,-3-1-5,3 4-4,8-9-10</inkml:trace>
  <inkml:trace contextRef="#ctx0" brushRef="#br0" timeOffset="662.0379">2768 2623 354,'0'0'22,"0"0"1,0 0-1,16 0-3,-8 0-1,4 0-7,1 0-2,3-3-2,0 1-4,1-4 1,-5-4-1,9 4-2,-1-3-11,-8 1-13,9-2-14,-9 4-10</inkml:trace>
  <inkml:trace contextRef="#ctx0" brushRef="#br0" timeOffset="1075.0615">3234 2242 391,'0'0'35,"0"-7"-5,0 7-4,0-3-4,0 3-5,0-3-1,0 3-5,0 0-1,0 0-3,0 0-2,0 0 2,0 0-1,0 3 0,0-3 0,4 3-1,-4 7-3,4 2 1,-4 3-1,0 4-1,0-2 0,0 2 0,0-1 0,0-2 0,-4 0-2,4-2 2,0 2-1,-4-2-1,4 2 2,0 0-1,0-6-1,0-3 0,0 3 2,0-4 0,0 1-1,0-1-1,4-1 0,0-2 2,1 0 0,-1 0-1,4-3 0,0 0-1,0 0 2,9-3-2,-5 0-2,0 0 0,0-5-2,9-2-5,-5 1-2,1 2-6,-1 4-8,-4-1-9,5-3-4,-5 1-5,0 3-2,29-20-6</inkml:trace>
  <inkml:trace contextRef="#ctx0" brushRef="#br0" timeOffset="1330.0761">3459 2110 379,'0'0'32,"0"0"1,0 0 2,0 6-3,0 7-4,-4-1-7,0 9-2,4-2-4,-4 11-2,0 4-3,0 2-1,4 1-3,-4 6-1,0 3-3,0 0 2,-5 0-2,1-3-3,0-2-3,4-1-2,0-3-4,-4-2-1,4-5-1,-5-3-7,5-2-6,-4-4-7,4-5-6,4-3-5,0-5-3,-8 17-7</inkml:trace>
  <inkml:trace contextRef="#ctx0" brushRef="#br0" timeOffset="1904.1089">3648 2609 279,'0'0'25,"0"0"-11,0 3 5,0-3 5,0 0 1,0 8-2,0 1-1,0 1-3,0 0-5,0 1 0,0 1-3,0 1-4,0-3 0,0 1-2,0 1-2,-4 4 0,4-8-2,-4 2-1,4-4-1,0 1 0,0-4-1,0 0 1,0 0-2,0 0-1,0-3 3,0 0-2,4 0 1,0 0 1,-4 0-1,8 0 1,-4-6 2,4 0-2,-4-7 1,4 2 0,1 1 0,-1-3 1,-4 1 2,8 1 4,-4-2 0,5 3 0,-5 2 2,0-1-1,0 3-1,-4-1-1,0 4-2,5 3-1,-1 0 0,-8 0-1,8 0-2,-8 0 1,4 0-1,-4 3 0,8 0 1,-8 7 0,4-1-2,-4-4 2,5 2-1,-1-4 0,-4 3 0,4-3 0,-4 0 0,0 1 0,0-4 0,0 3 0,4-3 0,0 0 0,4 0-1,0-3 2,0 3-1,5-4 0,-5-5 0,0 3 2,0-1-1,0 2 1,1 1-2,-1 2 1,0-1 0,0 3 0,0 0 1,1 0 0,-1 0-1,0 3-1,-8-1 1,4 2-1,0 4 0,-4 5 0,0 0 0,0-5-1,0-2 0,8 4-6,-8-4-2,0-3-8,4 0-6,1-3-6,-1 0-5,4-3-11,12-16-9</inkml:trace>
  <inkml:trace contextRef="#ctx0" brushRef="#br0" timeOffset="2160.1236">4323 2381 431,'0'0'39,"4"-1"-10,-4 1-8,0 0-2,0 0-3,0 1-1,0 6-1,0 6-3,0 6-1,0 4-2,0 1-2,0 5-1,4-2 0,-4-3-2,5 4-1,3-4-2,-8 0-4,0 2-2,4-6-8,-4-1-5,0-4-6,0 0-7,0-2-6,0-3-6,0-5-8</inkml:trace>
  <inkml:trace contextRef="#ctx0" brushRef="#br0" timeOffset="2354.1347">4241 2582 493,'0'0'35,"4"0"-12,-4 0-6,0 0-3,9 0-4,3 0-2,-4-3-3,4 3-2,1 0-1,-1 0-2,0-4-2,1-2-3,-1 0-4,8-1-4,-3 1-8,-5 1-11,0 2-11,1-5-6,-1 3-6</inkml:trace>
  <inkml:trace contextRef="#ctx0" brushRef="#br0" timeOffset="2761.1579">4724 2257 331,'5'-3'41,"-5"0"-5,0 0-5,0 0-6,0 3-5,0 0-5,0 0-2,0 0-1,4 0 1,-4 3-2,0 3-1,0 1-2,0 4-2,0 1-1,0 8-1,0-9-2,-4 5 1,4-2 0,0-1-2,0 3 0,0-2-1,-5 2 1,1 0-1,0-5 0,4-2 0,0 1 0,-4 3 0,4-6 1,0 3 0,-4-7-2,4 4 0,4-1 1,-4-6 0,0 0 0,4 0 1,0 0-2,5 0 2,3 0 0,0 0-2,5-3 2,3 0-2,-4-1 0,1-5-2,-1 2-4,0 1-7,-3 5-7,3-9-7,-4 4-8,5-1-4,-5 1-2,0 0-3</inkml:trace>
  <inkml:trace contextRef="#ctx0" brushRef="#br0" timeOffset="3002.1717">4937 2189 379,'0'-3'37,"0"3"0,0 0-4,0 0-6,0 9-2,-8 11-6,0 0-3,4 10-1,-4 2-4,8-2-3,-13 7-3,5 3-1,8-4 1,-12 4-2,8 0 0,-4 0-1,4-4-6,-1-3-3,-3-2-3,4 0-2,-4-4-5,8-4-7,-8-6-7,8-1-5,0-2-10,0-1-4,0 17-6</inkml:trace>
  <inkml:trace contextRef="#ctx0" brushRef="#br0" timeOffset="3210.1836">5248 2407 383,'0'-3'30,"0"-4"-9,5 4-6,3 0-3,-4 3-4,0 0 0,0 0-3,4 0-2,-4 0-1,0-3-1,1 1 1,3 2 0,0 0-3,0-5-6,0 5-9,0 0-8,-3 0-11,-1 0-5,4 16-9</inkml:trace>
  <inkml:trace contextRef="#ctx0" brushRef="#br0" timeOffset="3380.1933">5212 2599 313,'0'0'39,"-4"0"-7,4 3-8,0 1-6,-5-1-7,5 0-1,0-3-4,5 0-1,-1 0-2,8 0-2,4 0 1,-3-3-5,-1 0-4,4-1-8,1 1-6,-5-3-5,4 0-5,1 2-4,28-4-8</inkml:trace>
  <inkml:trace contextRef="#ctx0" brushRef="#br0" timeOffset="3818.2184">5711 2483 213,'4'-6'27,"0"-1"-4,4 1-3,1-2 2,-5-1-2,0-4 0,4 7 3,-8-2-2,4-8-2,0 6 1,-4-3-1,0 6-6,-4-6-4,4-3 3,-4 2-3,0-2-1,0 13-1,-8-5 1,7 1 0,1-2-1,-4 2-2,4 1-1,0 3-1,-4 0-1,-4 3-1,3 0 0,-3 6 1,4 0-2,-4 1 0,-1 9 2,5 1-2,-4 1 0,0 4 0,-1-2 1,5 9 1,-4 1 2,0 0-1,-1 1 0,5 0 0,4-3 0,4-1-2,-8-5 0,8-5 1,0 2 0,4-4 2,0-3 2,0-5-1,4-1 1,5-3 1,-1-3 2,-4 0 0,8-6 0,-3-4-1,3-7 0,0-5-1,1-2-2,-5-2-1,9 3 0,-9-5-2,4 0 0,-4 1-2,1 3-5,-5 2-2,-4 1-5,0 2-4,0 5-9,-4-5-12,-8 3-16,-4 11-13</inkml:trace>
  <inkml:trace contextRef="#ctx0" brushRef="#br0" timeOffset="6162.3525">2714 3447 291,'0'0'39,"0"3"0,-4-3-1,4 3-3,0 0-2,0 0-5,0 0-8,0-1-1,0 4-3,0 1-5,0 6 0,0-2-2,0-2-4,0 4 1,-8 0-3,8 1 0,-8 5-1,4-2 0,4 3-1,-8-6-1,3 2 1,1 0-1,0-2-2,-4 2 0,4-3 0,0-5-2,0-2 2,0 3-2,0-5 1,4-1 0,0-3 0,0 0 1,0 0 0,0-3 2,4-7-1,8 1 0,0-9 1,1 5 0,-1-1 0,4-5 0,-3 3 0,-1 5 0,4-5-2,-4 3 5,1 9-2,-1-6 2,0 4-2,1-1-1,-1 1 3,-4 1-2,-4 5 1,4 0 0,-8 0-1,4 0 3,5 2-5,-9 1 3,0 3-3,0 7 3,0 0-2,0 1 1,0 2-1,0-2 0,-4-4-2,4-1-1,-5-2 0,5-1 0,0 0 1,0-6 1,0 2 0,0-2-1,0 0 1,5 0 1,7-8 0,-4-8 0,0 3-2,4 1 2,-3-3 0,-1 3 0,4 1 0,-4 1 0,5 0 1,-5 1 3,4 4-1,-4-1 1,5 3-1,-5 3-3,0 0 1,-4 0 0,-4 0 0,4 0-1,0 3 1,0 3 0,-4 2 0,0 8-2,0-3 1,0-2-4,0 2-4,-4 1 0,4-1-7,0-4-1,0 1-4,0-4-4,0 0-7,0-1-3,0-5-4,0 0-5,0 0-7</inkml:trace>
  <inkml:trace contextRef="#ctx0" brushRef="#br0" timeOffset="6683.3823">3361 3464 346,'0'0'43,"0"0"-3,0-2-4,0 2-6,0 0-3,0 0-5,0 0-3,4 0-3,0 0-4,13 0-1,-9 0-5,4 0-1,0-3-2,1 3-2,-1-9-5,0 2-3,-3 4-5,7 0-6,-4 3-9,0-3-11,-3 0-12,3 3-6</inkml:trace>
  <inkml:trace contextRef="#ctx0" brushRef="#br0" timeOffset="7094.4058">3652 3291 330,'4'-3'27,"-4"3"-1,4 0-2,4 0-4,0 0-5,5 0-2,-5 0-3,-4-4 3,4 4-3,4 0 1,1 4 1,-9-4-4,0 3 0,4 3-2,-8 2 0,4-2-5,-4 4 3,0 3-1,-4-2-1,4 2 0,0 2-1,-4 0-1,-4-6 1,4 10 0,-4-7-2,3 0 3,-3 1 2,4 1-1,-4-1 3,0 3-1,8-5 2,-4-1-3,4 2 1,-4 1-2,-1-5 1,1 5-2,4-7 0,0 4 0,0-3-2,0 0 0,0-4 0,0 0 0,4 4 1,1-7 0,3 3-2,0 0 2,4-3 0,-4-3-2,5 3 0,3-3-2,0-1-6,1-5-2,-5 2-9,5-4-7,-1 2-7,4-1-6,-3 1-6,28-25-9</inkml:trace>
  <inkml:trace contextRef="#ctx0" brushRef="#br0" timeOffset="7372.4217">4037 2981 398,'0'0'32,"0"0"-1,0 0 0,8 6-4,0-3-5,4 7 0,1 9-2,-1 2-3,0-4-4,5 9 3,-1 1-5,0 4 1,1 0-2,-5 5 0,4-2-4,-3 2-1,-1 4 0,-12 3-2,0 0 0,0 0 0,0 0-2,0-1-1,0 1-1,-8-6-5,-5-1-4,-3-5-3,0 2-5,-5-3-8,-3-1-10,-5-8-10,0 1-9,-89 29-12</inkml:trace>
  <inkml:trace contextRef="#ctx0" brushRef="#br0" timeOffset="7912.4526">2579 3083 194,'0'0'33,"-4"6"0,4 3-3,-8-2-4,4 4-1,-4 2-3,-5-4-5,5 2 1,4 2-2,0-7-1,0 4 0,0 1 0,0 2-3,-4-1 3,-1 3-2,1-2-1,0-1-3,-4 3 1,3 0-2,1 3-1,0 1 2,4 5-1,-4 1 0,4 2 2,-4 4-3,8 0 0,-9 6-1,9-1-2,0 7-1,0-3-1,0 3-1,0 2-1,9-3-3,-1 5-5,0-5-2,0 5-2,8-1-6,-3-10-6,3-2-7,5-4-8,-1-2 0,9-7 1,8-5-6</inkml:trace>
  <inkml:trace contextRef="#ctx0" brushRef="#br0" timeOffset="8586.4911">4344 3278 165,'0'0'22,"4"0"3,-4-3-2,0 0 6,0-4-2,0 4-4,4 2-1,0-6-4,0 1-2,4 3 2,-8 0-6,4-1-1,5 1 0,-5 0-1,4 0-3,0 0-1,-4 1-1,4-3-1,-4 4-1,5 1-2,3-4 0,-8 4 1,4-3-2,-8 3 0,8 0 0,-4 0 0,-4 0 0,5 3 0,-1 1 0,-4-4 0,0 6 0,0-1 0,-4 1 1,-1 4-1,-3-1 0,-4-2 1,8 1-2,-4-2 3,8 0 3,-4 4 5,4-1-1,-9-4 1,5 5 1,0-4-4,4 4-1,0-4 0,0-1 0,0 1-2,0 0-2,0 1 1,0-4-2,0 0 1,0 0-1,0 0 0,4 1 0,0-4-1,1 0-1,3 0 0,0 0 2,0 0 0,-4 0-2,4 0-3,5-4-6,-5 4-6,0-3-3,4-3-5,-4-7-4,5 4-5,-1 1-6,0 1-5</inkml:trace>
  <inkml:trace contextRef="#ctx0" brushRef="#br0" timeOffset="8798.5033">4819 3348 308,'0'0'33,"4"0"-1,0 0-4,-4 0-2,4 0-4,0 0-5,-4 0-3,8 3-4,-8-3-3,4 0 0,4 0-3,1 0-2,-5 0-6,4 0-11,-4-3-10,0 0-8,0 0-5,4-2-5,9-8-3</inkml:trace>
  <inkml:trace contextRef="#ctx0" brushRef="#br0" timeOffset="9002.5149">4827 3497 270,'0'0'36,"0"4"-2,0 2 0,-4-3-2,4 0-1,0 1-3,0-4-5,0 3-4,0 0-5,0-3-3,4 3-1,-4 0 0,8-3-2,4 0-4,-4 0-1,5-3-1,-1 3-4,0-3-7,-3 3-9,-1-6-10,0 2-6,-4 1-7,4-3-2,0 3-5</inkml:trace>
  <inkml:trace contextRef="#ctx0" brushRef="#br0" timeOffset="9670.5531">5478 3373 187,'0'-3'7,"4"0"0,-4 3 2,0 0-1,0 0-1,0-3 1,0 0-1,0 0 0,0 3 0,0 0 2,0-4 1,0 4 4,0 0 0,4 0 2,-4 0 1,4 0-1,-4 0 0,0 0 2,0 0 1,0 0-2,0 0-2,0 0 1,4 0-4,-4-6-1,0 0-2,0 2-1,4-3 2,-4-3-1,0 0-2,4-1 1,-4 2-2,9-1-1,-9-2-1,4-3-2,0-1 1,-4 4-1,0 0 0,0 0 2,0-1-1,0 2 0,-4 1-1,0 4 0,-5 0 1,5-1-1,0-1-2,-4 8 1,0-3 0,0 3 0,-5 3-2,5-3 0,-4 2 1,0 7 0,-5 4 0,5 0 1,0 1-2,-9 5 2,1 2-2,3 4 1,-3-1 0,-5 3 1,5 3 1,3 5-1,1-1 1,-4 2-1,7-2 0,5-1-1,0-1 1,8-5-1,0-6 1,0-5 3,8-2 2,4-1 1,5-7 1,-1-3 0,5-3-1,3-3 0,1-7 1,-5-2-3,9-9 3,-9 0 0,5-1-3,-5-2 1,1 2-2,-5-2-2,-4 0 1,1-1-2,-1 1-1,-4-1-4,-8-2-3,0 3-6,0-5-4,0 8-7,-8-1-10,0 2-10,-4 2-10,-1 2-9</inkml:trace>
  <inkml:trace contextRef="#ctx0" brushRef="#br0" timeOffset="10812.6185">2694 4351 169,'0'-3'27,"0"3"0,0 0 4,4-10-4,4 2 4,-4 2-1,0-3-2,5 2-1,-1 1-1,-4 4-5,-4-1-2,8 0-2,-8 0 2,0 3 0,0 3-2,0 0-6,-4 2 0,4 17-3,-4-4-2,0-2-1,-4 3 0,8-5-3,-5 5 0,1-5-1,4 5 1,-4-1-1,4-2-3,-8 0-1,8-5 2,0-2-2,0-2 0,0-4-1,0 3 1,0-6 1,4-3 0,-4 0-1,4 0 0,9-13 2,-1 5 0,4-2 0,-4-3 0,1-1-1,-5 7 1,4 0 1,0-4 0,1 8 1,-5-4 3,0 1-1,4 1 2,-3 1-1,-5 4-1,4 0 0,-4 3 1,0 0-1,0 3-1,-4-3-1,8 3 1,-8 9 0,4 0-2,-4 1 2,0 1-3,0 2 2,0-3 0,0-5 1,0 8-3,0-7 1,5-6-1,-5 4-1,4-4 2,0-3 1,0 3-2,0-3 0,0-3 1,4 0 0,-4-4 0,4 1 0,1-7 0,-1 7 0,0-2 1,0-5-1,5 7 1,-1 0 1,-4-4 0,4 5 2,-4 2-1,1-3 0,-1 3-1,-4-1 0,4 4-1,-4 0-1,0 0 0,0 4 2,5-1-2,-9 6 0,4 2 0,0 2 0,0-3-3,-4-1-2,8 2-2,-8 5-2,0-6-1,0-4-5,0 2-3,0-2-3,4-2-5,-4-1-6,8-3-6,1 0-7,3 0-7</inkml:trace>
  <inkml:trace contextRef="#ctx0" brushRef="#br0" timeOffset="11035.6312">3484 4318 360,'4'0'36,"0"0"-6,0 0-3,4 0-8,1 0-3,-1 0-5,0-3-1,4 3-5,-4 0 0,1 0-1,-1-4 0,0 4-3,0 0 0,0-3 0,1 3-3,-1 0-9,0 0-7,-4-3-6,4 3-7,-4 0-5,0 0-3,1 0-1</inkml:trace>
  <inkml:trace contextRef="#ctx0" brushRef="#br0" timeOffset="11216.6416">3439 4507 274,'0'0'34,"0"3"-2,4 3-2,-4-6 1,0 0-3,8 0-4,0 4-5,5-4-3,-1 0-2,0 0-7,5-4-1,-5 1-1,4-3 0,1 1-5,-1-1-6,-4-1-7,5 1-8,-5 0-4,0-1-6,1 4-6,-1-5-5</inkml:trace>
  <inkml:trace contextRef="#ctx0" brushRef="#br0" timeOffset="11646.6662">3971 4259 320,'4'0'37,"0"0"-6,0-2-4,5-1-4,-1 3-1,-4 0-4,8 0-4,-4 0-1,1 0-5,-1 3 1,0-1-1,0 3 0,0-5-2,1 4 1,-5 3-4,4-1 0,-4 1 0,0-4-3,-4 0 0,4 3 1,-4-1 0,0 5-2,0-1 3,0 1-2,0 1 0,0-2 0,-4 10 0,-4-7 0,-4 0 0,3 1 1,1 1 3,-4 2 0,8 0 0,-9-2-1,5 2 1,-4 0 1,4-2-1,-4 6 0,3-6 0,1 2-2,0-2 2,8 8 0,0-7-1,0 4-1,0-7-1,0 1 1,8-8-1,0 4 1,5-2-2,3-7 2,0 0-3,1 0 1,3 0 0,1-7 0,3 4-1,1-11-1,-1 1-2,-7 4-3,-1 2-5,5 1-5,-9-2-9,0 5-10,0 0-10,1 0-6</inkml:trace>
  <inkml:trace contextRef="#ctx0" brushRef="#br0" timeOffset="15730.8998">7545 2474 105,'0'0'11,"0"-4"-1,0 4-1,0 0 7,0 0-6,0 0 4,0 0 0,0 0 2,0 0-1,0 0 0,0-6 2,0 6-2,0 0 4,0 0-4,0-1 0,0 1 0,0-7-2,0 7-1,0-3-1,0 3 2,4-3-2,-4 0 2,0-1 1,0 4-3,0 0-2,0 0 1,0 0 1,0 0 0,0 0-1,0 0-2,4 0-1,5 4 2,-5-1-1,0 0-2,0 7 0,0-6-1,8 6-2,-12 3 1,4-2-1,5 1-1,-1 4 1,-4-3-1,12-2-1,-8 2 0,1 0 0,-1 1 1,0-1-2,0-1 0,4-4 0,-7-1-3,-5-4-2,4 0-2,0 3-2,4-6-4,-4 4-2,-4-4-5,0 0-4,4 0-4,-4 0-4,0 0-5,0 0-4</inkml:trace>
  <inkml:trace contextRef="#ctx0" brushRef="#br0" timeOffset="16104.9212">7873 2431 240,'0'-3'26,"0"3"2,0 0 0,-4 0-3,4 0 0,-4 3-2,-1 0-2,-3 13 1,0-2-2,4 2 1,-4 0-2,-4-2-2,3-1-3,1 3-2,-4-2-1,4 2-3,-5 2 0,1 1-3,0-5 1,0 2-1,-5 3-1,5-2-2,0 2 2,-1 5-2,5-5 1,-8-1-2,3 1 0,1-5 0,4 12-2,0-14-2,0 3-2,-1-3-4,1 3-2,4-6-4,0-2-4,0-1-6,0-3-4,4 0-3,-4-3-6,4 0-2,4-3 0</inkml:trace>
  <inkml:trace contextRef="#ctx0" brushRef="#br0" timeOffset="16547.9465">8032 2741 157,'0'0'18,"5"0"3,-5 0 0,0 0-2,0 0 2,0-3-5,0 3 2,0 0 1,0 0 3,0 0 4,4 0 0,-4 3 3,4-2-2,-4 12 0,4-7-5,-4 1-2,0 4-5,0-2-2,0-2-3,0 2-2,0 4-3,0 1-1,0-4 0,0-1-3,0 3 1,0 0-3,-4-5-1,4 5-2,-4-2-2,4-2-7,-4 1-5,-1 4-8,1-5-8,4-2-6,-4-6-8</inkml:trace>
  <inkml:trace contextRef="#ctx0" brushRef="#br0" timeOffset="17406.9956">8393 2453 169,'0'0'27,"0"0"-1,0 0 1,0 0-2,0 0 3,0 0-1,0 0 0,0 0-3,0 0 2,0 0-2,0 0-4,4 0-4,-4 0-3,4 0-2,0 0-3,8 0-1,-4 0-1,5 0-3,-1 0 0,-4 0-1,4 3-4,1-3-6,-1 0-6,-4-3-7,5 3-6,-1 0-7,-4 0-5,-4 0-5</inkml:trace>
  <inkml:trace contextRef="#ctx0" brushRef="#br0" timeOffset="17666.0104">8352 2642 264,'4'0'30,"-4"0"1,4 0 1,0 0 2,4 3-3,0 1-3,5-4-8,3 0 0,0 0-5,-3 0-6,3 0-1,-4 0-2,5 0-3,-1 0 1,1 0-1,-5 0-3,0-4-5,-4 1-8,5 3-4,-5 0-8,-4 0-5,0 0-4,0 0-7,0 0-2</inkml:trace>
  <inkml:trace contextRef="#ctx0" brushRef="#br0" timeOffset="18135.0373">8872 2715 372,'4'0'36,"0"0"-6,0 3-7,4 1-5,-4-4-6,0 3 2,5-3-1,-1 3-2,-4-3 0,0-3 0,8 0-2,-4-1-2,1 1-2,3-3-1,-4 0-1,-4-2 0,4-2-2,1 1 1,-5-1-1,0 2-1,0-1 0,0-1 1,0-3 0,-4 5-1,0-1-1,4-4 2,-4 4-1,0 4-1,-4-2-1,4 1 2,-8 3 1,-4-3 0,3 2-2,-3 4 2,0 0-2,-1 0 2,1 0 0,0 4 1,0-1 3,-1 3 0,5 4-3,0 1 2,-4 1-2,3 1 1,5 1 0,-4-1 1,4 0-1,0-2 0,4 5 0,-4 0-1,4-2 2,4 5-2,-4-8 0,0 5-2,4 0 1,4-2-1,0 2 0,-3 0 0,7-5-4,0 2-2,0 0-3,-3-10-2,7 2-1,0-5-4,-3 0-4,3-3-4,-4-2-6,1-5-7,7-6-3,-4 2-7,42-35-6</inkml:trace>
  <inkml:trace contextRef="#ctx0" brushRef="#br0" timeOffset="18625.0653">9289 2129 323,'0'-7'33,"0"1"-3,0 3-5,0 3-2,0-3-3,0 3-3,8 0 1,-3 0-1,-1 0-3,8-4-1,-8 4-3,4 0 0,0 0-2,5 0-1,-5 0 0,4 0-4,-4 0-1,-4 0 1,5 0-2,-5 0 2,0 4-1,-4-4-2,4 6 0,-4-3 0,0 7 0,0-7 1,0 6-1,0-4 0,-4 2 1,0 2-2,0-3 1,-5 1 0,5 2 0,0 2 1,-4 2-2,0-2 3,4 5 0,-4-3 2,-1 1 0,1 2-1,0-3 0,4 1 0,-4 2-2,0 0 0,3-2 0,1-1-1,0-3 2,4-4-2,0 0 0,0 2 1,0-5-1,0-3 0,0 4 0,0-1 0,8 0 1,1 0-2,-1-3 2,0 0-3,4-3-3,-4 0-4,9-4-3,-13 4-5,8-5-2,-4 3-7,1-2-5,3-3-6,-4 10-8,0-3-1</inkml:trace>
  <inkml:trace contextRef="#ctx0" brushRef="#br0" timeOffset="18947.0837">9588 2205 330,'0'0'28,"0"-6"-4,0 2 3,0 4 1,0 0-1,4 0-3,4 4-2,5 2-5,-1-3-4,-4 4 2,0-3-3,1-4-1,3 10-1,-8-1-2,4-2-1,4 5-2,-3 0 0,3-3-3,-4 1 1,4 6 0,-3-12-1,3 9-1,-4-7 0,0 1-1,0-4-1,1 2-4,-5 1-4,4-3-1,-4 4-4,0-4-4,0-3-8,-4 0-4,4 0-6,-4 0-4,4-3 0,0-10-12</inkml:trace>
  <inkml:trace contextRef="#ctx0" brushRef="#br0" timeOffset="19183.0972">9813 2168 246,'0'0'30,"0"0"-1,0 0-4,0 0-3,0 0 0,-4 4-1,4-4-3,-4 3 1,-8 8-1,0 2-3,-1-1 0,1 3-2,0 1-1,-1-1-3,-3 3-2,4 1-1,-9-1-3,5 1-4,4-2-6,-1-1-7,1 0-7,-4-2-6,3 2-7,1-5-6,-4 2-7</inkml:trace>
  <inkml:trace contextRef="#ctx0" brushRef="#br0" timeOffset="20016.1449">7558 3586 217,'0'0'29,"0"-3"-2,-5 3-2,5 0 3,9 0 3,-9 0 2,0 0 0,0 0 0,0 3-4,4-3-5,8 0-4,-4 4-4,-4-4-3,0 3-3,5 6-3,-1-5-1,0 2-2,-4 5-2,0-1 0,4-1 0,0-3 0,5 7-2,-5-5 1,0 2-1,0-1-4,1 2-2,-1-4-2,0-1-2,-8 0-5,4 1-6,4-1-3,-4-3-6,-4-3-4,4 4-4,0-4-3,-4 0-10</inkml:trace>
  <inkml:trace contextRef="#ctx0" brushRef="#br0" timeOffset="20317.1621">7836 3496 263,'0'0'30,"0"0"-5,-4 0 4,4 1-1,0-1 1,-8 7-1,-1 12 0,5 3-3,-4-4-2,0-2-4,0 7-5,0-5 0,-1 4-2,-3-3-2,0-1-1,0 1 0,-1 1-2,1 3-3,8 1-1,-8 3 1,3-2-3,1 2 1,0-6-1,4 1 0,-4-1-4,4-2-3,0-3-3,-1-2-3,-3 2-5,4-8-2,4 1-5,0 1-2,0-1-8,0-5-2,0-1-2,0-3-7</inkml:trace>
  <inkml:trace contextRef="#ctx0" brushRef="#br0" timeOffset="20950.1983">8037 3924 297,'0'0'30,"4"-4"1,-4 4-1,0 0-5,0 0-4,4 0-2,0 0-5,0 0 0,-4-3-2,8 3 2,0-6-3,-4 3-1,0-1-3,1 4-2,3 0-1,0 0-1,-4 0 1,4 0-3,0 4 0,-4-1 0,1-3 0,-1 9 0,-4-2-1,4-1 0,-4 4 0,0-2 0,0 1 0,0 4 0,-4-2 0,4 2 0,0-4 0,-4 4 0,-1-5-1,-3 1 0,4-5 2,0 5 0,0-3-1,-4 2-1,8 2 2,0-7-1,-4 3-1,0 1 0,0-1 2,4-3-2,-5 4 1,5-6 0,0-1 0,0 4 0,0-4 1,0 3 0,0-3-2,0 3 0,5 0 2,-5-3-2,0 0 2,0 0 0,8 0-2,-4 0 2,4 0-2,-8 0 0,8 0-1,-4 0-2,4 0-4,1 0-5,-5 0-6,4-3-5,4-3-2,-4-2-4,5-2-1,-1 0-3,0 1-2,37-9-10</inkml:trace>
  <inkml:trace contextRef="#ctx0" brushRef="#br0" timeOffset="21277.217">8548 3658 351,'0'0'39,"0"-3"-10,0 3-9,0 0-4,0-3-4,4 3 1,-4 0-3,4 0-3,9 0 0,-1 0-3,-4 3-1,0-3-1,5 0 1,-1 0-1,-4 0-2,4 0 0,1 0-1,-1 0-5,-4-3-10,0 3-8,-4-4-5,5 4-9,-9 0-4,8 0-7</inkml:trace>
  <inkml:trace contextRef="#ctx0" brushRef="#br0" timeOffset="21485.2289">8524 3868 254,'0'0'25,"0"0"1,4 0 3,-4 0-5,4 0-3,4 3-4,-4-3-5,4 0-2,1 3-2,-1-3-3,4 0-1,-4 0-1,0 0-1,5-3 1,-5 3-8,4 0-3,-4-3-8,1-3-4,7 1-6,-8 2-6,4-1-2</inkml:trace>
  <inkml:trace contextRef="#ctx0" brushRef="#br0" timeOffset="21848.2497">8999 3652 357,'0'-4'26,"0"4"-4,0-3-1,0 3 0,8 0 2,-4 3 1,4 1-3,0-4-1,0 12-4,1-4 0,-1 5-2,4 1-2,0-4-1,1 6-2,-5 0-1,4-2-3,0 8 0,1-7-1,-1 7-2,0-2 0,1 0 0,-1 0 0,0 2-1,-4-7 0,5 1 0,-5 1-1,0 2-3,4-3-2,-8-5-3,5-1 1,-5-1-4,0-2 1,0-3-3,4 3-4,-8-7-4,0 0-2,0 3-4,0-3-10,0 0-4,4-6-7</inkml:trace>
  <inkml:trace contextRef="#ctx0" brushRef="#br0" timeOffset="22176.2684">9285 3602 309,'-4'0'30,"4"0"-5,0-3-1,-4 3-3,4 0 1,-4 3-2,0 1-4,4-1 1,-4 3 0,0-1-2,0 4-1,-1 1-1,1-1-1,0 4-1,-4-5-1,0 5-1,0 3-2,-5-2 1,9 2-2,-8 1-2,4-1-1,0 7 0,-1-3-1,1 4 1,0-2-2,0-1 1,-4-2-2,3-1-2,1 4-5,0-5-1,0 2-3,0-4-2,4-3-4,-5-2-3,9 3-4,0-9-5,-4 0-3,4-4-1,0 0-4,0 0-4,8 0-5</inkml:trace>
  <inkml:trace contextRef="#ctx0" brushRef="#br0" timeOffset="22626.2942">9449 3792 314,'4'0'30,"-4"0"-4,0 0 1,4 0-4,4 0-7,0 0 1,1 0-2,-5 0 1,4-4-1,4 0 0,-4-3-1,5-2-3,-5-1-3,0-3 0,0 6-3,-4-3-2,0-3 2,5 4-2,-9-2 1,0 4-3,0-2 1,0 2-1,0 1-1,-4 1 0,-1-1 0,5 3 1,-12-1 0,8-2-3,-4 6 2,0 0 0,0 0 1,3 0-2,-3 0 1,4 0 0,-4 3 0,0 0 1,-5 1 1,9-1 0,-4 11 1,0-1 0,0-7 1,4 9 0,-4 0-1,3 5 0,1 3 0,-8 0-2,4 0 0,8 1 0,0 5 0,-4-8 1,4 6-2,0-2 0,0-4 1,4-2-1,0-5 1,8-1-2,-4 0 1,5-6 1,-1 0-3,0-4-1,1-3-4,-1 0-4,-4-3-5,4 0-5,1-8-9,-9 1-10,8-3-9,17-30-10</inkml:trace>
  <inkml:trace contextRef="#ctx0" brushRef="#br0" timeOffset="23132.3231">9686 3305 317,'0'0'33,"0"0"-3,0-3-5,0 3-1,0 0-5,0 0-5,0 0 0,4-2-3,1 2 0,3 0 2,4 2-3,-4-2 1,-4 0-1,5 0-1,-1 0-1,4 0-3,-8 0 0,8 3-3,-3-3 0,-1 0 0,0 3-1,-4 0 1,0 4-1,0-1 0,4 1 0,-8-1-1,0 2 0,0-2 0,0 4 0,0-1 0,0 1 0,0-2 0,-4-2 0,0 4 0,4-1 0,-8-1 0,4 2 0,-8-1 0,8-2 0,-1-1-1,-3 3 3,0-1 0,4-1-1,0-1-1,0 1 2,4 0-1,-4 0 1,4-1-2,0 1 0,0-1 0,0-3 1,0 0 1,0-3 0,0 3-1,4 1 1,4-1-4,-4-3 4,4 0-1,0 0-1,5 0 0,-5 0-1,0 0-5,4-3-3,-3 3-5,3-4-8,-4-2-8,4 3-5,-3-7-5,-1 7-3,16-14-10</inkml:trace>
  <inkml:trace contextRef="#ctx0" brushRef="#br0" timeOffset="23450.3413">10038 3358 310,'0'0'30,"0"0"-2,0 0 2,0 0 1,0 3-2,5-3-2,-1 6-2,-4 4-7,4-2 1,0-2-2,0 3-5,-4 1-2,4 1-1,0-1-3,0-4 0,0 4-3,0-4 0,-4 5-2,5 2 1,-1-4-1,0 1 0,0-2 0,0 1-1,4-2-1,0-4-4,0 0 0,-8 0-4,9 0-4,-5 1-4,4-1-4,-8 0-4,0-3-3,4 0-3,0 0-4,-4 0-4,0-3-2,0 0-6</inkml:trace>
  <inkml:trace contextRef="#ctx0" brushRef="#br0" timeOffset="23729.3573">10165 3383 206,'-4'-3'34,"4"3"-3,0 0-1,0 0-2,0 0-3,0 0-3,-4 0 0,0 0-4,0 3 2,0-3-1,0 2 0,-4 4-2,4 0-2,-1 1-3,5 2-2,-4-2-3,-4-3-2,4 9-1,-4-3-1,4 2-1,0-1 0,-9 2 1,9 0-2,-4-2-3,0-1-5,0-4-3,4 7-5,4-4-4,-4-4-8,4 1-6,-5 1-5,-3 2-3,-4 15-9</inkml:trace>
  <inkml:trace contextRef="#ctx0" brushRef="#br0" timeOffset="32138.8382">11647 2782 163,'0'-3'12,"5"3"2,-5 0 2,0 0-4,0-2-1,0 2-1,0-3 1,0 0 1,8 0 3,-8 3 3,8 0 1,-8-7 2,4 4-5,0-3 2,0 3-2,-4 0 0,4-1-3,-4 4-2,4 0-2,0 0 0,-4 0-1,9 0 2,-9 4 5,4-1 0,0 9 0,4-2-3,0 7 2,0 3-2,-4 0 0,5 2-2,-1 2-2,0 5 0,0-2-3,5 3-1,-5 4-1,0 2 0,0 1-3,0 6 2,0-7-2,-3 7 1,3-3-2,-4-4 2,4 1 0,-4-5-1,0-5 2,0-3-2,4-5 0,-3-3 0,-1-2 0,0-5 0,0-2 0,0-4 0,0 0 0,0-3 0,4-6-1,-4-4 0,1-6-3,3-1 2,0-5-1,0-2 0,4 0-1,-8-2 1,1-4-3,3 3-1,0-1 3,8 4 0,-12-6 0,5 4 1,-1 5 1,-4 6 2,4 3-2,0 3 1,-4 3 0,-4 6 1,9 0 0,-5 3 1,0 3 2,0 7 1,4 1 1,-4 5-1,4-1 0,-4 1 1,5-2-1,-5 2 0,4-4-1,-4 1 0,0-1 0,4-3-1,0 3-1,-4-5 1,1 1-1,-1-5 2,-4 1-1,8-1 0,-4 4 1,-4-7 0,4-3 1,0 1 1,-4-1 1,4 0-1,0 0 1,0-1 1,9-2 1,-5-7-2,0-6 1,0 2-1,5-5 1,-1-2-2,0-7-1,0 1 2,1 0-3,-1-7 1,0 1-1,1-5-1,-1-2-1,0 7 1,-4 2-2,5 7 2,-5-4-2,0 1 1,0 3-1,-4 5 2,4-5-2,-3 8 0,-1 0-1,0 2-4,-4-2 1,0 2 0,4-2 0,0 0-1,-4 2-2,0 4-1,4 1-2,-4 2-3,0 2-3,0 1-3,0 2-6,-4 2-11,4 0-9,0 2-10,-8 2-7</inkml:trace>
  <inkml:trace contextRef="#ctx0" brushRef="#br0" timeOffset="32537.8611">12720 2924 342,'0'0'32,"0"0"-3,0-7-1,4 7-2,4 0-2,1 3-3,-5-3-7,8 0-2,-4 0-5,4-3 0,1 3-3,-1-3 1,0 0-2,0-4-2,1 6 0,-5-4-1,4 4 1,1-3-7,-5 1-5,0-3-9,4 6-4,-4-3-6,-4 3-4,1-4-4,-1 1-5</inkml:trace>
  <inkml:trace contextRef="#ctx0" brushRef="#br0" timeOffset="32765.8741">12765 3141 236,'4'2'35,"0"1"2,-4 7-4,4-4-1,0-3-4,5 0-3,-1-3-3,0 0-7,4 0-2,5-3-4,-9 3-1,4 0-3,0-3 1,5-3-3,-5-1-2,0-1-8,-3 2-9,3-4-8,-4 4-8,0-3-6,0 1-4</inkml:trace>
  <inkml:trace contextRef="#ctx0" brushRef="#br0" timeOffset="33780.9322">13314 2138 179,'4'0'22,"-4"0"-1,0 0-3,0 0 2,0 0-4,0 0-2,0 0-3,0 0-2,0 0 3,0 0 0,0 0 1,0 0 2,4 3-1,-4-3 2,0 0 1,0 5 2,0 5-4,0-7 1,0 3 0,4 1-4,-4-1 2,0 0-4,0 2-2,4 5 0,-4 1-3,4-1 0,-4 9 1,0-1-1,4 1-1,-4 2 0,0-3 0,0 4-1,0-1 2,0 5-1,0 1 1,0-3 0,0 3-3,0-3 2,0 5-2,0-2 1,0 0 0,0 2 1,0-2-2,0-3-1,0 0 0,0 5 1,0-5 0,0 3-1,0-4 1,0 1-1,0 3 0,0-3 1,0 5-1,4 1 0,-4-3 0,0 1 0,4 0-1,-4 3 0,0-1 0,0 1 0,0-7 0,0 4 2,5-4-1,-1 0 1,-4 0-1,0 2 0,0-5 0,0 1 0,4-1-1,-4-2 1,0-1 1,0 0 0,0 1-1,4-3-1,-4 2 3,0-1-1,0 3 0,0-6 1,0 2-1,-4-3 0,4 2 1,0 2-2,0 6 2,-4-10 1,4 4-1,0 3 1,0 0-2,0 1 1,0 2 0,0-9 1,0 10 0,0-8 1,0 5-2,0-2-1,0-4 1,0 4 0,0-1-2,0 1 0,0-4 0,0 1 1,-4 0 0,4-2 1,0-1-3,0-5 2,-5 5 1,5 0-1,0-2 0,0 2 0,0-5-1,0 2 0,0 0-1,0-4 1,0-1-1,0-1 0,0-1 0,0-3 0,0 4 0,0-7-1,0 3 0,0-3-2,0 0-4,0 0-4,0 0-5,5 0-4,-5-3-5,0-10-13,4-3-17,-4-2-15</inkml:trace>
  <inkml:trace contextRef="#ctx0" brushRef="#br0" timeOffset="36234.0725">13739 2722 187,'0'0'28,"0"0"4,0 0-3,0 0 1,0 0 0,0 0-3,0 0 1,0 0 2,0 0 3,9-4-5,-1 4-1,0 0-6,0-3-3,0-3-4,5 0 0,-5 1-4,4-2-2,-4 1-2,5-3-2,-5-1 0,0 2-2,0-1 0,0 2-1,-4 1-1,1-4 1,-1 2 0,-4 2-1,4-7-1,0 1 0,-4 4 1,0-5-2,0 3-1,-4 1 0,0 4 0,0-3-1,-5 6 1,-3-4 0,-4 6 1,3 0 1,1 0 0,0 0 0,-5 6 1,5 4-2,0-2 2,4 2 0,-5 2 0,5-1 1,0 5 3,4 0 0,4-2 1,0 2-1,0 3 1,0-4 0,0 4 1,4-2-2,4 2 0,0-4-2,5 1-1,-5-2 1,4 2-1,0-3-1,-3 2 0,3-3-1,-4 0-2,4 1-1,-3-8-2,3-5-2,-4 0-1,0 0-3,5-3-6,-1-5-5,0-5-10,4-1-6,-3-2-8,-1 0-6</inkml:trace>
  <inkml:trace contextRef="#ctx0" brushRef="#br0" timeOffset="36958.1139">14030 2089 169,'0'-3'25,"-4"0"3,0 3-1,4-4-2,0 1 1,0 0-4,0 0 0,0 3-3,0-7-2,0 4 2,4 2 1,0 1-3,-4-3 3,4-4 0,-4 7-2,8-6-2,5 3-5,-5-1-1,4 4-2,-4-3-2,1 3 1,-1 0-2,0 0-3,4 0-1,-8 3 2,4-3-2,1 4-1,-9 5 0,4 2 2,0-4-1,0-1 0,-4 4-2,4-4 1,-4 5 1,0-1-2,-4-1 1,0 4 0,4-2 0,-8-1 1,4 2-1,-5-5 0,5 2 0,-4-1-2,0-2 3,4 4-1,-4-4 1,4 5-2,-1 2 2,5-3 1,-4-4 0,4-3 1,-8 4-1,4-3 1,0 6-1,0-1-1,4-2 0,0 2 1,0-5 0,0 0-1,0-4 0,0 4-1,8-1 3,-4-3-1,4 0-1,5-3 1,-5 3-1,4 0 0,-4 0 0,5 0-1,-9 0-3,4 0-2,0-4-3,0 4-1,-4 0-3,0 0-1,5-3-4,-5 2-5,-4 1-5,4 0-5,0 0-7,0 0-2,0 0-3</inkml:trace>
  <inkml:trace contextRef="#ctx0" brushRef="#br0" timeOffset="37269.1317">14349 2129 276,'5'-4'30,"-5"1"-1,8 0-2,-4 0 3,8 3-1,-8 0-2,0 0-4,4 0-2,-3 3-4,3 0-5,-4 4-2,0 2-1,4-1 2,0 2-3,1-1-4,-5-2 2,4 5-2,0-4 0,-4 5-1,4-7-3,0 5 2,-3-4-2,3-1-1,-4 1-3,0-1-3,0-3-3,-4 7-5,4-2-1,0-2-6,-4 3-1,4 4-1,-4-2-2,-4 2-3,4-3-6,0-4 0,0-1-2</inkml:trace>
  <inkml:trace contextRef="#ctx0" brushRef="#br0" timeOffset="37533.1468">14534 2106 192,'0'0'31,"0"-1"-2,0 1-2,0 0-4,0-5 1,0 5-5,0 0-1,0 0-2,-4 5 1,4 0-3,-9 1 3,1 0-1,-4 7 2,4-2 2,0-1-4,-1 9-1,1-5-4,-8 2-3,4 1-2,-1 3-1,5-1 0,-4 1-4,4-1-5,-1-7-5,1 0-11,4-2-5,0 1-9,4-2-8,0 1-8</inkml:trace>
  <inkml:trace contextRef="#ctx0" brushRef="#br0" timeOffset="38835.2213">15586 2464 157,'0'0'18,"0"0"5,0-1 1,0 1-3,0-7 2,-4 7 0,4 0-4,0 0 0,0 0-2,0 0 3,0 0 4,0 0-2,0 0 2,0 0-2,0 0-2,4 0-4,-4 0 1,0 0-3,8 7-1,0-7-1,-4 7 0,0 0-4,5 2 0,-1 1-2,-4-2 0,4 5-2,0-1 0,-4 1-1,5 1-1,-1 2-1,-4-1-1,4-3 1,0 4 0,-4-2-1,4 2-1,1-3-1,3-2-4,-8 2-1,0 0-1,4-5-1,-4 1-2,5 1-3,-1-4-4,-8 4-5,0-2-4,4-5-3,-4 0-5,4 0-3,0 0 0,-4 0-2</inkml:trace>
  <inkml:trace contextRef="#ctx0" brushRef="#br0" timeOffset="39139.2386">15733 2421 255,'0'-1'32,"0"1"-3,-4 0 0,4 0-2,0 0-5,-8 1 0,4-1-1,0 3-1,0 10-1,0-3 0,-5 2-2,1 3-1,0 4-4,4-5-1,-4 5-2,0 0-2,-1 2-1,1 0-2,-4 1 0,4-2-2,-5 3-2,1-3 2,4-1-3,0-4-2,0 4-3,3-6-3,1-5-4,0 1-4,4-3-3,0-2-1,0-4-3,0 0 0,4 0-7,-4 0-5,17 0-12</inkml:trace>
  <inkml:trace contextRef="#ctx0" brushRef="#br0" timeOffset="39575.2636">15942 2579 342,'4'0'26,"0"-4"-2,4 4-5,1 0-1,-5 0-4,0 0-3,0 0-4,0 0 0,0-3 0,4-3 0,-4 0 2,5-4 1,-5 2 0,4-2-3,0 1-1,-4-1-1,0-2-1,0 4-1,-4-5-1,0 3-1,0 3 0,0-6-1,0 3 1,0 1-1,0 2 0,0 3 0,0 0-1,-8 1 1,4 0 0,-4 3 0,0 0 0,-5 0 0,1 3 0,4 0 0,0 5 1,-1 5 2,-3 0 0,8 1 3,-4 2 1,0-3 0,4 4-1,4 5 1,-4-1-2,4 5 0,0-3-2,0-2 0,4 5 0,-4-6-2,0-1 1,4-1-1,0-2-1,8-4-3,-8 0-1,8-6 0,-3 0-1,-1-3-2,4 1-6,5-4-3,-1 0-10,0-4-7,-3-5-5,-1-1-6,4-1 0</inkml:trace>
  <inkml:trace contextRef="#ctx0" brushRef="#br0" timeOffset="40063.2915">16220 2006 298,'0'-3'22,"0"3"-1,4 0-1,-4-3-2,5 3-2,-5-3-4,0 3-1,4 0 0,0 0 0,0 0 2,0 0-3,0 0-1,4-3-1,-4 3 0,5 0-1,-5-4 2,4 4-2,-4 0-2,4 0 0,-8 4-3,8-4 2,-4 3-3,0-3 0,-4 3 1,0 3-1,5-3 0,-5 4 0,0-1-1,0-1-1,0 4 2,0-2 1,0-1 0,0 4 0,-5-6 0,5 6 2,-8 6-1,0-5 1,4 2 0,-8 3-1,4-4 2,-1 0 0,5 3 1,-4-5-2,0-4-1,4 2 0,4 2 1,-4 3-2,0-9 0,4 6 0,0-1 0,0-5-1,0 2-1,4-3 2,0-3-2,8 0 1,-4 0-1,5 0 0,-5 0 1,4-6-3,0 3-6,1-7-2,-5 4-4,0 2-4,0-7-5,0 5-8,-4 0-3,5 2-3,-5-2-6,4 3 1</inkml:trace>
  <inkml:trace contextRef="#ctx0" brushRef="#br0" timeOffset="40357.3083">16495 2076 267,'0'-3'28,"4"3"8,-4 0 1,0 0-4,4 0-3,-4 0-5,4 3-1,0 10-5,8-2-3,-3-6-2,-1 3-2,-4-2-1,8 0-3,-4 1 0,5 2-1,-1-1-3,-4-1 0,0-4-2,0 3 0,1 4 0,-5-4-1,4-1-1,-4-5-2,4 9-4,0-9-3,-4 7-3,-4-4-3,9-3-3,-9 0-7,0 0-7,4 3-4,0-3-7,0 3-2</inkml:trace>
  <inkml:trace contextRef="#ctx0" brushRef="#br0" timeOffset="40579.321">16654 2073 215,'0'0'32,"0"0"-3,-8 0-3,8 0-2,-12 3-5,0 7 3,-1-4-5,-3 8 0,4-1-5,-5 6-5,5-1 0,0 1-2,-1-5-2,1 5-4,8-5-7,-4 2-11,0 0-12,4 2-8</inkml:trace>
  <inkml:trace contextRef="#ctx0" brushRef="#br0" timeOffset="43179.4697">13596 3529 171,'0'0'23,"-4"-3"1,4 3 4,0-3-1,0 0-2,0 3-1,0 0-5,0 0 1,4 0 1,-4-3 2,0 3 1,12-7-3,-3 7-5,-5-3-1,0-3-4,0 2-4,4 4 0,-8 0-2,4 0-2,4 0-2,1-1 1,-5 1-1,4 0-1,0 0 2,0 1-1,0 3 0,1-4 0,-1 3-1,0 6 0,4-2 0,-4 2 2,-3-2 0,-1 7-1,0-1-1,0-1 0,-4 3 0,0 1 0,0 1 0,0 2 0,-4 0 2,4-1-2,-4 6 0,-5-5 0,1 1-1,0-1 1,4-3-1,-8 8 1,3 0 0,1-5 0,0-1 0,4-3 2,-4 1 2,0 2-1,-1-5 0,5 2-2,-4-7 2,4 5 1,-4-3-3,4 1 3,-4-2 0,8 4-1,-4 0-1,-1-5 2,5 1-2,0-2 0,5-1 1,-1 0 0,-4-1-2,8 1 1,0-2 1,0-4-2,0 0 0,5 0 1,-1 0-1,0 0 0,0 0 0,1-4-1,-1 1-2,4-2-2,-11-1-3,3 0-2,0-1-5,0 1-1,0 0-8,0 2-3,-3 0-5,-1 1-4,4-1-7,-4 4-2</inkml:trace>
  <inkml:trace contextRef="#ctx0" brushRef="#br0" timeOffset="43639.496">13989 3927 316,'0'0'31,"0"0"4,0 0-1,0 0-2,0 0-5,12-3-5,-7 3-5,3-4-3,8-5-4,-8-4-2,5 8 0,-1-7-2,-4-4-2,0 1 0,0 6-2,1-4 1,-1 2 0,-4-5-2,0 3 0,0 2 1,-4 2-2,0-4 0,0 0 2,0 5-2,0 2 0,0 3 0,-8-7 1,4 4-1,-4 6 0,-5 0 0,5 0-1,-4 0 2,0 3-1,-1 0 3,1 7 1,0 6 1,-1-2 0,5 8 0,0-4 0,0-2 0,0 4 2,4 3-2,4-3 0,-4 2-2,4-4 0,0 4-1,0-4 0,0 1-2,4-2 0,0-1 0,-4-2 1,4 2-1,4-3-4,0-5 0,0 2-2,5-7 1,-1-3-6,0 0 0,-4 0-6,5-3-3,-1-4-5,-4-4-4,4-2-5,-3-3-5,3 2 2,0-2 5,0 2-5</inkml:trace>
  <inkml:trace contextRef="#ctx0" brushRef="#br0" timeOffset="44121.5236">14239 3321 327,'0'-3'25,"4"0"-1,-4 3-2,0-4-1,8-2-2,-4 3-3,4 1-3,1-1 1,-1 0-2,0 3 0,0-3-1,0 3 1,1-3-1,-5 3-3,4 0-2,-4 0 0,0 0-4,0 0-1,4 0 3,-4 0-3,1 0 0,-1 3 0,-4-3 1,0 6-2,4 2 1,-4 2 0,0-1 1,0 1-2,0 1-2,0-2 1,-4 4 2,4 0-2,0-5 1,-4-2 1,-5 4 1,5-1-2,0 2 1,0-1 1,0-1 1,0 4-1,0-5 0,0-2 0,4 4 0,-4 0-1,4-3-1,0 6 1,0-6 0,0-1-1,0-3 0,0 0 0,4 0 2,-4 1-3,8-1 1,0-3 0,-4 0 0,4 0-2,1 0-1,-1 0-3,-4 0-4,4 0-2,-4-3-7,0-1-3,0-2-4,0 0-6,0-4-2,1 4-4,-1-1-4,4-10-5</inkml:trace>
  <inkml:trace contextRef="#ctx0" brushRef="#br0" timeOffset="44387.5388">14542 3348 312,'4'0'27,"-4"0"0,4 0 1,0 3-2,0-3-2,4 3-5,1 1 1,-1 2-4,-4 0-2,0 1-3,4-1-2,0 2-2,-4-2-1,1 1-1,3 2-1,-4-2-3,4 1 1,4 1 0,-8-3-2,0 1 0,5-1-5,-1 2-4,-4-2-3,0-2-4,0 2-3,0-3-5,-4 0-4,0 1-6,4-4-5,0 0-6</inkml:trace>
  <inkml:trace contextRef="#ctx0" brushRef="#br0" timeOffset="44641.5534">14681 3327 305,'0'4'37,"0"-4"-2,0 6-1,-4 5-6,-8 2-5,3-1-7,1 0-4,4 0 0,0 1-4,0-2-3,4 2-2,-8-4 1,4 4-3,0-5-2,0 2-3,-5-1-2,1 1-3,4-6-6,0 3-5,0-1-3,4 1-4,0-1-8,0 0-2,-12 12-8</inkml:trace>
  <inkml:trace contextRef="#ctx0" brushRef="#br0" timeOffset="47064.692">15344 3742 142,'0'0'27,"0"-1"-6,0 1 7,0 0 1,0-3-2,0 3 0,0 0-1,0 0-2,4 0 0,-4 0 1,9 0-1,-5 0-1,0-4-4,0 1-1,0 3-4,4 0-4,0-3-3,1 0-2,-1 0 0,0-4-2,0-9-2,0 12 2,0-6-2,-3 4-1,-1-1-1,0 1-2,0-2-2,0-2 1,-4 1-1,0 3 1,0-4-1,0 4 2,-4 1 1,0-1 0,-9 2 1,5 1 0,-4 3-1,4 0 2,-4 0-1,3 0 1,-3 3 1,0 1 3,4 2 3,-1 5-1,1-5 1,4 7 2,-4 0-4,4-2 2,0 2 0,0 3 0,4-2-1,0 5-2,0-2 0,0 3 1,0 0 0,0 6-3,8-12 0,-4 11-1,4-7 1,0 1-1,0-5 0,1-1 0,3-3-2,-4-4-3,4-3-1,-3 0-5,3-3-1,0 0-6,0-3-7,-3-6-6,-5-4-3,4 3-6,4-4-2,-4-2-2</inkml:trace>
  <inkml:trace contextRef="#ctx0" brushRef="#br0" timeOffset="47537.719">15578 3308 287,'0'0'29,"0"0"-3,0 0-2,0-3-6,4 0 1,-4 3-6,0-2 0,8-1 0,0 0-2,0 3-1,-4-3 2,5 3-2,-1-3-2,-4 3 1,4 0-3,-4 0-2,0 0-1,4 0-1,-3 0 1,-1 3-1,-4-3 0,4 3-1,-4 0 2,0 2-2,0 4-1,0 1 0,0 0 0,0-4 0,0-1 1,0 7 0,0-2 1,-4-1-1,4-2 3,-4 1-1,-1 1 1,5 1-1,-8-1 0,4 3-2,0-6 2,0 7-1,-4-7-1,4 0-1,4 2 1,-4 2 0,-1-4-1,5-3 2,0 4-2,0-4 1,0-3 0,0 0 0,0 0-1,0 0 0,0 1 0,5-1 0,-5 0 0,8 0 0,0-1 0,0-2 0,4 0-1,-3 3-1,-5-4-2,4 1-3,-4 0-6,0 3-3,0 0-1,4-6-8,-4 2-3,1-2-4,-1 1-4,-4 2-1,8-6-6</inkml:trace>
  <inkml:trace contextRef="#ctx0" brushRef="#br0" timeOffset="47821.7353">15782 3337 273,'0'0'31,"0"-3"-1,0 3-1,0 0 3,0 3-3,0-3 0,4 1-5,5-1-4,-1 7-4,-4 2-1,0-2-5,4-1-3,-4 4-1,4-2 0,5-2-3,-5 3 0,-4-5 0,0 2-1,0 0-2,4 6 0,-3-3 1,-1-3-3,0 1-1,0-1-2,4-3-3,0 2-3,-4-2-2,4 0-5,1-3-4,-5 4-3,0-4-4,-4 0-4,4-4 0,0 4-3,8-14-8</inkml:trace>
  <inkml:trace contextRef="#ctx0" brushRef="#br0" timeOffset="48071.7496">15909 3291 233,'-4'0'28,"0"0"-2,0 3-3,0 3 2,0 9-8,0 1-1,0-5-5,0 5-2,-5-1-3,5-3-1,-4 0-1,4 1-3,-8-2 1,3 5-1,1 0 0,0-2 0,-4 2-1,8-3-5,-4-5-7,8 1-6,0-2-5,-5-4-3,1 0-5</inkml:trace>
  <inkml:trace contextRef="#ctx0" brushRef="#br0" timeOffset="48571.7782">16200 3400 233,'0'0'31,"0"0"-4,0 0-1,0 0 3,0 0-1,4 4-3,-4 5-4,4 6-1,4 0 1,-4 1-2,0-1-4,1 4-5,-5-5-2,4 2-3,0 3 0,-4-5 0,0 9-3,0-9-1,0 5-4,0-8-9,0 2-2,-4-4-7,0 4-5,4-5-6,0 2-7,0-7-3</inkml:trace>
  <inkml:trace contextRef="#ctx0" brushRef="#br0" timeOffset="48808.7917">16106 3596 305,'0'0'31,"0"0"-3,0 0 0,0 0 0,0 0-3,8 0-7,0 0-4,4 0-5,5 0-3,-1 0 0,-4 0-1,5-3-2,-1 0-3,1-12-3,-5 6-9,4-1-5,-8 4-6,1 1-7,-1-1-3,0 3-8,-4 3-2</inkml:trace>
  <inkml:trace contextRef="#ctx0" brushRef="#br0" timeOffset="49315.8207">16413 3224 354,'4'0'30,"-4"-5"0,8 4-2,-4 1-1,4 0-1,-4 0-5,5 0-5,-1 0-4,0 0 0,0 0-4,5 1-1,-9-1 1,4 5-1,4-3-1,-8-2 1,4 3-3,1 3 0,-1 1-2,0-4 0,0 3 0,-4 0-2,0-1 1,4 5 0,-8-1-1,0 1 2,0 1-2,0 5 1,0-3 0,0 1-2,-8 5 2,4-3-2,-4-2 2,0 5-1,4-4 0,0 0 0,-9 4 0,9-4 0,-4 1-1,0-5 1,0 5 0,4 0 0,-5-5 1,5 5-2,0-4 1,0-1 0,4 2 0,0 0 0,-4-2 0,4 2 1,0-4-2,-4-2 1,4-1 1,0 0-2,4-1 2,0-2-1,4 1 0,-8 2 0,9-6 0,-5 3 0,4-3 0,0 0-1,4 3 1,1-3 0,-1 0-5,0 0 0,0-3-3,1 0-2,-1 0-3,-4 0-2,0-1-4,1 1-4,-5 0-5,8 1-5,-12-4-6,4 6-7,4 3-6</inkml:trace>
  <inkml:trace contextRef="#ctx0" brushRef="#br0" timeOffset="49630.8387">16753 3447 318,'0'0'31,"4"0"-4,-4 0 0,4 0 0,-4 0 0,4 3-3,4 0-1,0 0-6,0 3 0,-3 2-1,3-1-3,-4 2-3,4-2-1,0 1 0,4 1-1,-3 1-1,-1 2-2,4-2-1,-4 1-1,5 2-1,-5-4-1,0-2 0,0-3 0,0 6-4,-4 0-4,5-1 0,-5-4-1,0 4-2,4 1-1,-8-4-5,0 1-4,0-4-2,0 0-5,4-3-6,-4 0-1,0 3-3,0-3 1,-4 0-10</inkml:trace>
  <inkml:trace contextRef="#ctx0" brushRef="#br0" timeOffset="49921.8554">16933 3354 187,'0'0'26,"0"0"-1,0-3 0,0 3-2,0 3-3,0-3 1,0 4 1,-8 8 2,-1 1-1,1 1 3,4 5 1,-4-4-2,0 4-3,0-2-3,-1-1-5,1-2-3,0 2-2,0 3-1,0-1-3,-1 1-1,1-5-2,0 2 1,0 0-2,0-2-1,-1-1-3,1 3-2,4-5-4,0 5-3,0-3-4,-4-2-8,4-2-3,4 1-5,0-10-2,0 3-1,4 0-3,-4 1 2</inkml:trace>
  <inkml:trace contextRef="#ctx0" brushRef="#br0" timeOffset="50347.8797">17060 3553 302,'0'0'43,"0"0"-4,0 0-5,4 3-5,0 0-5,0 4-2,4-7-4,0 0-5,5 0 0,-5 0-2,0-3-1,0-1-3,0-2-2,1 0 1,-5-2-3,8-2 0,-4 1-2,0-1 0,-4 1-2,-4 1 3,0 1-2,0-2 0,4 2 0,-4 1 1,0 1-1,-4-1-1,4 0-1,-4-1 1,0-2 0,0 6 0,-4-1-1,4 1 2,0 2-2,0-3 1,-5 4 2,5 0-2,-4 4-1,0 0 0,4 6 3,-4-4 2,4 10 0,-5-5 2,1 2-3,4 4 1,-4-1-1,4 0 2,0 0-3,0-2 0,0 2 1,-1-1-2,1 4 0,4-5 0,4 2 2,-4-3-1,0-1-1,9-4 0,-1 2-2,-4-7-3,8 3 0,-4-2-2,9-4-2,-1 0-3,1-4-4,-5 1-2,0-3-6,4-7-5,-3 2-6,3-5 0,-4-3-6</inkml:trace>
  <inkml:trace contextRef="#ctx0" brushRef="#br0" timeOffset="50838.9078">17301 2903 318,'0'0'36,"0"0"-7,0 0-2,0-5 0,8 5 0,-4 0-5,13 0-4,-5 0-6,-4 0 0,5-5-5,-5 5-1,4 0-1,-4-6 0,5 6-1,-9 3-1,4-3-2,-4 0 0,0 0 0,-4 3 0,8-3-1,-8 0 1,4 0 0,-4 5 1,4 0-2,-4 3 1,0-2 0,0 7-1,0-7 1,0 4-1,-4-2 0,4 1 0,-4 4 0,-4-5 0,4 5 2,0-7 0,-4 10 1,-1-2-3,5-1 2,-4-3 1,4-3-1,0 9 0,0-3 2,-4-3-3,4-6-1,0 3 2,-1 2 0,5 1-1,0-4 0,0-3-2,0 2 1,0 1 1,0-6-1,0 7 0,5-4 0,-1-3 0,0 3 0,4-3 0,0 0 0,-4 0 0,0 0-4,4 0-1,1 0-2,-1 0-5,-4-3-4,4-3-7,0-7-7,1 5-4,-1-2-4,0 1-3,0-2-1,8-8-5</inkml:trace>
  <inkml:trace contextRef="#ctx0" brushRef="#br0" timeOffset="51157.9261">17616 2933 308,'0'0'32,"5"3"0,-5 0 2,4 4-2,-4 4-3,8-5-4,-4 1-6,4-1-2,-4-1-6,4 1-2,-4 4 0,9-1-4,-9 1 0,4-7-1,0 5 1,-4 5-3,5-7 1,-1-3-1,0 0-1,4 1 0,-8 3 0,4 0 0,-3-4-2,-1 0-2,0 0-3,0 1-3,0 2-1,0-3-5,-4 0-3,4-3-3,0 0-5,-4 0-1,0 0-6,0 0-1,0 0 0,-4 0-8</inkml:trace>
  <inkml:trace contextRef="#ctx0" brushRef="#br0" timeOffset="51369.9382">17747 2951 232,'0'3'37,"-4"-3"-4,0 0-3,0 9 0,0 1-3,-4 7-3,-8-4-5,3 0-6,1 4-1,0-1-5,3-2-1,-3-1-2,0 3-7,8-6-6,0 1-8,0-11-9,4 3-7,0-3-8</inkml:trace>
  <inkml:trace contextRef="#ctx0" brushRef="#br0" timeOffset="52418.9982">17948 1914 135,'0'0'20,"0"0"6,0 3 1,0 0-3,0 10 4,0-2-1,0 5-2,0-3 0,0 1 1,0 5-1,0-1-4,0 4 0,0-8-2,0 9-1,4-6-2,-4 2-4,0-3-1,0 2-3,4 4 1,-4 2-1,0-5 0,0 5-3,4 6-1,0-2 4,-4 6-2,0 2 0,0 4-2,0-3 4,0 2-3,0-2-1,0 3 0,0-4 1,0 1-2,0-1 0,0-5 0,0 4-1,0-2 2,0-3-2,0 0 1,0 1 0,0 0 0,0 0 0,0 2 0,0 0 1,0-4-1,-4 4 1,0-2 1,4-1-3,0 0 1,0 2-1,0-2-1,0-3 1,-4 2-1,4-2 0,-4-4 1,4 4-2,-4-1 1,4-2 0,0 1 0,0-1 0,0-2-1,0 2 0,0 0 4,0 1-2,0-4 0,0-2-1,-4-1 0,4 4 1,0-1-1,0-2-1,0-2 0,0 2 1,0-4-1,-4 0 0,4 1 0,0 2-1,0-2 1,0 0 0,0-2 0,-8 8 0,8-8 1,0 6-2,0-6-2,0 2-3,0-7 0,0 2 0,0 2-1,-5-3-2,5-1 0,0-2-5,0-3-1,0 3-3,0-1-6,0-3-8,0 4-9,0-4-7,-4-3-7</inkml:trace>
  <inkml:trace contextRef="#ctx0" brushRef="#br0" timeOffset="52948.0285">18443 2814 225,'0'0'35,"0"0"-2,0 0 0,0 0-1,0 0-1,0 0-4,0 0 2,0 0-3,5 3 0,3-3-3,-8 0-3,12 0-5,-4 3-3,0-3-2,5 0-4,-5 0 1,4 0-3,-4 0-2,5 0 1,-5 0-6,0 0-3,0-3-6,0 3-6,1 0-10,-5-6-9,4 3-9,-8 3-9</inkml:trace>
  <inkml:trace contextRef="#ctx0" brushRef="#br0" timeOffset="53136.0392">18435 3030 286,'0'0'27,"0"-3"1,0 3 1,0 0-3,0 0-2,8 3-2,-8-3-6,17 0-4,-5 0-2,4 0-3,1 0-2,-1 0-2,5-3 0,-5-2-2,0 2-8,1-7-9,-1 1-12,-4 3-10,1-1-5</inkml:trace>
  <inkml:trace contextRef="#ctx0" brushRef="#br0" timeOffset="55552.1774">18988 3009 236,'0'0'38,"4"0"0,0 0-5,0 0 1,-4 0-6,8 0-2,1 0-3,-1 0-3,-8 0-4,8-3-3,-4 0-4,4-6 0,5-1-3,-5 5 0,0-1-1,-4-4-3,0 4 1,4 0-1,0-6-1,-3 6 2,3-3-3,-4 5 2,0-2-1,-4 3 0,0 0-2,0-7 1,0 5-2,0-1 1,0 0-1,-4-1 0,0 4 1,-4-6 0,3 7-1,-3-1 2,-4 0-1,4-1 0,0 4 0,-5 0 1,5 4 0,-4-4 0,4 3 1,-5 2 1,9 1-1,-4 7 2,0-1 1,0-1-1,4 5 2,-5 0-3,5-5 3,4 12-1,-4-3 2,4 3-2,0 0 0,0-2 1,0 5-3,0-3-1,4 3 1,0-6 0,5 3-2,-1-6 0,-4-1 0,4-6 3,4-2-4,-3-2-3,3 0-1,4-6-4,1 0-3,-5-3-2,0-3-5,5-5-8,-1 1-10,-4-6-5,1 5-7</inkml:trace>
  <inkml:trace contextRef="#ctx0" brushRef="#br0" timeOffset="56133.2106">19270 2265 293,'0'0'32,"0"0"-3,0-8-2,0 2 1,0 3-4,5 3-4,-5 0-4,0 0-3,4-3-3,-4 0-1,0 3-2,0 0 1,0 0 1,4 0 1,0 0-4,-4 0 1,0 0-2,4 3-1,-4-3-1,4 3 0,0 11-1,-4-4 1,0 2-3,0 1 2,4-2-1,-4 2 0,0 0 0,-4-5 1,4 8-2,0-7 1,0 1-1,0 1 0,0 2 0,0-1 0,0-4 0,4-1 1,-4-1-1,4 0-1,-4 1 1,0-4 0,0 0 1,4-3 0,5 0 0,-9 0-1,4 0-1,0 0 2,-4 0-1,4-3-1,4 0 2,-4-1-1,0 4-1,0-6 0,4 0 2,1-1-2,-1 4 1,4 2 1,-4-6-2,1 4 1,-1 0-2,4 0-4,0 0 0,-4-1-2,1 4-3,-1 0-2,-4 0-3,4 0-2,-8-3 1,0 0-4,4 3-1,0 0-4,-4 0 1,0 0-3,0-3-1,0 1-3,-16 2-7</inkml:trace>
  <inkml:trace contextRef="#ctx0" brushRef="#br0" timeOffset="56408.2264">19426 2189 181,'0'0'29,"0"-3"-3,0 1 2,0 2-3,0-3-6,0 3 3,0 0 0,0 0 5,0 0-2,0 5 0,0 1-2,0 4 0,0 7-3,0 2-3,0 4-1,0 0-5,0 1 1,0 2-3,0-2-1,0 6 0,-4 2-2,-4-2-3,4-3 1,0 0-3,4 1 1,-5-4 0,5 2-3,-4-9-2,4 2-3,-4-4-2,4 1-5,0-5-4,0 1-5,0-5-5,0-1-5,0-3-5,4 0-5,0-3-5</inkml:trace>
  <inkml:trace contextRef="#ctx0" brushRef="#br0" timeOffset="56762.2466">19643 2297 280,'8'0'29,"-8"0"-8,0 0-1,0 0 4,8 3 0,-8-3-1,4 5-1,5 8-3,-5-7 1,4 7 0,0-5-4,-4 5-2,0-4-3,4-2 0,1 7-2,-1 2-3,0-4 0,-4 0-3,4-3 0,1 4-1,-5 0-1,4-2 0,-4-5 0,4 0-1,-8 4-3,0-5-4,4 1-1,0 0-1,0 1-4,-4-1-1,0-3-2,4 0-2,-4-1 2,5 3-5,-5-2-1,0-3 1,4 0-2,0 0-4,0 0-1,-4 0 1,0 0-3</inkml:trace>
  <inkml:trace contextRef="#ctx0" brushRef="#br0" timeOffset="57032.2621">19778 2304 249,'0'-4'25,"0"4"1,0 0 0,0 0-3,0 5-3,-8 5-6,4-4 2,-4 12-2,8-3 2,-9 1 0,5 0 0,-8-1 0,4 0-3,0 0-1,4 1-3,-5 0-3,1-5 0,4 1-2,-4 1-4,4-5-7,4 5-4,-8-4-11,8-4-4,-4 3-5,-1 0-8,5-5-5</inkml:trace>
  <inkml:trace contextRef="#ctx0" brushRef="#br0" timeOffset="57865.3097">20061 2664 252,'0'0'35,"0"0"-2,4-4-3,-4 4-4,0 0-3,0 0 2,0 4 2,0-4 0,4 2-4,-4 8-4,4-1-3,-4 4-1,4-2-4,0-2-2,-4 4 1,4 2-2,-4 0-4,0 1 1,0 2-1,0-2-2,0 1 0,0 9 0,0-3-2,-4-2 1,4 5-3,0-3-3,0 0-4,-4-3-2,0 3-8,4-3-4,-4-7-6,4 1-5,0-4-3,0-4-3,0 1 0</inkml:trace>
  <inkml:trace contextRef="#ctx0" brushRef="#br0" timeOffset="58126.3246">19925 2914 347,'0'0'37,"0"-3"-6,0 3-2,0 0-4,5 0-3,3 0-5,0 0-5,8 0-2,-3-3-3,3-2-3,0 0 0,-3 4-1,3-3 0,-4 1-2,9-3 0,-5-7 0,-4 10-3,5-3-7,-5 1-6,0-2-8,-3 1-7,3 0-1,0 3-4,-8-4 0,4 6-5</inkml:trace>
  <inkml:trace contextRef="#ctx0" brushRef="#br0" timeOffset="58685.3566">20318 2510 346,'0'-3'31,"0"3"-4,9-3-2,-5 3-2,0 0-4,0 0-2,4-3-1,-4 3-3,4 0 0,1 0-4,3 0-2,0 0-1,-4 0 1,1 0-1,3 3-1,0-3 1,0 3-2,1 3-1,-1 1 1,0-1-2,-4 0-1,5 4 1,-5-2-2,0 2 1,0 2-1,0 3 0,-3-3 0,3 4 0,-8-2 0,4 2 1,-4-1 0,-4 1 0,4 3-1,-8-5 0,3 5 0,1-1 0,0 1 0,-4-2 0,-4 2 0,8 0 0,-4 2 0,-5-5 0,9 1 0,0 2 0,-4-1 0,-4-2-1,7-2 2,5-1-1,-8-1 0,4 3-1,0-6 2,4 1-1,-8 3 0,8-4 0,-4 2-1,4-1 0,0-4 1,0 1 1,0-3 0,0 3-1,4 2 0,0-2 0,4 2-1,0-6 2,1-3-1,-1 0 0,4 0 0,0 0 0,1 0 0,3 0 0,-4 0-1,1-3-3,3-3-2,-4 3-2,0-4-2,1 1-2,-1 3-3,0-4-3,-8 3-2,5-6-4,-5 7-1,4 0-5,-4-1-3,4-5-1,0-2-10</inkml:trace>
  <inkml:trace contextRef="#ctx0" brushRef="#br0" timeOffset="59070.3786">20765 2788 274,'0'-6'36,"0"3"-5,0 1 1,0 2-4,0 0-1,0 0-3,4 0-4,-4 0 1,8 0-1,0 2-2,-4-2-2,0 3 0,0 3-1,5 4-3,-5 0 0,4-1-1,0 1-2,0-2-2,-4 7 0,5-3-2,-5 0-1,4 1-2,-4-2 0,4 2 0,-4 3 0,4-4-1,5 3-1,-5 1 0,0 1 0,0-10 0,0 5-1,5 4-1,-5-11-3,-4-2-2,4 7 0,-4-4-2,0 0-3,1-6-3,-5 0 0,8 5-6,-8-2-3,0 4-3,0-7-2,0 0-2,-4 0-4,4 0-3,0 0-1,-17-4-5</inkml:trace>
  <inkml:trace contextRef="#ctx0" brushRef="#br0" timeOffset="59385.3967">20953 2738 301,'0'0'35,"0"0"-2,-4 4-1,0 3-1,0 2-3,-4 1-3,8 1-3,-13 2-6,9-1-2,0 1-4,-4 1 0,0-1-1,4 5 0,-5 1-4,1 3 0,0-5 0,0 4-4,-4 8 1,3-9 0,-3-1-1,4 5-1,0-5-2,4 2-2,-5-5-2,5 0-2,0-8-5,4 4-3,-4-5-3,4-1-4,0-3-3,0-3-3,0 0-1,0 0-4,0-3-5,12-22-7</inkml:trace>
  <inkml:trace contextRef="#ctx0" brushRef="#br0" timeOffset="59832.4222">21113 2903 349,'4'0'24,"4"0"1,-4-5 0,8 5-3,1-1-5,-5-3-3,4-5-4,-4-1-2,5 1-4,-5 1 0,0 1 0,0 1-1,0-3-1,1 1-1,-5-2 0,0 1 1,0-1 0,0 0 0,0 1 0,-4 1-2,0-2 3,0 1 1,0-1-1,0 6 1,-4-3-1,4 1-2,-4 3 0,0-1-1,-4 1 0,3 0 1,-3 3 0,0 0 0,-4 0 2,4 3 2,-1 0-1,-3 4 1,4 6 0,-4-2 0,8 1 1,-9 4-2,1-1 0,0 1 1,8 3-1,-5-5-1,5 7 0,-4 1-1,4-2-1,0 0-1,0-3 1,4 2 0,4 2-1,-4-5 0,4 3-1,4-2 2,0 2-1,5-11-1,-1 5 0,0-3-3,1-10-3,-1 6-1,0-6-3,5-3-3,-5-7-6,-4 1-5,4-6-5,1-4-4,-1-1-6,4-3-1,21-34-10</inkml:trace>
  <inkml:trace contextRef="#ctx0" brushRef="#br0" timeOffset="60314.4498">21367 2146 345,'0'0'28,"0"0"0,0 0 0,-5 0-4,5 3-3,0 1-6,0 5-3,0 4-4,0-4-3,5-4 2,-5 1 1,4 4 1,-4-7-2,4 4-3,0-4 1,-4-3 0,0 1-1,0-1-1,0 7-1,0-1 0,0 0-1,0-6 0,0 4-1,0 2 0,0-6 1,0 6 1,0-3-2,0 9-2,0-6 1,0 3 2,0-2 1,-4-1-4,4 1 4,-4-3-2,4 0 0,-4-1 0,-1 0 0,5 3 0,0-6-2,0 3 4,0 1-2,5-4-2,7-4 5,-4 4-3,0-3 0,0 0 0,1 0 0,-1-7 0,0 6 0,0-3 0,0 7 0,1-6-5,3-4-2,-4 4 0,0-4-5,0 6-3,1-3-4,-1 4-3,0-3-2,-8-1-4,8 1-2,-4-4-1,-4 7-4,4-1-9</inkml:trace>
  <inkml:trace contextRef="#ctx0" brushRef="#br0" timeOffset="60594.4658">21514 2036 189,'0'0'26,"0"0"0,0 0-1,0 0 0,0 0 1,0 0 1,0 0-2,0 7 1,0-4 2,0 11 1,0-1-2,0 3-3,0 0-3,0-2-4,0 5-2,-4-4-3,0 7-1,0 2-3,0-4-3,-1 12-1,-3-5-1,8 3 0,-4 1-2,0 0 1,4-4-2,-4-3-1,4-2-4,0-1-3,0-2-1,0-6-5,0-2-5,0-1-1,0 2-5,0-9-5,0 4-5,0-4-3,0-3-6</inkml:trace>
  <inkml:trace contextRef="#ctx0" brushRef="#br0" timeOffset="60902.4834">21690 2238 279,'0'0'31,"4"-3"1,0 3-1,0 0-4,4 0 1,-3 3-2,3 1-4,-4 5-3,0 2-1,4-4-3,0 5-3,0-2-1,1-1-2,-5 3-1,4 0 0,0-2-3,0-2 0,5 4 0,-9-2-1,4 0-1,0-3-1,4 3 0,-8 0-1,9 2 0,-5-4-4,0-1-5,0-4-1,-4 0-4,0 0 0,1-3-6,-1 6-4,-4-2-5,0-4-3,0 0-5,0 0-4,-4-7-9</inkml:trace>
  <inkml:trace contextRef="#ctx0" brushRef="#br0" timeOffset="61203.5007">21907 2218 300,'-4'0'27,"4"0"-2,0 0 4,0 0-2,-4 0-4,-4 4-2,-1 0-4,5 8 1,-4 1-1,0 1-4,0 2 1,0 0-2,-1 2-2,1 1-3,-4-2-1,4 2-3,0-1 1,-1 4-1,5-4 0,-4-3-4,0 1-2,4-1-6,0 1-5,-5-5-2,1 1-6,4 1-3,0-5-3,0 0-3,4-3-4,0 1-3,0 7-9</inkml:trace>
  <inkml:trace contextRef="#ctx0" brushRef="#br0" timeOffset="61708.5295">22337 2652 287,'0'0'36,"0"0"-5,0 0 1,0 0 0,8 0-2,-4 0-3,4 0-4,-4 0-3,0 0-5,13 0-4,-9 0-2,4-3 1,-3 3-3,3 0-1,0-4-2,4 1-1,1 0-1,-5 0-1,0 3-4,5-3-4,-5 3-3,0-4-4,1 1-5,-1 0-4,-4 3-9,4 0-6,-8 0-5,17-3-10</inkml:trace>
  <inkml:trace contextRef="#ctx0" brushRef="#br0" timeOffset="62936.5998">22763 2339 254,'0'-2'35,"0"-4"-4,0-4-1,0 7-1,0 0-3,0 0-4,0 3 0,0-4-4,4 0 1,0-3 0,4 1-4,0 3-2,4-4-3,1 4 0,-5 0-2,4 0-1,-4 3 0,5 0-4,-1 0 0,-4 0-1,0 3-1,5 0 0,-5 0 0,-4 10 0,4-7 1,0 2-2,-4 2 0,5 3 1,-9 1-1,8-1 0,-12 6 0,0-5 0,4 8 1,0-1 0,-13 1-2,5-1 2,0 3-1,0 1 2,4-1-2,-9 1 0,5-1 0,0 0 0,-4 2 0,3-3 0,1 3 0,-4-6 0,0 0 0,8-6 0,-5 2 0,1-2 1,0-1-1,0 0 0,4 2 1,0 0-1,-4 1 0,3-8-1,5 1 1,-4 1 0,0-4 1,4-3-2,0 0 1,0 1 0,0-3 1,0 4-1,0-4 0,0 3-1,4-1 2,0-3-2,1 0 2,3 0-1,-4 3 0,4 0 0,0-3 0,4 0 0,-7 0 0,7 0 0,0 0 0,0 0 0,1 0 0,-5 0-2,4 0-2,-8-3-3,4 3 0,-8-3-5,9 0-3,-9-1-6,8 3-4,-4-4-3,4 5-3,0-1-4,5-3 0,-5-2-5</inkml:trace>
  <inkml:trace contextRef="#ctx0" brushRef="#br0" timeOffset="63289.62">23045 2609 308,'0'0'32,"0"0"0,0 0 1,0 3-1,0-3 0,4 0-5,8 11-6,-3-1-2,-5 2-3,4 1-3,0-5-3,0 2-2,0 2 0,-3 1 3,3-2-4,-4 2-1,8-4-2,-4 3 1,-4-3-3,5 4 1,-1-2 0,0-2-1,-8 4-1,4 0 0,4-4-1,-4-1 2,0 5-2,5-3 0,-5-2-3,4 1 1,-4 1 0,4-4-5,0 0-2,-4-1 2,9 1-1,-5-2-5,0 2-6,0-6-3,1 0-3,-1 0 1,-4 0 2,0-3-6,4 0-6,-8-1-3,4-3-2,-4-9-4</inkml:trace>
  <inkml:trace contextRef="#ctx0" brushRef="#br0" timeOffset="63627.6393">23332 2563 220,'0'-3'32,"0"3"-3,0 0-4,0 0-4,0-4-4,0 1-4,0 3-1,0 0 0,0 0 1,0 3-2,0 4 0,-9 9 3,5-2 0,-4 2 2,-4-5 0,4 5 0,0 3 1,-5-2-5,1 2-2,0 2-3,-1 1-3,1-4 0,0 1 1,0 2-5,-1 1 0,1-5-8,4-1-3,0-1-7,-1 0-3,1-5-6,8 1-3,-8-5-3,8-2-4,0-4-3</inkml:trace>
  <inkml:trace contextRef="#ctx0" brushRef="#br0" timeOffset="64075.6649">23504 2703 317,'4'0'25,"-4"-2"-1,12 2-4,-8-3-3,4 3-6,-4-3-3,5-4-1,3 1-2,0 0-2,0-1 0,-3 2-1,-9-4-2,8-1-2,-4-2 1,-4 2 1,8 2 0,-8-5-2,0-2 2,0 7 0,-4-2-1,0 1 1,0-1-1,-4 2 2,-1 0-1,5 3 0,4 5-1,-12-3 0,4 3 1,4 0 0,0 3 1,-5 0 1,1 10 3,4-5 1,-4 5 3,4 0 2,-4 1 2,4 2-2,0 1 1,-1 2-2,-3 2-1,4 1-2,0-1-1,0 1-2,-4-1 0,8 1 0,0-4-1,-4 4-2,4-5 1,0-1-2,4-1 0,0-3 0,0 1-1,8-7-1,-4-2-3,5-4-4,-5 0-4,4-4-6,5 1-7,-1-10-3,4 1-6,-3-3-5,28-24-9</inkml:trace>
  <inkml:trace contextRef="#ctx0" brushRef="#br0" timeOffset="64547.6919">23782 2056 310,'0'-4'35,"0"-2"-1,0 3-2,0 3-5,0 0 0,0 0-4,0-3-3,0 3-5,0 0-1,0 0-3,0 0-2,0 0-3,0 0 0,0 6-2,0-3 1,4 7-2,-4-2-1,0 1 0,4 1-1,-4-4 0,4 2 0,0 2 1,-4-1-2,-4 1 2,0-1 0,4-1 0,-4 2 1,-4-1-2,8 4 1,0-5-1,-4 1 0,0-5 0,4-1-1,0 0 1,0 0 0,0-3-2,0 7 2,0-7-1,0 3 0,8-3 0,0 0 0,0 1 0,5-1 0,-5 0 0,4-1 0,-4 1 0,5 0 0,-5-3-5,0-1-1,0 1-1,0 0-4,5 0-5,-5 0-4,-4-1-6,4 1-3,-4-5-3,0 2 0,0 6-1,0-3-1,0 0-4,-4-7-4</inkml:trace>
  <inkml:trace contextRef="#ctx0" brushRef="#br0" timeOffset="64831.7082">23921 2009 236,'0'0'33,"0"0"-5,-4 0 1,4 0-1,0 0 1,-4 4-2,4 7-3,0 1-1,-4 1 3,0 1-4,4-1-6,-4 0-1,4 3-3,-8 1-1,3 4-3,1 1-2,0-1 0,-4 4-2,4-4 0,0 4-1,0-1-1,-4 3-1,4-1 0,-1-2-3,1-2-3,4 2-4,-4-7-2,0 5-5,0-6-7,0-1-3,0-3-2,4-2-3,0-5-1,0-2 2,0 3-1,0-6-2,8-3-8</inkml:trace>
  <inkml:trace contextRef="#ctx0" brushRef="#br0" timeOffset="65149.7264">24056 2208 290,'4'0'33,"-4"-3"-2,4 3 1,1 0-3,-5 0-1,0 0-2,8 0 0,-8 3-4,8 0-2,-4 5-4,4-1-3,-4-4-3,0 6-3,1-2 0,-1-1-1,4 5 0,0-1-2,-4 2-1,0-5 0,0 7-2,4-4 2,-3-1-2,3-2 1,0 1-2,-4-2 0,0 3 0,8-5 0,-8-4-4,5 6-3,-5-3-1,0 4-2,0-7 0,-4 3-6,0 0-3,0-3-4,0 0-5,0 0-5,0 0-4,0 0-3,-8 0-8</inkml:trace>
  <inkml:trace contextRef="#ctx0" brushRef="#br0" timeOffset="65413.7415">24204 2184 236,'0'-3'28,"0"3"-1,0-6 0,0 6 2,-9 3-1,5-3 0,-8 6-4,4 5-3,0 5-5,0-1-3,-5 4-4,1-7-3,4 6-1,-4-2 0,-1 1-2,5-1-2,0 2-9,4-2-6,0 3-5,-5-5-3,1 2-6,0-2-1,8 2-3,-8 0-2,-17 30-9</inkml:trace>
  <inkml:trace contextRef="#ctx0" brushRef="#br0" timeOffset="67197.8435">23299 3606 218,'0'0'33,"4"0"-4,-4 0 5,0 0-2,0 0-1,0 0 0,4 0-2,-4 0-3,0 0-1,0 0-2,0 0-4,0 0-3,4 0-2,0 0-3,0 3 0,9-3-3,-5 0-2,4 0-1,-4 0-3,5 3 1,-1-3-2,0 0 0,0 0-3,1 0-2,-1-3-2,0 0-4,1-4-1,-1 1-6,0 3-6,-4-4-6,1 6-6,-5-6-5,0 4-5</inkml:trace>
  <inkml:trace contextRef="#ctx0" brushRef="#br0" timeOffset="67404.8553">23373 3725 225,'0'0'36,"0"3"-2,4-3-2,4 3 1,-4-3-7,4 0-2,0 0-6,1 7-4,3-7-3,-8 0-5,8 0-2,-4 0 1,5 0-2,-9 0-2,8 0-4,-8 0-6,4 0-9,5-4-8,-1 1-2,-8-3-4,8 3-4</inkml:trace>
  <inkml:trace contextRef="#ctx0" brushRef="#br0" timeOffset="68111.8958">23929 3795 238,'0'0'22,"4"-3"4,-4 3-4,0 0 1,0 0-5,9 0-3,-5-4-4,0 4-3,0-3 0,4-3-2,0 1 0,1-1-1,-1-4 0,0 4-2,-4-1 1,0 3-2,0-9 0,0 7 0,-4-4-1,0 4 0,0-2 0,0 1-2,-4 1 2,4 0 1,0 3-2,0-4 0,-8 4 0,4 3 0,-8-2 0,3 2 0,-3 0 0,0 0 0,0 0 0,-1 0 1,5 2 0,0-2 1,0 6 2,0-2 1,-1 5 2,5 1 0,-4 4 3,4 2 1,0-3 0,0-2 1,4 5 0,-4 3-1,0 1-1,4 1-3,0 1 2,0-1-4,0-2-1,0-2-1,0 3 0,0-1-1,4-5-1,0-1 1,4 1-2,-4-5 0,4 1 0,-4-4 1,9-2 0,-1-1 1,0-3-5,0 0-3,1 0-4,-5-7-7,4 4-8,5-6-5,-13 2-5,8-2-8,-4 1-2</inkml:trace>
  <inkml:trace contextRef="#ctx0" brushRef="#br0" timeOffset="68694.9291">24171 3172 308,'0'0'37,"0"0"-2,0 0-4,0 3-4,0-3-5,0 0-2,0 3-2,0 0-2,4-1-3,-4 7-4,4 1-1,0-1-1,4-1 1,-8 2-2,4-1-1,-4-2 1,0 2-2,0-1 0,0-1 1,0-1-2,0 3 1,0-2 0,0-1 1,0-1-2,0 4-1,0 1 1,0 0-1,0-4-1,0-1 1,0 4-1,0 1 1,-4-4-1,0 0-2,4 1 2,-4-2 0,4-2-2,0 0 0,0-3 2,0 0-2,0 0 2,0 3 0,0 0-1,0-3 0,0 3 0,0-3 0,4 4 0,4-4 0,1 0 0,-1 0 0,4 0 0,-4 0 0,1 0 0,-1 0-1,4-4-2,-4 1 1,4 0-3,-3-3-1,3-2-2,0 1-1,-8 1-4,5 0-5,-5 3-6,4-4-7,-4-6-6,0 9 0,0-3-9,-4-18-5</inkml:trace>
  <inkml:trace contextRef="#ctx0" brushRef="#br0" timeOffset="69029.9483">24347 3106 218,'0'0'34,"0"4"0,0-4-2,0 3 2,0 9 2,0 1-2,0 1-2,-4 6-5,0-3-4,0 2-3,-4-3-4,8 2-2,-9 1-2,5-2-2,0 2-3,0 2-1,0-2-3,4-2 1,-4-1-1,4 2-1,0 1-1,0-5 1,-4 5-1,0-3-1,4-2-1,0 6-4,-4-6-3,-1-1 0,1-1-5,-4-2-2,8 1-4,-8-2-5,4-2-1,-4 2-4,8-1-1,0-1-6,-4-1 0,4 0 0,0 15-7</inkml:trace>
  <inkml:trace contextRef="#ctx0" brushRef="#br0" timeOffset="69401.9696">24539 3262 293,'0'0'24,"0"0"1,4 0 3,1 0-2,3 7-3,-8-4-4,4 0 1,4 3-1,0 1 0,-4-1-3,5 0 0,-5-1-4,0 1 1,0 1 0,0-1-3,0 1 0,4 0 0,-4 3 1,4 0-3,1-1-1,-1 1-4,0-2 0,0-2-2,0 7 2,1-4-2,-5-2 0,4-6-1,-4 6 2,0-1-2,4 0 0,-4 4 0,0-7-1,5 0 0,-9 0-1,8 2-3,-4-2-3,0-3-3,0 3-1,0 1-2,-4-1-6,0-3-2,0 0-8,4 0-8,0-3-2,-4-1-2,0-2-8</inkml:trace>
  <inkml:trace contextRef="#ctx0" brushRef="#br0" timeOffset="69683.9857">24760 3257 290,'-4'0'36,"4"0"0,-8 4-1,4-3-3,-4 15-4,4 0-2,-4-5-5,-1 5-5,-3 0-2,4-5-5,-4 2 1,-1 3-1,1-5-2,4 5 0,-8-4-5,7-4 1,1 5-2,4-3-2,0-4-5,-4 3-7,8-1-5,-4-4-5,4 2-7,-4-6-6,0 3-8,-5 4-9</inkml:trace>
  <inkml:trace contextRef="#ctx0" brushRef="#br0" timeOffset="74808.2788">872 5275 169,'0'0'18,"-4"0"3,4 0-2,-8 6 3,4-6-5,0 0-2,4 3 4,-5 1-6,-3 2-3,8-6 1,-8 3-3,8-1 1,-4 1 0,4 3-3,0-6 0,0 0-2,0 0 0,0 0-1,0 0 3,0 0 0,0 0 0,0 0 6,4 0-1,4 0-1,5 0-4,3 0 1,0 0-3,-3 0 0,3-6-1,4 3-2,1-2 0,3-1-1,1-4 2,0 0-1,-1-1 0,5 2 0,-5 2-1,5-2 0,-4 3 0,3 1 0,1-2 4,8 4 4,-4 0-2,7 3 0,-7-3-1,4 0-2,0-1 1,4 4-1,-8-3-1,3 3 1,1 0 1,-4 3 0,0-3 1,4 4 4,-1-4-4,-3 3-1,4 3-1,0 1 0,4-3 2,0 0-2,4-1 1,4 0 0,0-3-1,0 0 0,0 3-2,0-3 2,1-3 0,-1 0-3,-4 0 0,0-2 0,8-2 0,0-2 0,9 2 1,-9-2-1,8-1 0,-7-1 1,7-1-2,-8-1 1,-4-1 0,4-2 0,5 1 1,-9-1 0,8 1-1,5 0 0,-1 6-1,-4-1 0,5-3 1,-9 9 1,0-6-2,-4 4 1,5 3 1,-5-1 0,4 1-2,-8 0 2,12 3-1,1 0-1,-1 0 0,0-3 2,-4 0-2,5 3 2,-5 0 0,-4 0-1,0 0 0,0 0 0,5 0 0,-5 0-1,4 3 2,-4-3-2,4 0 2,5 0-2,-5 0 2,-4 0-1,4 0-1,-4 0 2,-4 0-2,0 0 0,0-3 2,0 0 0,0 1-2,5 2 2,-1-3-1,0 3-1,0-3 2,-4 3-1,0 0 0,0 0-1,0 0 0,-8 0 2,0 0-2,-4 0 1,3 3 0,-3 2 1,0 1-2,-4 3 2,-5-5 0,1 5-2,3-3 2,5 1-1,-4-2-1,4 1 2,-5-3-1,5 0 0,0-3 0,-1 0 0,1 0 0,-4 0-2,4 0 2,-5 0 1,1 0-2,0 0 1,-1-3 0,1 3 0,0-3 0,3 3 0,1 0 0,0 0 1,4 0 0,-1 0-2,10-3 0,-6 0 2,1-1 0,4 0-2,5-3 2,-5 4-1,-4-3 0,4-1-1,4 1 2,-4 3-2,0 0 2,0 0-2,4 3 2,-4-2-1,8 2 0,0-3 2,1 0 0,-1 3 1,4 0-1,-8 0 1,5-4-2,-1 4 1,0-3-1,0 0-1,5 3 1,-1-3 0,4 0-1,1 3 0,-5-4 0,0 4 0,1 0 0,-5 0 2,0 0-2,0 0 1,0 4-1,5-4 0,-1 3 0,5 3 1,3-3-2,-4 1 1,1-4 1,-5 0-2,0 0 2,1 0-2,-5 0 2,4 0-2,5 0 1,-1 0 0,1 0-3,-1 0 3,-4 0 0,1 0 0,-1 0 2,-4 0-1,4 0-1,-3 0 1,-1 0 0,-4-4-1,8 4-1,1 0 0,-1 0 1,0 0 0,-3 0 0,-1 0 0,-4 0 1,4 4-2,-4-4 1,4 3 0,-3 2 0,-5-2 0,8 0 1,0 0-2,0 0 1,5-3 1,-5 0-2,0 3 1,4-3 0,-3 0 0,-5 0 1,8 0-2,-8-3 1,4 0 0,5 0 0,3-3 1,-8 1-2,1-2 1,3 4 0,-4 0 1,0-3 0,1 2-2,-1 1 0,-4-1 1,0 0 1,8 1 0,-3 0-2,3 3 0,-4-3 2,4 0-2,-3-1 1,-1 4 0,0-3 0,0 3 0,-8 0 1,4-3-2,5 3 2,-9 0-2,8 0 1,-4 0 0,0 0 1,0 0-2,0 0 1,1 0 0,-1 0 0,-4 0 1,0 0-2,4 0-2,-8 0 3,8 0 0,-4-3 0,8 0 0,0-2 0,1 2 0,-1-5 0,4 3 0,-8-1 0,5-1 0,-1 1 0,-4 0 2,4-1-4,-4 3 2,4-3 0,-3 1 0,7-1 0,0 1 0,1 1 0,-5-1 0,4 0 0,-4 2 0,0 1 0,1 0 0,-5 0 0,4-3 0,0 2 0,5-4 0,-1 2 0,4-7 0,-3 4 2,3 2-2,-4-1 0,1-4 1,-1-1 0,-4 3 1,5 3-2,7 3 2,-4-2 0,5-4-1,-5-2 0,5 7-1,-1-8 1,-3 1-1,3 2 0,-3 4 0,-5 1 0,4-5 0,5 4 0,-5 0 0,9-4 0,-5 5 2,1-1-1,-5-7-1,5 7-2,-5 0 1,5-2 3,-5-2-2,13 4 0,0-1 0,-5 1 1,1 1-1,-1-1 0,-7 3 1,3-7-1,-3 7 0,-5 3-1,9-6 1,-5 2 0,0 1 0,1 0 0,-1 0 0,1 1 0,-5-1 0,-4 0-2,0 0 2,1 3 0,-1 0 0,4-7 0,-4 4 0,9 0 0,-9 0 0,4 0 0,-4 3 0,1-4 0,-1 4 0,-4-3 0,0 3 0,0-3 0,-4 2 0,4-3 0,5 4 0,-9 0-1,0 0 1,0 0 0,4-3 0,-4 3-1,0 3 2,-4-3-1,4 0 0,-8 4 0,0-4 0,-5 0 0,1 0 0,-4 1 0,4-1 0,-5 0 0,5 0 0,4 0-1,-4 0 2,-1 0-1,1 0 0,0 0 0,-5 0 0,5 0 0,0 0 0,-4 0 0,-1 0 0,-3-1-1,-1 1 2,5-4-2,-8 4 2,3 0-1,-3-3 0,3 3 0,-7 0 0,-1 0 0,4-3 0,1 3 0,-5 0 0,1 0 0,3 0 0,5 0 0,-5 0 0,-4 0 0,9 0 2,0 0-1,-1 0 0,1 0 1,-1 0-1,1 0 0,4 3 0,-1-3 0,1 0 2,-1 0-1,5 0 1,0 0 0,-4 0 0,3 3-2,1-3 2,0 0-2,0 0-1,4 0 2,-1 0-1,1 0 0,4 0 0,0 4 1,8-4-3,-4 0 1,8 0 0,-3 0 2,-1 0-2,0 0 0,0 0 0,0 0 1,-4 0-1,4 0 0,-4 0 0,9 0 0,-5 0 0,4 0 0,-4 0-2,0 0 2,0 1 1,0 2-1,-4 0 0,0 1 0,0 2 0,1-3 0,-6 0 1,5 1-1,1-1 0,3 3 0,-4-6 0,0 0 0,4 5 0,0-2 0,-4 0 0,4-3 0,-8 7 0,4-7 0,-4 3 0,0 0 0,0-3-2,-4 0 3,4 0-1,0 0 0,0 0 0,0 0 0,-1 0 0,-3 0 0,0 0 0,0 0 0,-4 0 0,0 0 0,-1 0 0,-3 0 0,0 0 0,-1 0-1,-3 0 1,-1 0 0,5 0 0,-9 0 0,5 0 1,-4 0-1,-1 3 0,0-3 0,5 0 0,-9 0 0,5 0 0,-5 0 0,5 3 0,-5-3 0,0 0 0,1 0 0,-1 0 0,-3 0-1,3 0 2,0 0 0,-3 0-1,3 0 0,-4 0 0,0 0 0,5 0 0,-1 0 1,1 0 1,-1-3 1,0 3 0,-3-3-2,3 3 0,0 0 0,1 0 0,-5 0-1,0 0 2,5 0-1,-5 0 0,4 0 0,1 0-1,-5-3 0,4 3 0,-3 0 0,-1 0 0,8 0 0,-3 3 0,3-3 2,1 0-1,3 0 1,-3 0-1,-1 0-1,9 0 1,0 0-1,-5-3 1,1 3-1,-1-3 0,-3 3 0,7 0 2,-3-7-1,0 4-1,-1 0 0,-3-2 1,-1 5 1,0 0-1,1 0 1,-1 0-1,1 0-1,-5 0 1,1 0 0,3 0 1,1-3-1,-5 3-1,0-6 1,-3 6 0,3 0-1,-4 0-1,5-7 2,3 4-2,-8 3 2,5 0-1,-5-3 0,4 0-1,5 3 2,-5-4-1,1 4 0,-5 4 0,4-4 0,1 0 0,-1 0 0,0 0 0,5 0 0,-5 0 0,1 0 1,3 0 0,1 0 1,-1 0-1,-4 3 1,1-3-1,3 0-1,1 0 1,-1 0-1,1 0 0,-1 0 1,5-3-1,-5 3 1,-3 3-2,-1-3 1,4 3-2,-3-3 2,3 0 0,1 0 0,-5 3 0,1-3 1,3 0 1,0 0 2,1 0 2,3 0-1,-7 0 0,7 0 0,-3 0 2,-1 3-1,1-3-1,3-3 1,-3 3-2,-5-3 1,5 3 0,-5-3-2,0 0 0,-3 3-1,3 0 1,1-4-2,-1 4 0,-4 0-1,5-3 1,-5 0 0,0 3-1,0 0 0,5 0 0,-5-1 0,0 1 0,-3 0 0,3 0 1,0 0-1,0 0 0,1-4 1,-1 4-1,0 0 0,0 0 0,5 0 1,-5-3 1,-4 3-1,5 0-1,-5 0 1,4 0-1,0 0 2,-3 0-1,-1 0-1,0 0 0,4 0 1,-8 0 0,4 0 0,1 0-1,-5 0 1,0 0 0,4 0-1,0 0 0,-4 0 0,5 0 1,-5 0-1,4 0 0,-4 0 0,0 0 0,0 0 0,4 0 0,0 0 0,-3 0 0,3 0 0,0 0 0,-4 0 0,0 0 0,-4 0 0,4 0 1,4 0 0,-3 0-2,-1 0 1,0 0 0,4 0 0,-4 0 0,0 0 0,0 0 0,4 0 0,-4 0 0,5 0 0,-1 0 1,-4 0-1,4 0 0,-4 0-1,4 0 1,-4 0 0,5 0 0,-5 0 0,0 0 0,0 0 0,0 0 0,4 0 0,-8 0 1,4 0-2,-4 0 1,4 3 1,1-3-2,3 0 1,-8 0 0,4 0 0,-4 0-3,4 0-1,0 0-3,0 0 2,0 0-1,0 0-1,4 0 1,-3 0 0,-1 0-1,0 0 1,0 0 0,0 0-1,0 0-1,-4 0 1,8 4-5,-8-4 0,0 0-3,0 0-2,4 0-3,0 0 0,-4 0-3,9 0-4,-9 0-6,4 0-8,-4 0-6,0 1-1,0-1-8</inkml:trace>
  <inkml:trace contextRef="#ctx0" brushRef="#br0" timeOffset="139156.9593">745 6669 293,'0'-3'46,"0"3"-5,0-5-2,0 5-5,0-3-6,0-3-5,0 6-5,0-4-2,8 1-3,-8 3-4,0 0-1,4 0 0,5 0 3,-1 3-2,-4 1 2,4 5-4,0 5 3,0 2-5,1 5 1,-1 4-1,0 6 1,-4 2-3,4 4 0,-4 2 0,5 1-1,-5 3-1,0 0 0,4-7 0,-4-5 0,4-3-1,-4-7 0,0-4 0,0-4-1,-4-7 0,5 1-1,-1-7 2,0-3 0,0-13 0,4-5-1,0-9-3,0-3 2,1-7-1,-5 5 0,4 1-1,0 4 2,-8 0 2,8 5-2,-4 10 0,-4 6 2,4 2-2,1 4 0,-1 6 2,0 10 3,0 5 2,-4 13-1,8 0 1,-4 2-3,4 0 1,0-2-1,-3-3 0,3-7-2,0-2 0,4-5 2,-4-1 0,-3-7 0,7-3 1,-4-3 1,0-3-1,4-6 1,1-4-3,-5-4 1,0-9-1,4-1 0,-3-3 0,3 3 0,-4-5-1,4 2 0,-3 0 0,3 3 0,-4-5-1,-4 5-1,8 3-1,-3 2-2,3 1-2,0-4-2,-4 4-1,1 2-5,-5 5-5,4 4-5,-8 4-12,4-1-13,-4 7-9</inkml:trace>
  <inkml:trace contextRef="#ctx0" brushRef="#br0" timeOffset="139464.977">1425 7152 344,'0'3'50,"4"1"-4,-4 2-6,0 4-6,4-1-7,-4 2-2,0 5-7,4-2-3,0 2-5,-4 3-2,0-1-2,4 1-2,-4-2-1,0-1 0,4-1-6,-4-3-3,4 1-5,-4-2-6,0-1-3,0-7-9,0 0-6,0-3-10,0-3-7</inkml:trace>
  <inkml:trace contextRef="#ctx0" brushRef="#br0" timeOffset="139776.9948">1765 6744 352,'0'0'44,"0"0"-2,0 0-3,0 0-7,0 1-8,4-1-3,8 0-6,-4 0-2,4-1-4,1-2-2,-5-1-3,4-2 0,0 0-6,1-1-3,-5 1-8,4 3-8,0 0-6,-3 3-9,-9-4-8,8 4 0,-8 4-2</inkml:trace>
  <inkml:trace contextRef="#ctx0" brushRef="#br0" timeOffset="139985.0067">1773 6969 312,'0'0'42,"0"4"0,4-1-4,0-2-2,0 6-5,0-7-4,4 0-7,0 0-1,1 0-5,-5-3-2,8-1-3,-4 3-3,4-9-1,9-2-1,-9 2-7,1 2-5,-1-5-7,0 7-7,4-7-11,1 9-10,-9 0-6,17-21-12</inkml:trace>
  <inkml:trace contextRef="#ctx0" brushRef="#br0" timeOffset="141830.1122">2403 5811 157,'0'-4'26,"4"1"4,-4 3-5,0 0 0,0 0-5,0-3-1,0 3 1,0 0-6,0 0 0,0 0 3,0 0-1,4 0 2,-4 0 0,0 0-2,0 0 0,4 3-3,-4-3 0,5 3-4,-5-3-1,0 7 1,0-7-2,0 3-3,0 2 1,0 1 0,0 4 1,0-1 3,0 2 0,0 5 0,0 3-2,0 2 2,0 6-1,0 5 1,0-2-1,0 10-1,0-1 0,0 4-2,4 7 3,-4 0-1,0 3-1,0 3 1,-4-2 0,4 1-3,0-2 1,0 1 1,0-2-2,0-2 0,0 4-1,0 11 0,0-5 1,-5 5 1,1-1-1,0 3 0,0-2 0,4-5-1,-4 2 2,0-8-3,0-1 2,4-1-2,0-4 1,0 4 1,-4 4-1,4 1 1,-8 5 0,8-4-1,-4 0 1,-1 0-1,5-3 1,-4-2 0,0-6 0,0-1-1,4 1 0,-4-1 0,0-10 0,0 1 0,4-1 1,-8-1-1,4-4-1,-1 2 1,5 0 0,-4-2-1,4-3-1,0 2 0,0-9 0,0 1 0,0-4 0,0-6-1,0 1 0,0-3 0,0-2 0,0 1 0,0 1 0,0-1 0,-4-4 0,0 5 0,4-4-2,0-3-1,0 0-1,0 4 0,0-4-1,0 0 0,0 0-3,0-3-1,0 0-2,0 0-3,0 0-4,0 0-6,0-6-7,0-10-8,0-11-15,0-3-16</inkml:trace>
  <inkml:trace contextRef="#ctx0" brushRef="#br0" timeOffset="147893.459">3574 6294 169,'0'-3'16,"0"-1"-3,4 4 2,-4-3-3,8 3 1,-4-6 0,1 0-4,3-1 1,-4 4 1,4-3 5,-4 4-1,0-4 0,0-1-1,4-2 2,-8-1-5,5 2 0,-1 2-1,0-4 1,-4 1-2,0 4 1,0-4 0,0-4-2,4 0 2,-4 4 1,0 1-4,0-5 0,0 0 0,-4-1 1,4 4 2,0 1 1,0-4-4,-4 5-1,-5-1 3,5-4-4,0 5 0,-4-2-1,4 4 3,-4-3-3,0 2 1,4 1 0,-1-1-1,-3 3-2,0 1 2,0 3-3,0-4 1,4 4-1,-5 0 0,1 0 0,-4 0-1,0 4 0,3-1 0,-3 0 0,4 5 0,0 1 0,-4 7 0,3-3 0,-3 1 2,4 2-2,0 2 3,-5 4-2,5 2 2,-4 6 1,4 5 0,0-5-1,3 4 1,1 2 0,4 1 0,0-1-2,9-6 1,3 2-2,4-5 1,1-6 0,-1-2-1,4-3-1,1-8 3,-1-2 0,1-6 1,-5 0-1,1-3-1,3-7 2,1 3 0,-5-9-2,0-2 2,5-4 1,-5-2 1,-4-5-1,1 2 1,-1 0 2,-4 0 1,-4-1-1,-4 1 0,0 0-2,0-2 0,-4-1-2,0 3 0,-4-2-1,0 9-1,-1 0 0,-3 6-1,0 1-1,4 4-3,-5 4-4,1 2-3,4 0-5,-4 3-4,4 0-5,-5 3-6,5 2-9,0 4-9,4 7-6,0-2-4</inkml:trace>
  <inkml:trace contextRef="#ctx0" brushRef="#br0" timeOffset="151070.6408">2624 7268 177,'0'0'28,"0"-3"-6,0 0 3,0 1-1,4-1-3,-4 0-1,0 0-2,0 0-4,4 3-2,1 0-5,-5 0-1,0 0-1,0 0-1,0 0-1,4 0-1,-8 0 0,4 0 0,0 0 4,0 0 0,0 0-1,0 0 1,0 0 1,0 3 1,0 8 0,-9-1 1,9-1-4,-12 4 2,4-2-2,0 2 0,-1-1 1,1-1 0,0 5 0,0 3 1,-4-1 0,-1 3 2,1-2-2,8 0 1,-4 1-1,0 6 1,4-2 0,-1 6 1,-3 3-2,8 2 0,0 2 1,0-1-1,-4-2-2,4-1 0,4-3 0,-4 1-3,0-3 2,4-1-2,0-1 0,1-2 0,3-4-2,-4-1 0,4 0 1,4-4-2,-8-3 0,5-1-3,3 2-2,-8-6-3,8-4-1,-4 0-7,1 0-7,3 0-6,-8-3-6,0 0-7,8-3-6</inkml:trace>
  <inkml:trace contextRef="#ctx0" brushRef="#br0" timeOffset="151407.66">2710 7626 366,'0'-3'35,"0"-5"-4,4 5 0,0 0-3,5 3-5,-5 0-3,0-4-3,4 4-5,0 4 1,0-4 1,1 0-2,-1 3-1,4 3-1,-4-1-4,4 4 0,5 1-2,-5 3 0,0-2-1,5 5-2,-5-2 1,0-1-1,5-1-2,-5 1-2,0 1-3,1 2-1,-1-1-2,-4 1-1,0-7-2,0 4-2,-3-8-6,3 4-7,-8 1-3,0-4-7,0-3-4,4 0-4,0 4-11</inkml:trace>
  <inkml:trace contextRef="#ctx0" brushRef="#br0" timeOffset="151662.6746">2948 7516 309,'0'0'27,"-4"0"-1,-1 0-5,5 4-1,-8-1-4,4 3-1,0 4-4,0 1 0,4-2-2,-8 7 0,4-2 0,0 6-1,0-6 0,-5 5-2,1 2-1,0-2-2,0 5 0,0-2-2,-1-2-3,5 6-5,-8-5-7,4-2-5,0-2-1,-1-1-6,5 2-5,-4-3-3,4-2-4</inkml:trace>
  <inkml:trace contextRef="#ctx0" brushRef="#br0" timeOffset="151930.6899">3136 7483 227,'0'0'33,"0"0"-3,4 0 3,-4 3-2,0-3-1,4 10 1,0-2 1,-4 1-5,4 4-5,0 0-4,-4-2-2,5 1-5,-1 1-1,0 1-4,0-1-2,0 3 1,0 2-3,0-3-5,-4 3-2,0-2-3,4 0-4,-4-2-5,0 2-3,-4-2-6,0-1-6,-4 0-4,8-5-4,-17 38-11</inkml:trace>
  <inkml:trace contextRef="#ctx0" brushRef="#br0" timeOffset="152177.7041">3095 7658 360,'0'0'44,"0"-3"-5,0-4-3,0 7-6,4 0-8,-4 0-6,4 3-3,0 1-4,9-4-2,-5 3-1,0-3-2,-4 0 0,8 0-4,-3 0 2,-1 0 0,0-3-2,4-1-5,1-5-6,-1 6-5,-4-4-6,0 1-6,-4 6-3,0-3-3,0 3-2,1 0 2,3 0-1,-8-2-6</inkml:trace>
  <inkml:trace contextRef="#ctx0" brushRef="#br0" timeOffset="152436.7189">3431 7493 205,'0'0'28,"0"0"2,0 0-3,0 0-1,0 0 3,4 3 1,-4-3-1,0 4-2,4 0-1,-4 8-3,0-2-4,4 3-5,-4 1 0,0 5-5,0-5-1,0 5-1,0 2-2,0 1-1,0-4-2,0 4 0,0-4-2,0-3-4,0 6-2,0-8-5,0 3-4,0-2-7,0 2-7,0-3-8,0-7-4,0-4-7,0-2 1</inkml:trace>
  <inkml:trace contextRef="#ctx0" brushRef="#br0" timeOffset="152830.7414">3500 7178 325,'0'0'33,"0"0"1,0 0-3,0 0 0,4 3-3,5 8-3,3 2-4,-4-1-2,4 0 0,-3 4-2,3-1-4,-4 0 0,4 1 1,5 1-3,-5-1-2,4 1 1,-3 6 0,3 4 1,-4 0-2,-4 1-1,-3 6-2,3-1-2,0 4 1,0 6 0,-4 0-2,-4 0 0,4-1 0,-4 5-1,4-8 0,-4-2-1,0-4 1,0 1-2,-4-4-2,0-2-2,0-4-3,0-5-6,0-1-1,-4-2-4,4-2-2,4-4-3,-9-4-7,5-3-5,0 3-10,0-6-5,0-3-7</inkml:trace>
  <inkml:trace contextRef="#ctx0" brushRef="#br0" timeOffset="153270.7666">4033 7745 396,'4'0'40,"0"-3"-7,-4 3-6,4 0-7,0 0-6,0-1-3,4 1-3,-4-10-2,5-3-1,-1 1-2,0-3 1,0-1-2,0-1 1,-8 1 1,4-3-3,0 5 2,-4-2-1,0 1-1,0-1 0,0 4 0,0 1 0,0 4-2,0-2 1,0 2 0,-4 4 0,0 0 0,-4 3 0,4 0 0,-4 0 0,0 0-2,4 3 2,-5-3 0,1 3 0,0 7 1,0 3 3,4-2-1,0 8 1,-5-5 0,5 12 1,0-6 0,0 2-1,4 2 0,0 3-2,0-1 1,0-6-1,0 0-2,0 0 1,4-1 0,0-1 1,0-2-2,9 0-2,-5-8-3,0 4-2,4-5-1,1-1-3,-1-3-6,0-3-7,0 0-6,1 0-5,-1-3-1,4-3-6,-3-7-1,28-30-9</inkml:trace>
  <inkml:trace contextRef="#ctx0" brushRef="#br0" timeOffset="153754.7943">4213 7043 401,'0'-4'37,"0"4"-7,0 0-1,0 0-6,8-3-3,0 3-6,4 0-4,-3-6-3,-1 3-1,0 0-1,0 3-1,0 0 0,5-2-1,-9 2 0,0-3 0,0 3 0,0 0-4,0 0 2,0 3-1,-4-1 0,4 10 0,-4-2 0,0-1 2,0-1-1,0 5 0,0 0-3,0-4 2,0 6 0,0-3 1,-4-1-1,0-1 0,-4-1 1,4 1-2,0 3 1,0-2 1,0-2 0,-1 1 0,1 1 3,4-1-2,-4-1 0,0 1-1,4-1 0,0-4 0,-4 5-1,4-1 0,0-3 0,0-2 0,0 5 0,0-7 0,4 1 0,-4 0 0,0 0 0,4-3 0,4 0-2,-3 3-2,3-3 1,-4 0-3,4 0-2,-4 0 2,4-3-5,-8 0-5,4-3-1,5 1-2,-5-1-5,0 2-5,0-2-3,4 3-6,-4 0-4,4-10-7</inkml:trace>
  <inkml:trace contextRef="#ctx0" brushRef="#br0" timeOffset="154049.8112">4512 7059 361,'4'0'38,"0"0"-4,-4 0 0,4 0-2,4 1-4,-8 2-6,8 0-2,-4 1-1,5 2-2,-1 4 0,4 2-4,-4-1-1,4-1-4,-3-1-2,3 4 1,-4-2 0,4 2-3,-3-3 0,3 1 0,0 1-4,0-2 4,1-1-4,-5-1-2,4 2-5,-4-4-1,5-2-4,-5 2 0,-4 0-2,0-1-3,0-2-6,0-3-4,-4 0-6,4 0-7,-4 0-2,0 0-6,-4-5-9</inkml:trace>
  <inkml:trace contextRef="#ctx0" brushRef="#br0" timeOffset="154263.8234">4737 7027 290,'-4'0'35,"4"3"-4,0 0-4,-9-3 1,1 3 0,-4 13-3,4-2 0,0-1-2,-1 3-3,1-2-4,-4 9 0,0-6-4,-1 5-5,1-1 0,0-2-2,0 5-5,-1-2-6,1-4-8,4-2-13,-4-2-10,-1-1-9,5-4-6</inkml:trace>
  <inkml:trace contextRef="#ctx0" brushRef="#br0" timeOffset="157451.0057">6055 6070 264,'4'0'37,"0"0"1,-4 0-4,0 0-1,0 0-1,0 0-3,17-4-3,-17-2-2,0 6-3,0 0-3,0 0-3,0 0 0,0 0-2,0 0-4,0 3 2,8-3-1,0 7-4,0 2 0,4 4 0,-3 1-1,3 8-1,0-4-1,-4 1-2,5 0 0,-1-5 1,0 2-2,0-1 1,1-3 0,-1 3-1,-4 1 0,5-4-4,-5 1-1,0-2-4,-4-5-2,4 1-1,-8 2-2,4-2-5,4-4-3,-8-1-3,0 1-5,0 0-2,0 0-3,0 0-5,0 0 1,0 1-3</inkml:trace>
  <inkml:trace contextRef="#ctx0" brushRef="#br0" timeOffset="157773.0241">6272 5993 271,'-4'-3'39,"4"3"-7,0-3 0,-8 3-5,8 0-1,-8 0-5,8 0-4,-5 0 0,1 3 0,4 4-1,-4 2-2,0 7-3,0-5 0,-4 5-2,4 5-1,-4 1 1,-1 2-4,1 0-1,-4 1 0,4-1-2,-5-2 0,1 5 0,0 0-2,8-1 0,-8-3-2,3 0-3,-3 1-1,4-5-5,0-2-2,4-1-6,4-5-3,-9 2-6,9-4-4,-4-5-4,4-1-4,0-3-1</inkml:trace>
  <inkml:trace contextRef="#ctx0" brushRef="#br0" timeOffset="158239.0508">6567 6202 361,'0'0'21,"4"0"-3,-4 0-5,0 0-2,0 0 1,8 0 1,0 0-4,0-4 2,1 4 1,-1-3 0,-4-3 0,4 1-2,0-8-2,-4 4-1,0-7-3,1 2-1,3-2 0,-4 3-3,-4 2 2,4-2-3,0 0 0,-4 6-2,0-6-3,0 0 2,0 5 0,-4-1 1,0 9 1,4-4 1,-8 4-1,-5-3 0,5 3 2,-4 0 2,0 0 5,3 3 1,1 7 2,-4-2 2,4 5-2,0 3 0,3-2 1,1 2-4,4 1 2,-4 5-3,4-4-2,0 7 0,0-4-2,4 1 0,-4 2 0,9 0 0,-1-2-4,0-7 0,0 0-2,0 1-2,5-4-3,-5-6-3,4-3-3,0 0-5,5-3-11,-5 0-5,0-6-6,1-2-8</inkml:trace>
  <inkml:trace contextRef="#ctx0" brushRef="#br0" timeOffset="158737.0793">6853 5578 345,'0'-3'44,"4"3"-11,1-3-5,-5 3-4,0-3-3,0 0-4,4 0-2,0-1-5,4 1-2,0 0 0,0 0-1,-4 0-1,0-1-2,-4 4-1,5-1 1,-1 1 0,0 0-2,4 0-2,-8 0 2,4 0 0,-4 0-2,0 1 1,0 3-1,0 8-1,4 1 1,-4-2 0,0 2 0,0 0 0,0-2-1,-4 1 3,0-2-2,4 3 0,0-2 0,-8 2 1,8-4 0,-8 1 2,3 1-1,-3 2-1,4-4 2,0 4-1,-4-5-1,4 1-1,4 4 2,-4-5 0,0 1-1,4 1 0,0-4-1,0 1 0,0-1-1,0-4 1,0 4 1,0-3-1,4 0 0,0 1 0,0-4-1,4 3-2,0-3 1,0 0-2,-3 0-3,3 0 1,0-3-3,-4-1-4,4-2-3,-4 3-4,5-2-6,-5-1-4,4 3-2,-8-4-2,4 1-7,0 3-9</inkml:trace>
  <inkml:trace contextRef="#ctx0" brushRef="#br0" timeOffset="159041.0966">7144 5672 358,'0'-3'34,"8"3"-2,-4 0 0,4 3-5,-3-3-5,3 3-5,0 1-2,0 5-5,0-3 1,1-1-2,-1 2-3,0 2 2,-4-2-4,4 2 1,-4-3-1,4 2-2,1-1 2,-1-1-2,-4 4-3,4-1 0,-4-4-3,0 1 0,0 1-2,0-4-2,1 3-3,-1 1-5,-4-1-4,4-3-5,-4-1-3,0 1-7,0 0-2,0 0-1,0 10-10</inkml:trace>
  <inkml:trace contextRef="#ctx0" brushRef="#br0" timeOffset="159297.1113">7357 5636 261,'-4'0'41,"4"0"-3,0 3-4,-8-3 0,4 6-4,-5-3-2,5 10-5,-4-2-3,0-1-5,0-1-3,-5 2-3,1 2 0,0 0-2,-5 3-1,5-2-3,-4 2 0,-1-2 0,1 2-3,0 5-5,-1-5-5,1 1-8,0 2-8,3-3-8,-3-1-7,-5 0-7</inkml:trace>
  <inkml:trace contextRef="#ctx0" brushRef="#br0" timeOffset="161103.2146">5519 7391 260,'0'0'38,"4"0"-1,-4 0-3,0 0-3,0 0-2,4 0-1,0 0-4,4 0-3,-4 0-6,0 0 0,5-3-4,-1-4-2,0 2-2,0-7-3,4-1 0,-8 0-2,5 2 1,-5 2-2,4-1 1,-8 2-1,8-1-1,-8-1 0,0-3 0,4 5-1,-4 2 1,0 0-3,-4-1 2,4 1-1,-4 0 1,0 2-1,-4 4 0,0 0 1,3 0-1,-3 0 1,-4 4 1,4-1-1,-4 3 1,7 4 0,-7 2 0,4 0 2,0 7 2,-4-5 1,3 8 2,5 2 0,-4 5-1,0-6-2,4 5 0,0-3 0,0 5-2,4-6 1,0 1-2,0-7 0,0 4-1,4-4 1,0 4 0,8-8 0,-4-7-2,5-1-1,-1 0-5,0-6-1,0 0-3,1-3-7,-1-3-7,-8-4-8,8-4-9,-4-2-5,5 3-5</inkml:trace>
  <inkml:trace contextRef="#ctx0" brushRef="#br0" timeOffset="161597.2428">5723 6877 323,'4'-3'37,"-4"-3"-5,0 3-4,5 1-4,-5-3-3,8 0-1,4 5-2,-4-3-5,0 0-2,5 0-4,-9 3-2,4 0-1,4 0-1,1 0 2,-1 0-3,-8 0 0,4 0 0,4 3-1,-3-3 1,-1 3-1,0 4-1,-4 1 0,0-5 1,0 6-1,-4 1 0,-4 6 0,4-8 1,-4 4-2,4 4 1,-8-1 0,0 0 1,4-3-2,-5 7 1,1-3 0,0-2 2,0 2 0,4-2 1,-4-1 0,3 3 0,1-5 1,0 2 0,0-1 0,0-1-1,0-1 0,4-1 0,0-2-1,0-1-1,0-3 0,0 1-2,0-1 2,0 3 0,0-6-1,0 0-1,4 2 0,0 1-2,0-3-2,9 0 0,-1 0-2,-4 0-4,0 0-6,0-3-6,1-2-8,-1-5-6,0-2-7,8-4-11</inkml:trace>
  <inkml:trace contextRef="#ctx0" brushRef="#br0" timeOffset="161867.2583">6035 6987 291,'4'0'38,"-4"0"1,4 0 2,4 3-1,-8 0-9,8 1-4,-4 5-6,4 1-4,1-2-2,-1 1-2,0 4-3,0-4-3,0-1-2,1 2 0,3-1-2,-4 1-2,0 1 1,-4-1-3,9-4-2,-5 0-3,-4 1-2,4-3-3,0 1-3,-4 0-4,0-2-5,0 0-4,-4 0-4,0-3-4,0 0-3,0 4-1,-4 2-5</inkml:trace>
  <inkml:trace contextRef="#ctx0" brushRef="#br0" timeOffset="162114.2724">6206 6914 238,'0'0'36,"0"0"-4,0 0 1,-8 6-5,4 7-1,-4-5-5,4 8-1,-4-4-3,0 3-3,-1 1 0,1 3-2,4-5-4,-4 2-3,0-2 1,0 2-3,-1 0-1,1-2-9,0-1-4,4 0-10,-4-2-4,4-2-4,-1 4-4,1-3-5,0-2-1</inkml:trace>
  <inkml:trace contextRef="#ctx0" brushRef="#br0" timeOffset="162421.29">6444 7027 322,'0'0'25,"4"-3"-3,-4 3 1,4 3-1,-4 0 0,0 3 3,0 10-1,4-2-3,-4 2-3,0 0-1,4 2-1,0 1-5,1 1-1,3 3-2,-8-6-3,4 5-1,-4-1-4,0 3-5,0 1-6,0-4-5,0-2-7,-4-1-5,0-2-4,-5-1-5,1 0-5,0 1-3</inkml:trace>
  <inkml:trace contextRef="#ctx0" brushRef="#br0" timeOffset="162629.3019">6317 7291 414,'0'-4'41,"4"4"-8,-4 0-7,4 0-6,0 0-3,9 4-7,-5-4-3,4 0 0,0 0-2,9 0-2,-9 0-6,4-4-1,1 1-2,-1-6-1,1 2-4,3-1-6,-4-1-8,-3-1-9,-1 1-8,-4-1-8</inkml:trace>
  <inkml:trace contextRef="#ctx0" brushRef="#br0" timeOffset="163057.3264">6636 6954 364,'0'-4'39,"9"1"-2,-1 3-2,-4-3-4,8 3-8,-4 0-5,5 0-3,-5 0-1,4 3-5,4-3-3,-3 3 1,-1-3-3,-4 7-3,0 2 3,5-2-3,-5 1 2,4-2-1,-4 4-3,0-1 1,1-6 1,-5 7 0,4 1 0,-4 2 0,-4-1-2,4-4 2,-4 5-1,0 3 0,0-2-1,0 2 2,0-2-1,-8 5 0,0 4 0,-5-3 0,1-1 0,4-1 0,0 4 2,-4-4-3,-1 4 0,1-5 1,0 3 0,4-6 0,-1 2 3,1 0 0,4-2 1,0 2-1,-4-5 0,4 2-2,0-1 0,4-2 0,0-2 0,0-2 0,0 4-2,0-4 2,0 1 0,0-4-1,4 0-1,4 2 2,0-2-1,0 0-1,5 0-4,-5 0-2,4 1-4,-4-1-1,4 0-8,-3-3-4,-1 3-7,0-3-11,0 0-5,0 0-3</inkml:trace>
  <inkml:trace contextRef="#ctx0" brushRef="#br0" timeOffset="163337.3424">7001 7272 372,'4'-4'42,"8"1"-2,-8 3-7,4 0-4,5 0-5,-1 3-3,-4 1-3,0 2-4,5 3 0,-5 4-2,4 1-2,0 2-3,1 2 0,-5 1-1,0-2-2,4 6-1,-4-6 0,1 2-2,-1 2 1,0 1-3,-4-1-4,0-5-3,4 1-2,-3-1-1,-1-3-3,0 0 0,0-9-7,-4 3-4,0-7-7,4 0-6,-4 0-9,4-4-7</inkml:trace>
  <inkml:trace contextRef="#ctx0" brushRef="#br0" timeOffset="163592.357">7242 7211 341,'-4'0'29,"4"0"-8,-8 0-5,8 0-4,-8 0-1,4 6 3,-4-1 0,-1 8 2,1 3-1,0-2 2,0 2-1,-5 3 0,1-1-3,4-2-3,-8 4-3,7-1 0,1 2-4,0-2 0,0-1-3,-4-3-4,3-2-4,5 1-4,4-4-5,-4 3-6,0-2-4,-4-2-3,4-2-6,4-4-2,0 0-3,4 21-6</inkml:trace>
  <inkml:trace contextRef="#ctx0" brushRef="#br0" timeOffset="163969.3785">7422 7384 351,'5'-3'38,"3"2"-9,0 1-4,4-4-6,-4 1-3,5 0-2,-5-3-1,4-1-5,-4 1-3,0 0-1,-3-2-1,3-2 0,-4 1-1,0-1-1,0 2 1,-4-5-1,0 7-1,0-3-1,0-1 2,-4 2-1,0 2-3,4 3 0,-8-1-1,-1 1 3,5 0-1,-4 3 0,0 0 2,-4 6 4,4 4 1,-1 4 3,1-1-1,0 0 1,0 4 0,4-1-2,-4 1 1,3 3-1,-3-1-1,8-2-2,-4 1-1,0 1 0,4-3-1,4-2 0,0 2 1,0-3-2,5-6-1,-1 3-2,0-4-3,4 1-2,0-7-7,1 0-6,-5 0-4,4 0-7,0-3-4,-3-4-5,7-6-3,21-23-4</inkml:trace>
  <inkml:trace contextRef="#ctx0" brushRef="#br0" timeOffset="164401.4032">7717 6734 380,'0'0'43,"0"0"-7,0-3-9,4 3-7,0 0-5,0-3-3,1 0-3,-1 3 0,4 0-4,-4 0-1,4 0-3,-8 0 2,8 0 0,-8 0 0,4 0 0,0 0 0,1 0-3,3 0 0,-8 0 1,0 3 0,4 10 0,-4-5-2,0 4 2,0-2-1,0-2 0,-4 4 0,0-2 0,0 0 2,4-1-1,-5-1 0,1 2 2,0 2-1,0 1 0,0 1-2,4-7 1,0 5 0,-4-4 1,0 8-2,0-3 1,-4-2-1,4 2 1,-1 3-2,1-5 2,0 2-2,4-1 1,0-2 0,0-2 0,0-2 0,0-3 0,0 4 0,0-4 0,0 0 0,4 0-2,0-3-2,5 0-2,-1 0-1,0-3-3,4 3-5,1-6-7,-5-4-2,4 1-6,-4 1-5,0 1-2,1-2-3,7-7-10</inkml:trace>
  <inkml:trace contextRef="#ctx0" brushRef="#br0" timeOffset="164685.4195">7983 6785 314,'4'-3'38,"-4"3"-2,4-3-6,1 3 1,7 0-4,-8 0-1,4 0-7,0 3-3,1 0-2,-5 0-5,8 7-1,-4-1 0,0 1-4,-4 4-1,5-1 0,-1 0-1,0-2 0,-4 5-2,4-4 1,-4-1 0,4 2-3,1-3-4,-5-4-1,4-3-5,0 2-6,-4-2-6,4-3-7,-8 0-6,5 0-4,-1-3-1,4-14-8</inkml:trace>
  <inkml:trace contextRef="#ctx0" brushRef="#br0" timeOffset="164907.4322">8147 6758 264,'0'-3'34,"0"3"-5,-4 0-6,4 3-1,-8 3-2,4 4-2,-5 1-4,1 5-2,-4-3-1,8 1-5,-4 8-1,-5-7-2,5 7-1,-4-5 1,4 2-1,-4-3-2,3 2-5,-3-6-7,4 0-10,-4 0-11,3-8-12</inkml:trace>
  <inkml:trace contextRef="#ctx0" brushRef="#br0" timeOffset="166125.5018">8532 5364 140,'0'0'19,"0"-3"-1,0-4 6,0 4-2,0-3-2,0 1 1,0-1-4,0-1 2,0 1-5,0 3 1,0 0-5,0-4 2,0 7 0,0-3 0,0 0 3,0 3-4,0 0 1,0 0-4,0 0 1,0 0-2,0 0 6,0 6 0,0 1 3,0-1-3,0 13-1,0 2-3,0-2 0,0 8 0,-4 0-1,0 5-2,0-2 1,0 0 0,-1 3-1,1 1 1,0 2-1,0-2-1,0 1-2,0 1 2,0 4 0,-4 0 0,4 3 1,-1-4-1,-3 15 0,4 2-1,0 1 0,-4 2 0,0 3-1,4-1 0,-5-1 0,5-1-1,-4-2 1,0-5 0,0 1 0,4-7 0,0 0 0,-1-1-1,-3 1 2,4 3-1,-4 0 1,4 2-2,4 2 0,-4-7 0,0 6-1,0-2-1,0-3 1,-5-1-1,-3 4 1,8-4 1,4-3-1,-8 0 0,0-4-1,4-2 2,-5-1-1,9 1 2,-4-7-3,-4 4 2,8 2-1,-4-1 0,4-2 0,-4 1 0,0-4 0,4-3 0,0-5-1,0 5 0,-4-4 0,0-6 0,4-1 1,0-3-1,-5-8 0,5 1-2,5-3-1,-5 0-4,0-3 0,0 0-2,0 0-4,0 0-4,0 0 0,8-3-8,-8 0-1,0-7-5,4 2-9,-4 2-5,0 0-6,8 2-2</inkml:trace>
  <inkml:trace contextRef="#ctx0" brushRef="#br0" timeOffset="166785.5396">8749 6434 271,'0'0'34,"-4"0"0,4 0-1,0 0-6,-4 0-5,4 0-6,0 3 1,4-3 6,-4 0-3,12 0-3,0 0-1,5-3-4,-5 3-3,8-3-4,-7-1-1,3-2 0,0 1-1,1-4-2,-5 2-3,-4 1-5,5 0-4,-1-1-5,-4 2-6,-4 2-7,0 0-4,0 0-6,-4 0-4</inkml:trace>
  <inkml:trace contextRef="#ctx0" brushRef="#br0" timeOffset="166993.5515">8806 6569 266,'0'0'40,"0"0"-4,4 0-4,4 0-7,1 0-3,3 0-7,0-3-4,0 3-3,1-4-2,-1 4-3,4-3-7,-3 3-6,-5-3-7,4 3-6,-8 0-5,0 0-3,-4-3-4</inkml:trace>
  <inkml:trace contextRef="#ctx0" brushRef="#br0" timeOffset="183921.5197">10084 5003 108,'-5'0'5,"1"3"-2,-4 0 2,0 0 4,8-3 1,0 0-1,0 0-7,-4 0 0,4-3-11</inkml:trace>
  <inkml:trace contextRef="#ctx0" brushRef="#br0" timeOffset="191621.9602">9392 6496 169,'0'-3'25,"0"3"4,0 0 2,0 0 1,0 0 0,0-4 1,0 4-2,0 0-3,0 86-2,0-108-3,0 8-3,0 4-3,0-6 0,0 7-2,0 4-2,4-1-3,8 2-1,0 4-3,1 0-2,-1-3-2,-4 0 2,0 0-3,4 0 1,1-1-1,-1 1 0,4 0 0,-3 3-2,-1 0-1,0-3-2,-4 3-3,5-2-1,-5 2-3,0 0-2,0-3-5,5 3-5,-9-3-6,4 0-7,-4 0-4,4-4-5</inkml:trace>
  <inkml:trace contextRef="#ctx0" brushRef="#br0" timeOffset="196684.2497">10096 5957 140,'0'0'23,"0"0"-1,0 0 5,0 0-1,4 0-1,-4 0-2,0 0-4,0 0-1,0 0-2,8 0-3,-8 0 2,0 0-2,0 0 1,0 0 0,0 0 1,0 0-1,0 0 0,0 0-3,0 0 1,0 0-2,0 0 0,0 0-2,0 0-3,0 0-1,0 0-2,-8 0 0,8 0 1,-4 0-2,0 0-1,0 3 0,-5 7 1,5 1 0,-8 5 1,0 3-1,8-5 4,-5 2-2,1 1 1,0 6 0,0 4-1,-4-4 0,3 9 3,-3-5-1,4 7-1,4-3 2,-4 3-1,-1-1 2,1 7 0,4 0-1,0-1 0,0 1 0,4 0-1,-4 0-1,0-1-2,4-2 0,0 0 0,0-4-2,4 0 0,0 1 2,-4-6-5,8-1-2,-4 2-2,4-5-3,1-4-3,-1 3-2,-4-9-8,4 2-3,-4-3-6,4-2-6,5-2-6,-5-2-5</inkml:trace>
  <inkml:trace contextRef="#ctx0" brushRef="#br0" timeOffset="196992.2673">10124 6513 323,'0'-3'47,"0"3"-6,5 0-1,-5 0-9,0 0-2,8 3-7,0 4-3,-4 2-3,0 1-1,4-2-2,5 1-1,3 4-2,-8 1 1,0 2-5,13 0 0,-9-5-1,0 5-2,1 0 0,3-2-2,-4 5 1,1-1-3,-1-6-3,0 1-2,-4 2-1,5-3-2,-5 1-3,-4-2-2,4-1-1,0-1-5,-4-2-4,5-4-5,-5 0-4,0-3-5,0 3-4,0-3-2</inkml:trace>
  <inkml:trace contextRef="#ctx0" brushRef="#br0" timeOffset="197249.282">10341 6459 276,'-4'0'42,"0"3"2,0-1-3,4 7-5,0 7-5,-8-1-7,4 4-4,0 1-5,0 3-4,-5-3-2,1 6-3,0-2-1,0-2-2,-4-1-1,3-1 1,1-1-2,0 4-1,8-9-3,-12 2-3,4-2-3,-1-1-2,5-4-5,0 1-2,4-10-4,-4 3-6,0-3-6,4-6-5,0-4-4</inkml:trace>
  <inkml:trace contextRef="#ctx0" brushRef="#br0" timeOffset="197663.3057">10423 6036 286,'0'0'32,"8"0"-1,-3-6-4,3 3-4,4-2-4,0 2-6,-3 3-2,3-3-4,-4 3-3,4-4 0,-4 4-1,1 0 0,-1 0 0,-4 0-1,4 0-2,-8 0 4,8 4 2,-4-1-2,-4 0 0,4-3 2,1 11 1,-5-1 0,0-4-1,0 5 2,-5-1 0,1-1-2,4-2 1,-4 5 1,4 3-2,-8-6 0,4 4 1,-4 1 0,4 2-1,0 0 1,0-5-2,-1 2 0,5 0-1,-4-2-1,4-2 1,0 1-1,0-2 0,0 1 0,4-6 0,-4 7-2,9-4 1,-1-3-1,4 1 0,-4-4 1,5 0-1,-5 0-3,4 0-2,-8-7-5,0 4-1,0-3-4,5-4-7,-5 1-5,4 7-7,-4-7-9,0 2-2,-4-2-5</inkml:trace>
  <inkml:trace contextRef="#ctx0" brushRef="#br0" timeOffset="197937.3214">10870 6122 283,'0'0'34,"4"0"-4,-4 0 0,0 10 0,8 4-1,-8 5-1,4 5-4,0-2-3,-4 5-6,4 3-2,-4-1-5,0-2 0,0 0-2,0 2-2,0-2-1,4-3-1,-4-2-1,0 2-1,0-2-3,4-5-3,-4-1-6,0-1-4,0-3-6,0-2-6,-4-4-4,0 2-8,4-5-2,-24 16-9</inkml:trace>
  <inkml:trace contextRef="#ctx0" brushRef="#br0" timeOffset="198159.3341">10743 6397 354,'0'0'51,"0"0"-7,4 0-8,0 0-4,4 0-8,8 0-5,-3 0-4,-1 0-7,4 0 0,-3 0-3,-1 0 1,4-3-4,1 0 0,-1 0-4,0-4-2,1 6-4,-5-3-2,-4 1-7,5 3-5,-5-3-6,0 3-6,-8 0-7,4 0 1,4 0-3,9 3-5</inkml:trace>
  <inkml:trace contextRef="#ctx0" brushRef="#br0" timeOffset="198452.3508">11173 6357 287,'4'0'33,"0"0"-1,0 0 0,4 0-1,-4 4-4,4-1-3,0 3 1,-3 4-4,-1-2-1,4-2-4,0 4-1,0 2-1,0 3-2,1-3-2,-5 4-2,4-2-2,-4 2-3,4-1 0,0 1 1,5-1-2,-9 0 0,4-3-1,0 1 0,0-2-4,5-1-1,-9-4-2,4 4 0,0-2-2,-8-2-1,8 0-1,-4 1-4,0-4-2,-4 0-5,4 0-2,-4 1-3,0-4-2,0 0-5,0 0-3,0 0-4,-4-16-6</inkml:trace>
  <inkml:trace contextRef="#ctx0" brushRef="#br0" timeOffset="198713.3658">11365 6342 243,'0'0'36,"0"0"-6,0 0-3,0 0-3,0-2-3,0 2 1,0 0-4,0 0 0,-4 0 0,-4 8-1,4 8-1,-5 0 2,1 1-5,-4 4 2,4-2-3,-5 3-3,1 5-2,0-3-3,0-2 0,-5 2-1,5-3-3,0-5-2,-1 6-3,5-8-3,4-1-1,0-3-10,0-4-2,0-1-4,4-5-6,0 0-6,0-2-6,8-17-7</inkml:trace>
  <inkml:trace contextRef="#ctx0" brushRef="#br0" timeOffset="199234.3956">11496 5788 266,'0'0'29,"0"0"2,0 3-3,0 1-1,0 8 0,8 1-2,0-5 1,0 5-2,5-1-2,3 3-2,1-3-3,-5 8 1,0-3-2,0 5-1,5-4-2,-5 12-2,0-5 3,5 12-4,-5-4-2,-4 10-1,0-3 0,1 3 1,-5 3 1,0-1-2,-4-2 0,4-1 0,-4 1-2,0-3 0,0 3-1,-4-3 0,0-4-2,-5 4 0,1-5 0,4 0-2,-8-3 1,4 1-1,0-6 0,-5 5-3,5-11-3,0 3-1,0-5-3,-5 0-5,1-5-5,4-1-4,0-4-2,4-1-5,0-5-6,4 1-4,-5-4-8,-11 3-12</inkml:trace>
  <inkml:trace contextRef="#ctx0" brushRef="#br0" timeOffset="199872.4321">12045 6542 317,'0'0'29,"0"0"-2,0 0-6,0 1-2,4-1-2,0 0-2,0 0-3,0 0-1,4 0 2,4-1-3,-3-2-2,-1-7 0,0 1-4,0-1 0,0 0 0,-4 3-1,0-3-2,5 0 0,-9 1 2,0-2-3,8 1 0,-8 1 1,-4-4-1,0 5 1,4-1-1,0 2 1,-4-2 1,-1 2 1,1 6 0,-4 1 0,0 0 0,4 0 4,-4 1-3,0 2 2,-1 4-1,1 6 1,0-1 0,-4-4-1,8 5-2,-5 3 2,5-2 2,-4 2-3,4 0 0,0-2-2,0 2 1,0 2-1,0 1-1,0-2 2,4 5-2,0-7 0,0 7-1,0-1 0,4-9 2,-4 4-1,4-5-4,8-4-1,0 2 0,1-2-3,3-4-3,-4-3-1,9 0-8,-1-3-5,1-4-6,-9-5-9,4 0-2,-3-3-6,32-22-6</inkml:trace>
  <inkml:trace contextRef="#ctx0" brushRef="#br0" timeOffset="200416.4632">12282 5771 302,'0'-3'27,"4"3"-7,-4 0-2,0 0-1,0 0 2,0 0-2,0 0 0,0 3 1,0-3-1,0 3 1,0 8-1,0-1-3,0-4-1,0 4 0,-4-4-1,4 2-3,0 1-1,0 1-2,0-1-2,0-1 0,0 2-1,0 3 0,0-4-1,0-2-2,0-1 2,0 2-1,0-2 0,0 1-1,0 2 0,0-4 0,0-2 0,0 0 2,0 4-2,0-4 0,0 3 0,4-3 1,-4 4 0,8-4-2,-4-3 1,5 5 1,-5-5-2,4 3 1,0 0 0,0-3 0,0 0 0,5 0 1,-5-3-2,4 0-1,-8-1-1,4 4-2,1-4-2,-5-3 0,4 7-4,-4-3-3,4 0-7,-4-3-3,0 2-6,0-2-3,-4 1-6,5 2 0,-5-3-8</inkml:trace>
  <inkml:trace contextRef="#ctx0" brushRef="#br0" timeOffset="200696.4792">12450 5737 267,'0'0'33,"0"0"-2,0 0 0,0 0 3,0 2-1,-4 8-3,4 2-3,0 1-4,0 1-3,0 2-3,0 0-2,0-2-1,0 9-4,-4-6 1,4 2-2,-4 2-1,-1 1-3,1-1 0,0-1-4,0 6 2,4-2-1,-4 4-1,0-4-2,-4-2-3,4 2-3,0 0-2,-5-2-4,5-1-6,-4-2-6,4-5-7,0-1-5,4 0-8,0-2 2,-12 5-11</inkml:trace>
  <inkml:trace contextRef="#ctx0" brushRef="#br0" timeOffset="201038.4988">12614 5880 309,'0'-3'31,"4"3"-3,0 0 0,0 0-2,-4 3-1,8 1-2,-4 2-1,4 7-2,1-5-3,-5 1-3,0 1 0,4-1-3,0-4 1,-4 1-2,4 4-2,5-4-2,-9 1 1,8 1-2,-8 4 0,4-5-2,5-1-2,-5-3 2,4 10-2,-4-8-1,0 1 0,-3 0 0,3 1 0,-4-1-3,4-3-2,-8 2-3,0-2 0,4-3-2,0 3-3,0 1-5,-4-4-4,0 0-5,0 0-8,0-7-2,0 7-1,0-4-3,0 4-7</inkml:trace>
  <inkml:trace contextRef="#ctx0" brushRef="#br0" timeOffset="201270.512">12826 5825 293,'0'0'34,"0"0"-1,0 3-4,0 10-2,-12-1 1,0 6-2,0-2-3,-5 0-4,5-5-2,4 2-4,0 1 0,-9-5-6,5 7 0,4-1-3,0-3-1,-1-5-7,1-1-5,-4 4-10,4 1-8,-5-2-7,5 1-10,0-7-3</inkml:trace>
  <inkml:trace contextRef="#ctx0" brushRef="#br0" timeOffset="204144.6764">9441 6539 189,'0'0'24,"0"0"-2,0 0 3,0 0-5,0 0 1,-4 0-2,0-4 2,4 4 1,0-3 1,0 3-2,0 0 0,0-6-4,0 3 1,0 0 4,0-1-2,4 1-3,0 0-2,-4 0-1,4 0-5,0-1 1,0 4 1,0-1-3,4-2 1,0 0-2,-3-1 0,7 4-2,-4 0 0,0 0-1,5 0-1,-1 0 1,-4-3 0,8 3-2,-3 0 1,-1 0-1,0 0-1,1 0 2,3 0-2,-4 0 1,5 0-1,-1 0-1,4 0 0,-3-3 0,-5 3 0,0 0 0,-3-3 0,3 0 0,0 3 1,-4 0-1,0 0 0,-8-4 0,5 4 1,-5-3-3,0 3 2,0 0 0,0 0 0,0 0 0,0 0 0,0 0 0,0 0 0,-5 3 0,-7-3 1,4 7-1,-4-4 0,4 3 0,-5-2 0,1 2 0,0-5 0,-5-1 0,1 4 0,-5-1 0,9 0 0,-4-3-1,-5 0 1,1 0 0,3 0-1,1 0 0,0 0 2,3 0 0,1 0-3,-4 0 3,3 0 0,1 0-2,0 0 0,4-3 1,-5 3 0,5 0 0,-4 0 0,4 0 1,4 0 0,-4 0-1,3 0 0,5 0 0,-4 0 1,4-3 1,0 3-3,-4-4 2,4 4 0,0 0-1,0 0-1,0 0 2,4 0-1,-4 0-1,0 0-2,4 0-1,5 0-2,-5 0-2,4 0 0,-4 0-4,0 0-4,8 0-5,-3-1-10,-1-2-11,4-4-12</inkml:trace>
  <inkml:trace contextRef="#ctx0" brushRef="#br0" timeOffset="209013.9549">725 9702 251,'0'0'25,"-4"0"7,4 0-3,0 0 1,-5 0-1,5 3-1,0 13 0,0-1-1,-4 1-2,4 1-5,0 8-2,0-7-2,0 4-3,0-1-1,0 1-5,4 2-1,-4 1 1,5 2-2,3 0-2,-4 2-1,0-2 0,4-3-2,-8-5 1,8-1-1,-4-3 1,0 0-1,1-3-3,3 1 1,-4-6-1,4-4 2,-4-3-2,0 0 1,0 0 0,5-3-1,-5-10-2,4-3 1,0-8-1,4 3 1,-4-4 0,5 1-2,-5 2 2,0-2 0,4 8 2,-8 5 0,1 1 1,-1 4 0,-4 3 0,4 3 0,0 9 3,-4 3 2,4 10 3,0 0-3,0 5 2,-4 0-1,4 0-1,4-5 0,-3 2 1,-1-1-2,4-6 1,-4-1-1,4-3 0,0-2 0,0-5 0,-3 0 1,3-2 0,-4-4 1,4 0 0,-4-4-1,4-2 0,0-7-1,1-1 1,-5-5-1,0 2-1,4-6-1,0 6 1,0-5-1,-3 4-1,3-4 0,-4 4 0,4-7-3,-4 4-5,4-7-1,-4 1-1,9 3-2,-9 3 0,4-1-7,4 3-2,-4 1-6,-3 2-7,-5 8-10,4 5-3,0 0-7</inkml:trace>
  <inkml:trace contextRef="#ctx0" brushRef="#br0" timeOffset="209552.9858">1339 10311 322,'0'0'32,"0"0"-6,0 0 2,4-3-2,-4 3-3,4 0-8,4 0-1,4 0-3,-8 0-1,5 0-4,-1 0-1,0-3 0,0 0 0,0-1-3,1 1 0,-5 0 0,4 3 1,-4-2-1,0 2-1,0 0-1,-4 0 0,0 5 0,0-2 1,0 7 0,0 6-1,-4-2-1,-4-1 0,4 0 3,-4-2 1,-1 1 3,1-5-2,0 4 1,4-2 1,0-2 0,-4 2 0,4-2-1,4-4-1,0 0-1,0 0 0,-5 0 0,5-3-1,0 4 0,0-4 0,0 1-2,5-1 0,-1 3 2,0-3-1,4 0-1,0 0 0,-4 0 1,4-3-2,-3 2-2,-1-3-1,4-2-4,0 0 0,0-1-6,0 1-1,1 3-5,-5-4-5,0 1-5,0 1-8,0-1-3,0 0-4</inkml:trace>
  <inkml:trace contextRef="#ctx0" brushRef="#br0" timeOffset="209819.001">1777 9901 362,'0'0'35,"4"-3"-6,0 3-3,0-3-1,4 1-5,0-4-4,1 6-5,-1-4-3,4 1-2,-8 3-3,4 0 0,-4 0 0,9-3-5,-9 3-6,8-3-6,-8 3-7,0-3-6,0 3-4,-4 0-3,5 0-6,7 0-7</inkml:trace>
  <inkml:trace contextRef="#ctx0" brushRef="#br0" timeOffset="210011.012">1785 10100 279,'0'0'43,"0"0"-3,4 0-3,-4 0-3,0 0-5,16 0-8,-7 0-3,3 0-7,-4 0-2,4-3-2,1-1-2,-1 1-6,4-8-7,-3 1-10,-1-2-8,8 4-5,-7-2-7,3 4 1,-4-4-5</inkml:trace>
  <inkml:trace contextRef="#ctx0" brushRef="#br0" timeOffset="210855.0602">2591 9100 187,'0'0'23,"0"-3"-1,-4-1 1,4 4-4,0 0-2,0 0 0,0 0-2,0 4 1,-4-4 1,4 0 2,-4 6 2,4 7-3,0-4 1,0-1 1,0 2-3,0 6 2,0-4-2,0 6-3,0 2-2,0 0-1,0 0-1,0 6-2,0 1 0,0 3-1,0 2-1,0-2-1,-4 3 1,0 4-1,0 3-1,4-4 1,-4 7-2,4-3 0,0 3 3,-8-4-2,8 8-1,0 2 1,0-3-1,0 2 0,0 4 0,0 1-1,0-3 1,0 3 0,0-1 0,-4 1-1,-1-6 1,5 3 0,-4-4 0,4 0 1,0 0-1,-8-6-2,8-4 2,0 4 0,0 0-1,-8 3 1,8 0-2,-4 0 0,0-7 0,4-2-1,0 5 1,0-5-1,-4 2 0,4-6 1,0 1-2,0-3 1,-4-4 0,0 2 1,4-3 1,0-2-2,-5 1 0,1-4-2,0-2 1,4 0-1,0-2-2,-8 2-2,8-3-4,-4-5-1,4 4-5,0-5-3,0-1-4,0-3-10,0-1-11,0-2-14</inkml:trace>
  <inkml:trace contextRef="#ctx0" brushRef="#br0" timeOffset="212616.161">3255 9519 228,'0'0'29,"0"-3"-6,0 3-3,0 0-6,4-6-1,0 0-3,4-1-2,-4 1-1,4 1-2,5-4-1,-5-1-2,4 0-1,-4 2 1,-4-1-1,9-4 1,-5 1-1,0 0 1,-4 0-1,4 2-2,-8 1 2,4 1 0,-4 1-2,-4 1 2,4-4-1,0 4-1,-8 0 0,4-2 2,-8-2 0,4 4-1,-5 6 5,1-3-1,-4 3 5,3 3 0,-3-3 0,0 3 2,-1 7 0,5-1-1,4 2 2,-4-1-2,-1 2 1,1 0 2,8 3 0,-8 5 0,7 0 1,1 2-2,0-1 1,4 0-2,0-2-3,0 8 3,0-2-2,0-4 0,0 1-2,0-1-4,0-2 1,8-1 0,1-3 0,3-3-2,0-3 0,1 1-1,-1-4 0,4 0-1,1 1 1,-1-7-2,0 0-6,1 0-3,-1 0-6,-4-3-4,1-1-7,-1-5-10,0 2-8,0-2-3,21-18-11</inkml:trace>
  <inkml:trace contextRef="#ctx0" brushRef="#br0" timeOffset="214081.2448">3689 8987 171,'0'-6'25,"0"2"-1,0 1-1,0 0 1,0 0 0,0 1-2,0 2 1,0-6-1,0 3-1,0-1-1,4 4-1,-4-3 1,0 0 2,8-3-3,0-1-3,0 4-3,-4 2-4,5-6 1,-1 7-6,-4 0 1,4-3-2,-4 0-2,4 0 0,-4 3 0,1 0 0,-1 0-2,0 0 2,0 0 0,0 0-1,0 0-1,-4 0-2,4 3 0,-4 0 0,0 0 1,0 4 1,0 1 0,0 1 0,-4 1 0,0-1 0,0 2 1,-8 2 0,7-3 0,1 1 0,-4-5 0,4 7 0,-4 0 1,0-2 0,4 1 1,-5-2 1,1-1 0,8-1-1,0 2 0,0 3 0,0-4-1,0-4-1,0 4 2,0-5-1,0-1-1,4 0 1,5 10-2,-5-13 2,0 6 0,4 0-1,0-6-1,0 0-3,-4-3-5,5 0-4,-1-3-6,-4-1-8,-4 4-11,8-6-3,-8-1-7</inkml:trace>
  <inkml:trace contextRef="#ctx0" brushRef="#br0" timeOffset="214351.2602">3971 9011 243,'0'-3'30,"0"3"3,0 0 2,8 3-1,-4-3-2,5 3-3,3 3-2,-4 1-5,4-1-3,-3 0-6,-1 5-2,4-1-4,-4 3-2,0-1-1,1 0-1,-1 0 1,0-2-3,0-4 0,-4 2 0,4-2-3,-3 4-4,3-4-4,-8 1-7,4-4-3,0 3-5,0-1-5,4 1-3,-8-2-3,4-1 0,0 3-2</inkml:trace>
  <inkml:trace contextRef="#ctx0" brushRef="#br0" timeOffset="214579.2732">4155 9006 246,'0'0'25,"-4"0"2,0 2 0,-4 1-5,0 0-3,0 6-2,4 4-2,-5-3 0,1 1-2,0 5-4,0-4-1,-4 3-2,3 1-2,1-2-1,-4 2-2,0 0-6,-1-4-9,5 0-6,-4 0-8,4-2-5,-29 26-14</inkml:trace>
  <inkml:trace contextRef="#ctx0" brushRef="#br0" timeOffset="215445.3228">2845 10457 280,'0'0'32,"0"-3"-2,0 2 1,13-3-6,-5 1-1,4 0-4,-4-3-1,5 3-1,-1-1-2,0 1-1,-4 3-5,5 0 0,-1 0-3,-4 0-2,0 0-1,5 3-1,-5 1 1,0-1 1,4 6-2,-8-1 0,0 5-1,0 3 0,-4 1-2,0 2 1,0 2-2,0-2 2,-4-5 0,4 9-1,-8-9 0,0 5 0,0 2 3,0-5 0,-1 3 1,1 1-1,0 3 1,4-3 1,-4-1 1,0-1-2,3-2-1,-3 1 2,0-1-2,4-5 0,-4 2 0,4 3 1,0-3-3,0-5 0,-1 4-1,1-5 3,4-4-2,-4 0-1,0 3 1,4-1-1,0-2 0,4 0 1,0 1-1,5-1 1,3-3-2,0 0 2,0 0-2,5-3 2,-5-1-2,0 4-1,1-6-2,-5 3-5,4 1-1,-4-1-6,0 0-3,1 0-9,-1-4-6,4-2-9,-4 6-3,17-12-11</inkml:trace>
  <inkml:trace contextRef="#ctx0" brushRef="#br0" timeOffset="215821.3443">3226 10845 246,'4'0'45,"0"-1"0,0 1-4,5 0-4,-1 0-4,-4 1-8,0-1-5,8 0-5,-4 0-5,1 0-2,-1-1-1,4-2-3,-4-4 0,0 1-2,1-10 2,3 5-1,-8 1-1,0-6 0,0 2-1,-4-2 0,0 2 0,0-5 1,0 9-1,0-6 0,0 8 1,-4-1-1,4 6 0,-12-1-2,4-5 1,-5 4 1,1 5 0,0 2 1,-1 4 1,1 7 2,4 3-1,-4 4 0,8 3 3,-5-3-1,1 1 0,0 8 0,0-2-1,0 3-1,0-2-2,3-1 2,5-3-3,0 2 0,-4-6 0,8 3-1,1-6-2,-5-1-1,12-5-2,-4-1-2,4-1 0,1-2-4,-1-7-1,0 0-7,4 0-6,1-4-7,3-5-6,-7-4-3,3-1-6,0-5 2</inkml:trace>
  <inkml:trace contextRef="#ctx0" brushRef="#br0" timeOffset="216270.37">3554 10255 361,'0'-3'35,"4"2"-5,-4-6-4,8 4-2,4-3-5,-4-1-3,1 1-4,-5 3-2,4 0-4,4 0-2,-4-1 1,0 3-2,5-2-2,-5 3 0,0 0 0,-4 0 1,4 3-3,-4-2 2,5 3 1,-9 2-1,0 3-1,4 4 1,-4-3-1,0-2 0,0-2 2,0 4-1,0-1 2,0 2-2,0-1 0,0 2 1,-4 0 1,-5-3 0,5 1 0,-4 2 1,0 0-1,0 0 0,4 1 0,4-5 0,-8 5 0,8-4-2,-5 1 0,1-7 1,0 6-1,4-4 0,0 2-1,0-7 0,0 3 0,0 0 0,0-3 1,0 3 0,0-3-1,4 0 0,-4 0 0,9 0 0,-1-3-1,4-3-4,-4 2-5,0 0 0,1 0-5,-1-2-7,0-3-8,0 2-2,-4-2-6,4 2 0,1 1-1,7-12-7</inkml:trace>
  <inkml:trace contextRef="#ctx0" brushRef="#br0" timeOffset="216556.3863">3836 10278 177,'0'-3'31,"8"3"1,-8 0-1,4 0 0,-4 0 2,0 0-4,9 0-2,-1 3-3,0 0 0,4 0 1,-8 3-2,4-1-1,1 2-6,3-1-1,-4 0-1,4 1-3,1 1-3,-5-2-1,4 0-1,0 4-2,5-4-1,-5 4 0,0-5-3,1 1 3,-1 0-3,0 4-1,1-4-2,-5-3-4,4-1 0,-8 1-2,4 3-3,-4 1-4,5-1-3,-9-3-4,4 1-3,0-1-6,-4 0-4,4-3-5,-4 0 0</inkml:trace>
  <inkml:trace contextRef="#ctx0" brushRef="#br0" timeOffset="216772.3987">4086 10259 295,'0'3'39,"0"-3"-5,-8 6-1,4 4-2,-1 2-4,1-4-4,0 5-7,-4 0-3,0 1-6,0-1-1,-5 6-2,9-5-5,-8 2-7,4-2-3,-9 2-5,9 3-4,-4-4 0,0 1-5,8-5-6,-5 5-2,1-7-1</inkml:trace>
  <inkml:trace contextRef="#ctx0" brushRef="#br0" timeOffset="218077.4733">6268 9066 185,'0'0'27,"0"-3"-3,0 3 1,0 0 1,4 0-5,-4 0-4,0-3-2,0 3-1,0-3 0,8-8 0,-4-2 1,4 7-5,-8-1-1,9 1-1,-9-5-1,8-2-1,-4 0 1,-4 10 0,0 0 0,0-2-1,0-1-1,0-1 2,0 4 0,-4-6 2,4-1 0,0 5-3,-8-1-3,8-3 1,-9-1-2,5 2 0,-4 5 1,8-3-2,-8 2 1,0 1-1,0-3-1,-5 3 2,5-1-4,0 4 2,-8 4 2,3-4-1,1 3-1,0 0-1,-5 3 2,1 4-2,0-2-1,-1 5 2,1 2 2,-5 3-1,5 4 3,4-1 3,-1 9-2,1 2 2,-4 4-2,8 1 1,-1 3-1,5 3-2,4-7 2,4-2-3,5-4 0,-1-6 1,12-2 1,1-6 2,-1-8 1,1 1-3,7-9 1,-3-3-1,-1-6-1,1 1 1,-5-11 1,5 1-1,-4-7 2,3-2-1,-8-2 3,5-1-3,-9 3 4,5 0-2,-13 1 1,0-1-2,8 0 1,-12-1-3,0 7-2,0-1 1,-4 4-4,-4 2-3,0 5-2,-5-2-5,5 1-1,0 2-4,-4 5-3,8 5-3,-1-3-7,-3 3-7,4 0-7,0 0-3,0 3-4,0 5-3</inkml:trace>
  <inkml:trace contextRef="#ctx0" brushRef="#br0" timeOffset="219339.5455">5375 10049 247,'0'0'23,"0"-3"1,0 3-5,0 0-1,0 0-7,0-4-2,0 4-3,0 0-2,0 0 1,0 0-2,0 0 0,0 0 0,0 0-1,0 0-2,0 0 2,0 0-2,-8 0 1,4 7 1,0-7 2,0 5 0,0 1 1,0 7-1,0-7 4,-5 0-4,5-1 3,0 2 1,0 5-1,-4-2 0,0 1 4,0 2-2,-5-1 0,9 4 4,-8 2 0,4-2-1,-5 1-1,5 5-1,-4 2-1,4 0-2,0 5 0,-5-5 0,5 3-1,0-2 0,4 5 0,-4-3 1,4 5-1,-5-2-1,9 4 2,-4 2-1,4 1-2,0 2 0,4 1 0,-4-3 0,5-4-3,-1 2 0,0-5 0,4-3 0,0 2-4,-4-5-2,4-4-2,1-4-4,-1-1-5,4-6-5,0 1-6,-4-7-7,1-3-9,-5 0-6</inkml:trace>
  <inkml:trace contextRef="#ctx0" brushRef="#br0" timeOffset="219636.5625">5425 10500 413,'0'-3'48,"0"3"-12,4 0-6,-4 0-10,0 0-2,8 0-1,0 0-3,-4 3-4,8 0-3,1 1-1,-5 5-1,4 4-1,-4-5-3,9 8 1,-9-7 0,0 2-1,0 2-1,5 3-1,-5-5-3,-4 5 0,4 0-3,-4 1 0,0-1-3,-4-1-6,4 1-1,0-1-6,0-7-5,-4 5-7,5-3-8,-1-4 1,8 21-10</inkml:trace>
  <inkml:trace contextRef="#ctx0" brushRef="#br0" timeOffset="219902.5777">5605 10387 289,'0'0'36,"-4"0"-5,-1 4-4,1 2-2,-8 8-2,4 2-5,0-3-6,0 0-2,-1-2 0,1 5-3,-4-5-2,4 5-1,-5 0 0,5-2-1,-4 2 0,4 0-6,-5-2-5,5-1-4,-4-4-4,8 2-4,-4-1-7,4 3-6,0-10-6,-17 33-6</inkml:trace>
  <inkml:trace contextRef="#ctx0" brushRef="#br0" timeOffset="220183.5938">5944 10314 373,'0'0'36,"5"0"-8,-5 0-2,4 0-3,0 7-6,0-1-4,-4 5-2,8 2-6,-4 3 0,0-2-2,0 2 0,-4 1-1,0 3-1,0-1 1,0-2-1,0 1-1,-4 4-1,4-3-6,-8-5-5,4 2-6,0 2-10,0-2-6,-4-4-7,8-4-3</inkml:trace>
  <inkml:trace contextRef="#ctx0" brushRef="#br0" timeOffset="220391.6057">5809 10454 337,'0'-1'51,"0"-3"-8,0 4-12,0 0-5,0 0-7,0 0-5,4 4-3,13-4-3,-5 0-2,9 0-1,-5 0-5,0 0-2,5 0-5,-1-4-4,-3-2-8,-1-3-5,-4 2-9,5 1-6,-5-4-4</inkml:trace>
  <inkml:trace contextRef="#ctx0" brushRef="#br0" timeOffset="220652.6206">6280 10225 361,'4'0'37,"-4"0"-4,0 0-1,0 3-4,-4 4-4,4 10-5,0-1-5,-4 0-2,0 2-3,0 4-1,0-1-2,0 1-5,0-5 1,-5 4 1,5-2-2,0 3-4,4-7-2,0 4-4,0 1-4,0-4-7,-4-3-4,4 1-6,0-1-6,-4-7-5,4 1-4,0 4-6</inkml:trace>
  <inkml:trace contextRef="#ctx0" brushRef="#br0" timeOffset="221046.6432">6415 9721 330,'0'4'37,"4"-4"-1,0 11-3,5 1-1,3 4-6,0-1-5,1 4-3,-1-2-2,4 9-4,-4-3-1,1 6 0,3-5-2,-4 6 1,5 0-1,-5-4 1,0 4-1,-8 3 0,5 7 2,-9 0-3,4 3 1,-4 0-2,0 0-2,0-1-1,0-2 0,-4 0 0,4 0-4,-9-4 2,5 1-1,-4-4 0,4 1-1,0-4-3,0 2-6,-4-5 0,4 0-4,-5-5-1,5-5-4,0 2-3,0-1-9,-4-2-8,0-3-7,8-10-8,-25 11-9</inkml:trace>
  <inkml:trace contextRef="#ctx0" brushRef="#br0" timeOffset="221464.6671">6948 10430 374,'4'-3'30,"4"0"-6,0 0-3,-4-4-3,4-2 1,0 4-4,1-1-4,3-4-1,-8 1-2,4 1-1,0-5 1,1 4 0,-5-4-3,0 2-2,0 1 1,-4-3-1,4 5 0,-4-1-2,0-4 0,0 7 2,0-4-3,0 4 1,-4 4 1,-4-1 0,-1 0-1,-3 3 0,4 0 1,-4 3 0,4 2 1,-1 8 1,1-1 1,0 3 0,-4 1 0,-1 3-1,5-2 1,0 5 1,8-4-3,-4 4-1,-4-1 0,4 1-1,0-4 1,4 1-2,0 1 1,0-4-2,4-1-1,0-3-3,4-2-3,0-1 0,4-2-2,1-4-5,-1-3-3,0 0-6,1-3-8,3-4-6,-4 1-6,5-7-5</inkml:trace>
  <inkml:trace contextRef="#ctx0" brushRef="#br0" timeOffset="221893.6916">7246 9791 403,'0'0'45,"4"-3"-10,-4 0-7,5 0-4,3-4-5,-4 4-5,4 0-2,0 1-5,0-4-1,1 3-1,-1 0-1,4 0-2,-4 3-1,5 0 1,-9 0-2,0 0 1,0 0-1,0 0 1,0 3-2,0 0 2,-4 0-2,4 3 2,-4 2 0,0-1 1,-4-1-1,4 4-1,0-1 2,-4-1-1,0 5 1,-4-4 1,4 3-2,0-6 1,-1 3 0,1 4 0,-4-3 0,8 4 0,-4-1-2,0 3 2,0-5-2,0 5 1,4-5 0,0-2-2,0 1 0,0 3 1,0-4 0,0-4 0,0-2 1,0 0-3,4 4 0,0-4-3,0-3-2,8 0-4,-3-3-1,3-1-2,-4 1-5,4 0-4,1-8-6,-5 1-3,4-2-5,4-4-4,-3 5-3</inkml:trace>
  <inkml:trace contextRef="#ctx0" brushRef="#br0" timeOffset="222163.707">7537 9785 361,'4'0'37,"-4"0"-2,8 0-2,-4 3-4,1-3-6,3 0-5,-4 3-5,8 0-2,-4 7-2,-4-7-2,5 0-2,-1 5-2,0-1 1,4 2-2,-8 4-1,9-5 1,-5 1-2,-4 1 0,4-1 3,-4 3-3,4 0 0,-4 1 0,5-3-2,-5-6-3,4 6-3,-4-4-5,-4 1-4,4 1-4,0-2-5,-4-6-6,4 0-2,-4 0-4,0-3-6</inkml:trace>
  <inkml:trace contextRef="#ctx0" brushRef="#br0" timeOffset="222377.7193">7725 9772 260,'0'0'38,"-4"0"-2,4 0-8,-4 3-7,0 4-6,-8 9-4,0-7-1,-1 5-6,1 2 2,4-4-4,-5 10 0,1 0-6,0-1-4,0-5-4,3-2-3,1-1-7,0-2-3,0-2-5</inkml:trace>
  <inkml:trace contextRef="#ctx0" brushRef="#br0" timeOffset="223215.7672">8073 8666 255,'0'-3'24,"0"3"-3,0 0-5,0 0-1,0-4-1,0 4 2,0 0 4,0 0 3,0 4 1,0 11 4,0-3 0,9 3-2,-9 1-4,0 2-3,0 4-2,0-1-3,0 7-3,0 3 2,0-1 0,-5 3-2,1 4 0,0 3 0,-4 6-3,8 3 0,-8 11 0,4 2-3,4 5 1,-4 3-2,0 3-1,0 2 1,-1-2 1,1-6-2,4 0 2,-8 10-3,4 3 1,4-4 0,-8 4-1,4-4 0,0-9-1,0-4 0,-1-4 0,1-10 0,0 1 0,0-3-1,0-7 0,4 0 0,-8-3 0,8-6 0,-4 3 0,4-7-1,-4-2-4,4-7-2,0 1-3,0-5-1,-4-1-4,4-7-4,0 0-3,0-6-6,0-6-12,4-3-10,-4-1-10</inkml:trace>
  <inkml:trace contextRef="#ctx0" brushRef="#br0" timeOffset="223693.7946">8495 9407 360,'0'0'41,"4"-4"-4,-4 4-3,4-3-4,-4 3-7,8 0-4,1 0-3,-1 0-6,4 0-2,-4 0-3,0 0-3,5 0-4,-1 0-2,0 0-3,-4 0-5,5 0-5,-5-3-5,4-3-7,1-7-8,-5 5-7,12-17-11</inkml:trace>
  <inkml:trace contextRef="#ctx0" brushRef="#br0" timeOffset="223911.807">8536 9589 404,'0'0'36,"0"-3"-6,4 3-7,0 0-5,4 0-4,9 0-4,-5 0-3,4 0-6,-3 0-8,3 0-12,0 0-8,-3-3-6,-1-3-8,0-1-5</inkml:trace>
  <inkml:trace contextRef="#ctx0" brushRef="#br0" timeOffset="225053.8724">9257 8871 208,'0'0'27,"0"0"-1,0 0-7,0 0-2,0-3-1,0 3 0,0-4-5,4 1 0,-4 3 2,4 0 0,-4 0 2,0 0 0,0 0 1,0 3 0,0-3 1,-8 7-2,8-7-2,-9 6 0,5 1-1,0-6-5,-4 4 0,4 0-1,0 4-1,-4-2 0,3 2 1,-3 1 0,4-2 0,-4 4 0,0 4 1,0-1-1,-1 7 1,-3 2-1,8-1 0,-8 6 0,4 1 0,-1 10 0,1 0-1,4 3 1,-4 3-1,4-3 0,0 0-1,-4 1 2,3 1-2,5-9 0,0 4 0,0-7-2,0-2 0,5-4 0,-1-2 0,0-4-2,8 3 0,-4-2 0,5 0-4,-1-8-3,0 2-1,0-1-3,-3-3 0,3-2-5,-4-1-1,0-1-5,0-1-5,1-1-5,3-3-8,-4-3-2,0 0-6,17 3-4</inkml:trace>
  <inkml:trace contextRef="#ctx0" brushRef="#br0" timeOffset="225666.9074">9445 9298 238,'0'-3'43,"0"3"1,0-3-5,0 3-4,0-3-1,0 3-5,4 0-4,-4-2-3,0 2-1,8 0-3,0 0 0,0 0-1,5 0-1,-5 5-3,4 1 1,1 4-4,-1 3 0,4-5-3,-4 4-1,-3 4-2,3-1 0,0 4-2,5-2 0,-9 2-1,4 3-1,-8-1 1,8 0 0,-3-2 1,-1 0-3,4-5-4,0 2-5,1-5 0,-5 2-4,0-3 0,0-4-3,-4 3-4,5-4-4,-1 2-6,-8-4-4,4-3-3,4 0-4,-4 0-3</inkml:trace>
  <inkml:trace contextRef="#ctx0" brushRef="#br0" timeOffset="225950.9237">9715 9241 273,'0'0'32,"0"3"-1,-4-1-4,-4 8 0,4-1-2,-5 4-2,5 1 0,0 2-3,-4 3-3,-4-1-3,4 1-2,-5-2-2,5-1-3,-4 2-1,4 1-2,-5 0-1,5-2-1,-4 2-1,4-4-3,-5 0-2,1 3-8,8 1-3,-4-5-3,0 2-4,0-6-3,3-1-2,1-1-5,4-1 0,0-4-1,0 0-1,13 0-6</inkml:trace>
  <inkml:trace contextRef="#ctx0" brushRef="#br0" timeOffset="226658.9642">10210 9082 300,'0'-3'40,"5"0"0,-5 3-4,0-3-1,0 3-8,0 0-3,0 0-7,0 0 1,0 0-2,0 0-2,0 3-1,8 10-3,-8-2 0,0 5-2,0-2-4,4 8-1,0 2 0,-4-2 0,8 5-2,-8-3 0,0 5 0,0-2-3,0 0-4,0-2-2,-4-4-2,0 4-2,0-7-6,0 1-2,4-5-5,0 2-5,0-3-4,-4-7-4,4-1-7,0 14-4</inkml:trace>
  <inkml:trace contextRef="#ctx0" brushRef="#br0" timeOffset="226888.9773">10133 9324 329,'0'0'37,"0"0"1,0 0-5,0 0-1,4 0-6,0 0-7,8 0-5,-4 0-4,9 0-3,-5 0-1,0 0-2,1 0-1,3-3-1,0 0-1,1-4-3,3 1-6,-4-4-7,1 4-7,-5 4-7,0-4-5,1 3-4,-5 3-3,8 6-8</inkml:trace>
  <inkml:trace contextRef="#ctx0" brushRef="#br0" timeOffset="227160.9929">10702 9046 350,'0'0'26,"0"0"-3,0 0 1,0 4-4,0 3-2,0 2-3,0 17-3,-4-6-1,4 4-1,-4 8-6,4-2 2,0-3-2,-5 4 1,1-3-4,4-1 0,-4 0-3,-4-1-8,4-9-5,4 5-8,-8-4-7,0 1-7,8-6-4,-21 28-8</inkml:trace>
  <inkml:trace contextRef="#ctx0" brushRef="#br0" timeOffset="227608.0184">10804 8715 312,'4'0'35,"-4"0"1,8 6 0,-8 1-3,13 7-4,-5 2-4,4-2-4,-4 9-5,0-6 0,1 2-3,7-1 2,-4 4 0,1-3-4,-1 5 0,0 0-1,0 4 0,1-4-1,-5 6 1,0 4-1,-4 4-1,-4 3 0,8 0-2,-8 4-2,0-2 0,0 0-1,0 3 0,0-3-1,0 0-1,0-3 0,-8-4 0,0 1 0,0-7-1,0 0 0,-5 2 0,1-11-1,8 2-3,-4-4-3,0 4-1,-5-9-4,5 2-2,-4 1-1,0-7-2,-1 3-3,1-4-3,8-1-6,-4 2-5,4-7-6,-5 0-1,5-3-7,0 0-8</inkml:trace>
  <inkml:trace contextRef="#ctx0" brushRef="#br0" timeOffset="228026.0424">11242 9537 320,'0'0'37,"4"0"-6,0 0-6,4 0-5,1 0-6,-1 0-4,0-3-2,0 0-2,5 1-1,-5-4-2,0-4 0,0 1-1,4-4-2,-3 2 3,-5-5 1,0 5 2,0-2 2,0-3-1,0 0 0,-4 2-2,0-2-1,0 2-1,0 1 0,0 3 2,0 1 0,-8 1 2,8 2-3,-4 6 1,-4-4 2,-1 4 1,1 4-1,0-1-1,0 5 1,-4 8 1,3-1 0,-3 3-1,4 4-1,-4-1-1,3 4 0,1-1-1,0-3 1,4 4-3,0-4 0,4 1-1,-4-1 1,4-5 0,0-2-2,4-1-3,0-1 0,0-2-4,4-5 1,4-2-3,-3-3-2,7 0-3,-4 0-5,5-5-6,-5-4-8,0-4-6,5 0-7,-9-1-5</inkml:trace>
  <inkml:trace contextRef="#ctx0" brushRef="#br0" timeOffset="228506.0698">11615 8623 304,'0'-5'30,"4"5"-7,-4 0-4,0 0-1,0 0-4,0 0 2,4 0-2,0 3 1,-4-3 0,0 2 2,0 1 2,4 7-4,-4-4 0,0 3-2,0-1 0,0 5-3,0-3-1,0-2-2,0 4-1,0 1-2,4 1 1,0 2-3,-4-3-1,0 0 1,0-5 0,0 1-2,0 1 0,0 2 1,0-4 0,0-1-1,0-1 0,0-3-1,0 0 2,0 1-1,0-4 0,0 3 0,0 0 0,0-3 0,4 0 0,-4 0 0,4 0 0,-4 0 0,5 0 0,7 0 0,-4 0 0,0 0 0,4 0 0,-3 0 0,3 0-1,0 0-4,5 0-1,-5 0-2,-4 0 0,0-3-5,0 3-3,1-3-6,-1-4-4,0-2-5,-4 2-3,4 1-1,-8 4-4,0-17-10</inkml:trace>
  <inkml:trace contextRef="#ctx0" brushRef="#br0" timeOffset="228785.0858">11848 8526 291,'0'0'34,"0"0"-9,0 0 0,0 0 1,0 0 2,0 3 0,0 10-2,0 1 0,0 5-6,-8-1-3,8 4 0,-8-1-4,-1 2-1,1 4-2,0-1-2,4 1-3,-4 1-1,0 3-2,4-4 0,-5-3 1,5 1-1,0-1-2,0 1 1,-4-1 0,4-5-3,0 2-3,0-2-4,4-5 0,-5-1-5,1 0-5,4-5-7,-4-2-5,4 4-8,0-4-2,0 0-1,0-6-3</inkml:trace>
  <inkml:trace contextRef="#ctx0" brushRef="#br0" timeOffset="229084.1029">11983 8807 306,'8'-3'40,"-8"3"-5,4 0-3,0 3-3,1 0-3,-1-1-3,4 4-4,0 4-2,0-1-3,5-2-1,-9 1-2,4 1-3,4-2 1,-4-1-2,5 0 0,3 4-1,-8-2-2,0 1-2,0 1 0,1-1 1,-1 3-2,-4-6-1,4 7-1,-4-4 1,0-1-4,0-1 1,-4-1-2,5 0-2,-1 1-2,0-4-3,4 2-3,-8-5-8,0 3-5,0-3-10,4 0-4,0 0-10</inkml:trace>
  <inkml:trace contextRef="#ctx0" brushRef="#br0" timeOffset="229329.1169">12229 8812 277,'0'0'33,"0"0"-2,0 0 1,-4 0-4,-5 3 0,-3 10-3,4 0-2,-8-2-4,3 5-2,5 0-2,-8-5-6,-1 5-2,-3-1 0,4 0-4,3 1 0,1-2-4,0-1-6,4-1-6,-1 0-8,-3 0-6,4 1-5,0-7-9,-1 5-2,-27 31-7</inkml:trace>
  <inkml:trace contextRef="#ctx0" brushRef="#br0" timeOffset="233181.3372">13232 4984 169,'0'-3'18,"0"0"3,0 1-2,0-1 0,0 0-5,0-1 0,0 1-1,0-3 1,0 3 1,0-1 1,0 1 2,0 0 1,-4 2 0,0 1-2,4-7-2,-4 4 0,4 0-1,0 0-3,-5-1 0,5 4 1,0 0-2,-4-3 0,4 0-2,-4-3-2,4 1 2,-4 2-1,4 0-1,0-2-3,0 3-1,0-4 1,0 0 0,0 2 1,0 1 0,0 3 0,0-3 0,0 3-1,0 0-2,0 0 1,0 0-1,0 0 0,0 3 2,0-3-2,0 3 1,0 10 1,-4 3-2,4-2 3,0 2 1,-4 2 1,0 6 0,0 1 0,4-4 0,-8 4 0,3 2-1,5 3 0,-4-1 1,4-2-2,-4 6 1,0-2 0,0 8-1,4 11 1,0-4 1,-4 6-2,0 1-2,0-3 1,0 9 0,0-5 0,4 5-1,-9-8 1,5 5-2,0-4 2,0 4-3,0-2 2,0-5-1,0 5 0,0 5-1,0 0 2,0-2-1,-1-1 0,5-5 1,-4-2-2,4 0 2,-4 0-1,0-3-1,0 1 0,4-3 0,-8 5 0,0-3 1,4 1-1,0 2 1,-1 2 1,1-2-1,0 0-1,4 4 1,-8-2 0,8-2-1,-4 3 0,-4-1 0,4-5 0,0 0 0,4-3 0,-4 3 0,4 4 0,-5-4 0,5-5 0,0 2 0,-4 6 1,4 7-1,-4-3-1,4 1 3,-4-2-2,0-3 0,4-1 1,0 4-1,-4-5 1,4-1-1,0 0 0,0 0-1,0-2 1,0 6 0,0-4 1,0 6-1,0-4 0,0 1 0,0 0 0,-4 4-1,4-2 2,0-2-1,0-3 0,0 0 0,0 0 0,0-1 0,0 1 0,0 0 0,0-6 0,0 0 0,0 6 0,0-7 0,4 8 0,-4-5 0,4 1 0,-4 2 0,0-2 0,4 0 2,0 0-2,-4 0 0,0 0 0,0-1 0,0-2 0,0 3-1,0 0 1,0-6 0,0-1 0,0 1 0,0-1 0,0-2 0,0 4 0,-4-5 0,4 7 0,-4-3 0,0 2 2,0-2 0,0-1-2,4-2 1,0-1-1,-4 1 1,0-3 0,4 0-1,-5-1 0,5-3 1,0-2 0,0-1 0,-4 0 0,4 5-1,0-2-1,0-2 3,0-8 0,-4 6 0,4 1-2,0-1 1,0 9-1,-4-8 0,4 6 1,0-3 1,0-1-2,0-2 1,0-2 0,0 5 0,0 0 0,0-2 0,0-1 0,0 5 2,0-5-3,0-1 1,0 0 2,0-3-1,0 3 0,0 1 0,0 3 0,0-5 0,0-2-2,0 0 2,0 0-2,0-1 0,0-1 0,0-2 0,0 3 0,0-8 0,0 5 0,0-8 2,0 1-2,0-2 0,0-1 0,0-3 0,0 4-1,0-4 0,0 3-2,0 0-1,0-4 0,0 1 0,0 0 0,0 7 1,0-7-1,0 7-1,0-4 0,0-1-1,0-2-2,-4 3-5,4 1-3,0-4-3,0 3-4,0-6-9,0 0-14,0 0-13</inkml:trace>
  <inkml:trace contextRef="#ctx0" brushRef="#br0" timeOffset="236670.5368">225 12030 163,'0'0'20,"0"0"0,-4 0-3,4 0 1,4 0 4,-4 0-5,0 0 3,0 0-1,0 3-1,0 0-2,8 3 0,-8-6-2,9 5 3,-5-2-1,4 1 2,0-4 1,0 0-2,0 3 0,5-3-4,-5 0 0,4 3-4,0 0 0,1-3-3,-1 3-1,0 0-1,5 1 4,-1-1-2,4 0-1,5-3 0,-4 3-1,3-3 1,1 5 0,3-2-1,-3 0-1,12-3 1,-5 7-1,5-4 0,0-3 0,4 3-2,-4 3 3,0-2 0,-4-1-1,3 0 0,1 3 0,-4-1 1,0 1-1,-1 1 0,5-4 1,-4 3-2,4-6 2,0 7 1,0-7-2,4 3 1,0 0-2,4 0 0,-5-3 0,1 0 0,4 2 1,-4 1 0,-4 0-1,4-3 1,0 0-1,-4 10-1,0-4 0,-4-6 0,8 10 0,-9-9 0,9 5-1,0-2 0,4-1 1,-4-3-1,0 3 1,8-3 0,-8 6 2,4-2-1,-4-1 0,0 3 0,-4-6-1,0 10 0,4-10-1,-9 3 1,9-2 1,-8 3-2,8 8 0,4-9 0,-8 4 0,4-1 0,0-1 0,0-5 1,0 6 0,-4-2-1,3-1 0,-3 0 0,0 0 0,-4 0-1,4 0 0,-4 1 2,-1-1 0,1-2-1,-4 3 0,8-4 0,3 3 0,1 0 0,-4 0-1,0 0 2,4 0-1,0 1-1,0-4 2,0 0-1,-4 6 0,0-6 0,-1 0 0,-3 0 0,4 0 0,4 3 0,-8 0 0,4-3 0,8 0-1,-4 0 2,-1-3-1,5 0 0,-4 3-1,0-3 0,4-4 2,-4 1 0,0 3-2,0-3 2,0 2-1,-4 0 0,0-6-1,8 4 2,-4-1-2,8 7 0,4-6 2,-4-2-2,0 2 2,5-1 0,-5 1-1,4-4 0,-4 2 0,0 4-1,4-1 2,-3-1-1,-1-1-1,4 1 2,4-7-1,-4 8 0,9-4 0,-1-1 0,-3 4 0,-1 1 0,-4-4 0,4 5 0,-3 1 0,-5 0 0,4-3 0,8-1 0,1 1 0,-5 1 0,5 2 0,-9 3 2,0-6-2,0-1 0,-4 7 1,5 0 0,-5-3-1,-4 3 1,4 0 1,4-6 0,-4 3-1,4-4 1,-3 1 1,-1 1 0,4 2 0,-4-3-3,0 2 2,0-5 0,-4 3 0,4-1-1,-3 2-1,-1-1 0,8 3 0,-4-4 0,4-2 0,-4 3 0,4 6 0,-7-2 0,3-1 0,0 3 0,-4-3 0,-4-1 1,4 1 0,0 0 0,4 0 1,0 0-1,4 0 0,-4-4 1,5 4-2,-5-2 1,4-1 0,-8 3 0,8 0 2,-8-1-2,0-2 0,0 0 0,4-4 1,5 2-1,-5 2-1,4-1 1,4-2 0,1-1-2,-5 2 0,0-1 2,0-1-2,-4 1 2,1 4 0,-1-1-1,0-4 0,0 4 0,4-4 0,0 4 0,1-2 0,-1-2 0,0 1-1,-4-1 2,4 1-2,-3 1 2,3-2-1,-8-2 0,0 0 0,0 3 0,8-1 0,0 4 0,-4-4-1,5 4 2,-5 1-1,4-4 2,-4-1-2,4 4 1,-8 1-1,5-1 0,-5-4 0,-4 1 0,-1 2 0,6 3 0,3-3 0,4 1 0,0-4 3,0 4 0,1 0 0,-5-1-2,4 6 0,-4-9-1,0 7 2,-8-7-3,4 10 1,0-6 2,0 6-2,0-3 0,4 3 0,0 0 1,1 0-2,-5 3 1,4-3 0,-4 0 0,0-3 0,-4 3 1,4 0 0,-4 0-1,4 0-1,0 0 2,0 0-1,4 0 2,-4 0-1,8 0 1,-4 0-1,5 0-1,-5 0 2,-4 0-2,0 0 1,0 0-1,-4 0 0,0 3 1,0-3 0,-5 0 0,14 3 0,-5-3 0,-4 0-1,4 3 1,4 1 0,-4-1-1,0-3 1,0 3 0,4-3-2,-8 0 1,4 0 1,-4 3-2,-4-3 1,4 0 1,0 0 0,4 0-1,4 0 0,-4 0 1,0 0 0,4 0-1,4 0 1,-4 0 0,0 0-1,1 0 0,-5 0 2,4 0-1,0 0 2,4 0-2,0 0 1,9 0 0,-1 0-1,5 0 0,-1 0-1,1 0 1,-1 0-1,5 0 2,-5 3-1,5 0 0,8 1-2,-1-3 2,9-1-1,-4 3 0,4 1 0,-8-1 0,4-3 0,8 0 0,8 0 0,-4 0 0,5 3 2,-5-3-2,0 0 0,8 0 0,1 0 0,-1 0 1,0 0 0,-3 0-1,-5 0-1,8 0 2,5 0-1,7 0 0,-3 0 0,-5 0 0,1 0 0,3-3 0,5 3 0,-1 0 0,-3-3 0,-1-5-1,-3-2 2,12 1 0,3 5 0,5-5 0,-4 2 1,-8 0-2,4 0 1,12 1 0,-5-7-1,-7 2 0,4 1 0,0 1 0,4-1 0,4 4-1,-4-2 2,-9-1-1,9-4 0,4 2-1,0 4 2,-4-2-1,0 2 0,0-5 0,8 4 0,0-2 0,-8 1 0,-4 2 0,0-2 0,4 4 0,0 2 0,-9-4 0,1 1 0,-4 3 0,8-3 0,-1 2 0,-3-2 0,-4 1 0,-5 2 0,5 3 0,-5-3-1,1 3 2,-9 3-1,1-3 0,-5 0 0,0 0 0,-4 0 0,5 0 0,-9 0 0,0 0-1,-4 3 2,-4-3-1,-5 3 0,-3-3 0,0 5 0,-5-5 0,-3 3 0,-5 1 0,-3-4-1,-5 0 2,-4 0-1,0 0 0,-8 0 0,0 0-1,-4 0 0,0 0 2,-5 0 0,5 0-1,-4 0 0,4 0-1,-4 0 2,-5 0-1,5-4 0,-4 4 0,-5-3-1,1 3 2,-1-3-1,-3 1 0,-5-1 0,5 0 0,3 0 0,-3 0 0,-1 3 0,1-3 0,3-1 0,-3 4-1,3-3 2,-7 3-2,3-3 2,-4 3-1,5 0 0,-1 0 0,-3-3 0,-1 0 0,1 3 0,-1 0 0,-8 0 0,4-4 0,1 4 0,-5 0 0,4 0-1,0-3-1,-3 0-2,3 0 0,-4 0-3,4 1-1,-3-1-1,3-3 0,-4-1-3,4 1 0,-3-4-2,-5 9-2,0-2-2,0-4-4,-4 4-6,0 0-13,-4 0-14,0 0-13</inkml:trace>
  <inkml:trace contextRef="#ctx0" brushRef="#br0" timeOffset="239034.672">13498 5871 123,'0'0'10,"0"0"-1,0 0 0,0-3 1,0 3-2,0-3 0,0-4 4,-4 6 5,4-3 2,0 1 3,0 3-3,0 0 2,0 0 1,0 0-2,0-3 0,0 3-1,0 0-1,0-3 0,0 3-1,0 0-2,0-3 0,0 3-4,0 0-1,0 0-1,0 0-3,0 0 0,0 0-1,0 3 2,-8 10-3,8-5 1,-4 1 1,4 1-1,-9 2 0,5 3-1,4 1 2,-4-2-4,0 2 1,4 3 1,0-2-2,-4 6 0,0-3-1,4 4-1,0 5 0,0-5 0,0-2 2,4-8-2,0 2 0,4-3 1,-4-7 0,9-1-2,-5-2 2,0 3 0,4-6-2,1 0 0,-5-3 1,8 3 0,-8-3 1,0-8-2,5 5 2,-5-10-2,4 6 1,-4-3 1,5-4 0,-5 4-2,4-4 0,-4 1 1,1 2-2,-5-6 2,4 3 1,0-5 0,0 3-1,0 4 0,1 3 1,-5-1 2,0 2 2,0 1-3,0 1 2,0 4 0,-4 2-2,4 0 1,-4 3-2,4-4-1,-4 4 0,0 0 1,0 4 0,0-4 1,0 3 1,0 11-1,0-1 2,0 1-1,0-1 0,-4 7-1,0 3 0,4-1-1,-4-1 0,-4 6-1,8-5 1,-4-1-4,4 1-3,0-8-3,0 8-2,0-9-3,0-2-6,0 2-9,0-3-6,0-3-9,4-7-7</inkml:trace>
  <inkml:trace contextRef="#ctx0" brushRef="#br0" timeOffset="239392.6925">13952 6297 373,'0'0'34,"0"0"-3,0 6 2,0-1-1,0 1-7,0 4-6,0 0-2,0 1-4,0 5-1,-4-1-2,4 3-2,0-2-2,-4-2-2,0-1 0,4 3-1,0-5 0,0 2-4,0-4-1,0 1-7,0-6-3,0 3-7,0-4-7,4 0-14,0 0-6,-4 1-5</inkml:trace>
  <inkml:trace contextRef="#ctx0" brushRef="#br0" timeOffset="239778.7146">14292 5944 318,'0'0'42,"0"0"-8,0 0-5,0-3-3,0 3-3,0-2 0,0 2-3,12 0-5,1 0-3,-1 0-3,0-6-2,5 0-4,-5 2 1,0-2-1,0 3 0,5-3-1,-9 1 0,4 5-6,5-3-3,-13-1-5,4-2-5,-4 3-7,0 0-9,0-1-6,0 1-3,0 3-8</inkml:trace>
  <inkml:trace contextRef="#ctx0" brushRef="#br0" timeOffset="240016.7282">14354 6060 301,'0'3'35,"4"-3"-2,-4 0 1,0 3-5,8 1-6,0-4-6,0 0-3,0 0-5,1 0 0,-1 0-4,4 0-1,-4-4-1,5 1-4,-1-1-5,-4 0-9,0 1-4,0 0-4,1 0-6,-5 0-2,0-1-4,4 1-4</inkml:trace>
  <inkml:trace contextRef="#ctx0" brushRef="#br0" timeOffset="240769.7713">15021 5138 217,'0'0'15,"0"-3"5,0 0-2,0 3-1,-4-3-3,0-1-1,4 1 5,-4 0-4,-5 3 2,1-3-3,4 0 0,0 3 0,0 0 0,-4 0-1,4 0-3,-5 0 1,1 0-1,0 3-3,0 0 1,0 3 3,0 4 0,3-2 4,-7 5-2,0-1 0,4 4-1,-5-5-3,5 2 1,0 5-2,-4 1 1,4 0-3,-5 5 4,5 3-2,0 0-2,0 4 3,4 0-2,-5-1-1,5 2 0,4 3 1,0 0-1,-4-2-2,0 0 1,4 4 1,0-4 1,4 1 1,0-3-1,0 3-1,0-4 0,1 3 0,-1 1-3,4-2 0,0-2 0,-4 0 0,4 0-1,1 5 0,-5 0 1,0 3 1,0-4 0,0-1 1,0 0 0,-4 1-1,4-1 1,-4 1-1,0 1 1,0-5 1,-4 0-2,4 0-1,-4 2 2,-4-2-2,0-3 0,-1-1-2,1-3 1,4-2 1,-4 1-1,0-3 0,-5-1-1,9 1 0,-8-1 1,4-3-2,0 0 2,-5-3-1,5 8 0,0-12 0,-4 7-1,-1 3-2,5-2-2,-4 0-4,4-5 1,-5-2-5,1 4-2,-4-3-2,12-9-3,0 6-1,0-1-6,-1-6-10,1-3-8,4 3-9,0-10-11</inkml:trace>
  <inkml:trace contextRef="#ctx0" brushRef="#br0" timeOffset="241609.8193">15336 5278 277,'0'-6'43,"0"2"-1,0 1-1,0 2-6,0 1 1,0 0-7,0 0-7,0-7-6,0 7 0,0 2 2,0-2-3,4 9 1,4 7-4,1 2-1,-1 1-2,0 2 0,-8-2-3,4 0-1,4 1 0,0-2-2,-3-2 0,-1 0 0,0 0-2,0-5 1,-4 1-1,4 0-1,0 0 1,-4-2-1,0 3 0,4-6 0,0 0 0,-4-1 0,0-3 0,4 1-1,-4-1 1,0 0 0,0-3-2,8 0 1,-3 0-1,3 0-1,0-3 0,0 0 0,-4-7 1,8 0 0,-3-1 1,-1-1 0,0-1 1,0 7-1,0 1 1,-3 2-2,-1-1 2,0 4 0,0 0 0,-4 0 0,4 0 0,0 0 0,0 7 0,0 1 0,0 4-1,0 1 1,-4 0 0,9-5 0,-9 1 0,0-2 0,8-4 0,-8 0 2,4 3 1,4-4 1,-4-2 0,0 0 0,0-2 0,4-1-1,1-6 2,3-4-1,-4-1 1,0-2-1,5-3 0,-9-2-1,4-6-1,4-2 3,-4 2-2,1 4-1,-1-9-1,0 5 0,8-3 0,-12 6 0,5 1-1,-1 4-1,-4 5-1,4-2-1,-8 3-4,4 5 1,-4 2-7,0 3-4,0 3-4,0 0-8,0 0-6,-4 3-5,0 10-2,-4-2-4,8 5 0,-8 0 1,-13 38-6</inkml:trace>
  <inkml:trace contextRef="#ctx0" brushRef="#br0" timeOffset="241893.8355">15889 5493 306,'0'0'29,"0"0"2,0 0 2,0 0 0,8 6-1,-8 2-4,0 1-4,0 1-5,0 3-3,0 1-5,0 2-1,0-5 0,0 5-4,0 0-2,0-3-1,0-2-2,0 1 2,0 1-4,0-5-5,0 2-1,0-4-6,0 0-2,4 1-5,0-6-5,-4-1-2,0 3-3,0-3-5,0 0-5,-8 0-9</inkml:trace>
  <inkml:trace contextRef="#ctx0" brushRef="#br0" timeOffset="242308.8593">15230 5944 286,'4'0'27,"-4"0"-4,4 0-5,-4 0 2,12-3 1,-4 3 0,9-2 0,-5-1 0,8 0 2,-3-7 1,3 7-2,-3 0-4,7 0-1,-3-3-3,3 4-3,1-1 1,-1 0-3,5-1-1,-4 1 2,-1 0-3,5-3-2,-1-1 3,1 4-2,-4-3 0,3 3 0,5-1 0,0 1-3,0 2 0,-5-3-1,5 4 0,0 0-1,0-3 0,-5 3-1,5 0 1,-4 0-3,-1 0-1,-7 0-1,-5 0-1,9 0-1,-13-3-1,0 3-2,1 0-5,-9 0-2,0 0-6,-4 0-7,0 0-10,0 0-13,-4 0-4</inkml:trace>
  <inkml:trace contextRef="#ctx0" brushRef="#br0" timeOffset="243011.8995">15529 6135 340,'0'0'37,"0"0"-4,0 0-4,0 1-2,4-1-1,-4 0-1,0 4-3,0-4-2,8 0-3,-8 0-2,4 0 1,-4 0 0,8 6-3,-8 4-1,8-4-1,-8 3-2,4-2 0,0 1-2,1 1 0,-1 7-2,-4-5-1,4 5 0,-4 2 0,0-2-1,0-1 0,0 1-1,0-1-1,0 1 1,0-5-2,4 1-1,-4 1 3,0-7-1,0-1-1,4-2 0,0 4 0,-4-7 0,4 0 0,0 0 0,0 0 0,-4 0-2,8-3 0,1-1 0,-5-4 1,4-4-2,0-1 0,4 2 0,-3-2 2,-5 4 0,4-4-1,-4 11 2,0-4 0,0 3-2,4 0 2,-4 3-1,1-4 0,3 4 1,-4 0 0,0 0 0,0 0 0,0 4 0,0-1 0,0 2 1,-4-1-2,0 4 1,4 2 1,-4-4-2,0 1 2,4-1-1,1-1 0,-5-2-1,0 3 1,0-6 1,4 3-1,0 1 0,0-1 0,-4 0 0,0-3 2,4 0-1,0 0 2,4 0-2,-4-3 2,0 0-1,1-7-1,-1 1 2,4-3-2,0-4 0,-4 5 0,4-5-1,0-3 1,5 5 1,-5-2-2,-8 3 1,8-1-1,-4-5 1,4 8-1,-8 1 0,5 1-1,-1-1 2,0 4-2,-4 0-2,4 2-1,-4 3-6,0-2 0,0 3-4,0 0-4,0-4-4,0-2-5,0 6-5,0 0-6,0 0-6,0-9-3,8 5-8</inkml:trace>
  <inkml:trace contextRef="#ctx0" brushRef="#br0" timeOffset="243758.9422">16560 5698 294,'0'0'36,"0"0"-3,0 0 0,0 0-5,4 0-1,-4-4-2,0 4-2,0 0-1,4 0-2,9 0-2,-5 0-5,0-3-2,0 0-4,5 0-1,-5 0 0,4 0-2,0-1-2,-4 1 1,5 0-3,-5 0-1,0 0-1,0 1-3,5-1-3,-5 3-1,-4 0-5,-4-3-2,8 0-6,-4 3-5,0 0-9,-4 0-3,4 0-5,-4 0-3</inkml:trace>
  <inkml:trace contextRef="#ctx0" brushRef="#br0" timeOffset="244015.9569">16572 5858 289,'0'0'36,"0"0"0,0 3-3,0 1-1,5-4-3,-1 0 0,-4 0-5,4 0-4,8 0-6,0 0-2,1 0-4,-1-4-2,-4 1-1,4 3-1,1-5-1,-1-1-3,4 3-3,-3 0-1,-1 0-5,0-1-3,0 1-7,1 0-6,-9 0-8,8 0-9,-8 1-10</inkml:trace>
  <inkml:trace contextRef="#ctx0" brushRef="#br0" timeOffset="245896.0645">17322 5016 212,'0'0'26,"0"0"-3,0 0-4,0 0-2,4-4-4,0 4 2,-4-3-5,0 3 1,0 0 1,0 0 2,0 0-3,0 0 2,0 0-2,0 0 1,0 0 1,0 0-2,0 0-4,0 0-1,-4 0 0,-4 0-2,-1 0 0,1 7 2,0-3-1,-4 3 0,4-1 1,-5 7 1,1-7 2,-4 5-3,3 2-1,1 3 4,-4 1-3,3 3 0,5 0-1,0-1 3,0 2-1,0 4 1,4 6 0,-5-4 0,5 6-1,0 2 0,4 5-1,0-2 0,0 3 0,0-1-1,0 0 0,4-1 1,0 1 0,-4-3 0,9-1-1,-5-2 2,4-1 1,4 0 0,-4 4-2,5-4 0,-9-1 0,4-2-1,0 1-1,0-1 1,5 2 1,-5 1-1,-4 0 1,0-2-2,0-1 1,-4 2-3,0 1 1,0 0 0,0-2-1,-8 2 0,0-1 0,4-5 1,-5 0 0,1-2-1,-4 2-1,8-6-1,-4 1 0,-1-4 2,5 4-1,-8-1-1,4 1 0,0-5 0,-5 2 0,1-4 1,4 4 0,-4-3-3,3-2-2,-3-1-3,8-1-1,0-7-3,-8 2-1,8-1-4,-1-3-4,-3 3-3,4-6-7,4 0-11,-8 0-15,8-3-10</inkml:trace>
  <inkml:trace contextRef="#ctx0" brushRef="#br0" timeOffset="247267.1429">17547 5520 185,'0'-4'27,"0"4"1,0 0 1,0 0-1,0 0 1,0 0-3,0 0 2,0-3-3,0 3 1,0 0 0,0 0-2,0 0-1,0 0-4,4-3-1,0 3-1,4-3-5,-4 0-2,5 0-3,-1 3-3,0-2-1,0-1-1,0 0 0,0-1-7,1 1-1,-1 3-2,-4-3-1,8 0 0,-4 0-1,1 0-3,-1-1-7,0 0-3,0-3-6,0 4-5,1 3-7,-1-3-8</inkml:trace>
  <inkml:trace contextRef="#ctx0" brushRef="#br0" timeOffset="247833.1753">17969 5027 163,'0'0'10,"0"-3"0,0 3-4,0 0 6,0 0 0,0 0 0,0 0 1,0 0 1,0 6 1,0-6 1,-9 0 1,5 0-3,-4 3 4,4 0-4,-4 10 3,4-3-3,0 1 1,-1-2-2,1 1-2,0 3 0,-4 1-1,-4 2 2,8-2-2,-4 2 0,-1 1 4,5 6-2,-4-3 2,4 9-4,-4 1-1,4 0 0,0 4 0,-5 4 2,1 0-4,0 3 1,4-2 0,0-1-2,4-2-1,0-2 0,0-1 0,0-3-2,4 0-2,-4 2 1,8-8-1,-8-2-1,8-4 0,-4 1 0,13-5 0,-13 2-1,4-2-5,0-1-2,0 0-2,-3-4-1,-1-2-1,-4-4-4,8-1-3,-8-2-7,8 3-6,0-3-7,-8 0-8</inkml:trace>
  <inkml:trace contextRef="#ctx0" brushRef="#br0" timeOffset="248173.1947">18112 5456 335,'0'0'31,"0"3"-6,0-3 0,4 3 2,0 1-3,0-3 1,4 6-5,0 2-2,1 4-4,-1 1 1,0-1-5,0 0 0,0 1-2,5 2-2,-1-2-1,-4-1-1,0 3 0,1 0-2,-1-5-1,0 1 1,4 1-1,-4-5 0,-4 2-3,1 2-2,-1-5-2,4 1-6,-4-2-4,0-3-6,0 0-5,-4 1-7,4-1-4,0 0-4,-4-3-1</inkml:trace>
  <inkml:trace contextRef="#ctx0" brushRef="#br0" timeOffset="248427.2092">18308 5437 287,'0'0'26,"0"0"-3,0 0-3,-8 3-3,8 7-1,-8-1-4,4 6 1,-4 0 1,-1 6-4,-3 1 1,8-1-5,-4 4-1,-4-1-3,3 0 1,1 2-1,4-9 1,-4 2-1,4-1-5,0-2-6,4-4-2,-4-1-8,0-1-1,4-4-1,0-3-1,0-3 0,0 0-3,-4-6-15</inkml:trace>
  <inkml:trace contextRef="#ctx0" brushRef="#br0" timeOffset="248828.2322">18402 5156 280,'5'0'32,"-1"0"-5,4-7-4,0 4-4,-4 3-3,4-3-5,-4 0-3,9 1 0,-9 2-2,4 0-4,-4 0 0,4 0 1,-8 0-1,4 0-1,0 0 1,1 0-1,-5 0 3,0 0-2,4 2 0,-4 7-1,0 1 0,0-4 1,0 0 3,-9-2 2,9-1 0,-4 3-1,4 2 1,0-5-1,-4 7 2,4-4 2,-4 1-1,4-3-1,-4-4-1,4 7-1,-4 5-2,4-8 0,0 5-1,0-9-1,0 0 0,0 5 1,4 0-2,-4-1-1,4 0 0,-4-1 1,0-3 0,4 3 0,0-3-2,-4 0 2,4 0 0,5 0-1,-1 3-1,0 0-2,4-3-1,-8 0-6,5 0-4,-5 0-5,4 0-7,0 0-6,-4-3-8,4-3-5</inkml:trace>
  <inkml:trace contextRef="#ctx0" brushRef="#br0" timeOffset="249099.2477">18845 5195 270,'0'0'24,"0"0"-5,0 3 0,0-3 5,8 7-4,-8 2 1,0-1-3,0 5 0,0 0 0,0 4-6,0 2 0,0-1-2,0 4-2,0 5-3,0-1 1,0-3-3,0 4 0,4-1-2,-4-2-3,0 0-4,4-2-6,-4-3-4,0-5-3,4-1-5,0-2-4,-4-1-6,0-1-4,-12 12-5</inkml:trace>
  <inkml:trace contextRef="#ctx0" brushRef="#br0" timeOffset="249356.2624">18738 5453 361,'0'-3'33,"4"3"-3,0 0 1,-4 0-3,9 0-4,3 0-8,-4 3-3,4-3-5,-3 0-1,3 0-3,-4-3 0,4 3-2,-8 0 1,5 0-2,-1-4 1,0 4-5,0-6-3,0 3-5,0 3-5,-3-3-3,3 3-4,0 0-4,0-7-6,4 4-2,-7 0-3,19-2-9</inkml:trace>
  <inkml:trace contextRef="#ctx0" brushRef="#br0" timeOffset="249620.2775">19127 5431 306,'0'0'34,"4"0"0,0 0-3,5 3-3,-1 0 0,-4 3 0,0 7-3,4-2-6,0-1-1,-4 2-5,0 3 2,5-3-4,-5 4-1,4-1-2,0 1-3,-4-1-2,4-3 0,1 0 0,-9 1-2,4-2 0,4 2-1,0-4-2,0-2-4,-4-1 1,0-1-2,1-2-3,-1 0-3,0 0-5,0-3-5,0 0-6,-4-3-7,0 3-5,4-9-1,-4-28-9</inkml:trace>
  <inkml:trace contextRef="#ctx0" brushRef="#br0" timeOffset="249879.2923">19336 5370 274,'0'0'31,"0"0"-5,0 0 0,0 3-1,-4 1 0,-8 3-1,3 13 1,-3-3 1,0 8-4,-5 3-6,1-3-2,0-1-4,-1-4-2,1 6-1,4-2-4,-5-2 1,5-5-2,0-1-4,4-1-4,3-3-5,-3 1-4,0-7-6,8-2-4,-4-3-4,4-1-3,4 0-6,-4-1-6</inkml:trace>
  <inkml:trace contextRef="#ctx0" brushRef="#br0" timeOffset="250216.3116">19475 4939 316,'8'4'36,"-4"-3"-2,0 12-5,1 0-2,3 4-1,-4 2 0,8 2-4,-4 1-3,1-4-3,3 7-3,-4-1 1,4-2-2,-4-4 2,1 4 1,-5-2-2,4 8-3,-4-3 1,0 5-2,0 4-2,-4 2-3,0 1 0,0 2-1,0 0 0,-8-4-2,4 3 0,-8-2 1,3-6-2,-3 4-2,0-7-2,0-2-2,-1-4-3,5 1-1,0-7-4,0-3-3,0 1-2,-1-5-5,5-2-5,4-3-5,0 1-3,0-1-5,-4-3-4,4-10-9</inkml:trace>
  <inkml:trace contextRef="#ctx0" brushRef="#br0" timeOffset="250615.3344">19790 5593 318,'9'0'31,"-1"-3"-3,0-4-4,4 2-4,-4-1-6,1 0-2,-1-4-5,0 4-1,0-2-1,-4-2-1,4 1 1,1-1 1,-5-2 2,0 0 1,0-3-2,-4 0-2,0-1-2,0 4 2,0 2 0,0 5 1,0-1 1,-4-4 1,4 7 0,0-3 0,-4 6-5,4 0 2,-8 0-3,3 0 1,-3 3 1,4 7 0,-4-4 0,0 8 1,4 2-1,-5 3-1,1-1 2,4 4-3,-4-5 0,0 3 1,4 0-2,0-1-1,4-1-1,-4 1 2,4-2-1,0-1 0,0 0 0,4-5 0,0 2-1,8 0 1,-4-9-2,0 3-2,5-4-3,-1 0-1,0-3-3,5 0-5,-5 0-3,4-3-6,1 0-7,-5-7-7,0-4-5,0-2 1</inkml:trace>
  <inkml:trace contextRef="#ctx0" brushRef="#br0" timeOffset="251187.3671">20089 4936 269,'0'0'39,"4"0"-5,-4 0 0,0 0-2,0 0-3,0 0-2,4 0-5,-4 0-4,0 0-4,0 0 0,5 0-2,-1 7 0,0-3-4,0 3 0,-4 2-1,4 1-1,-4-2-1,0 1-4,0 1 2,4 2-1,-4-5 0,0 1-1,0-2 0,0 7 0,0-7 0,0 1-1,0-3 0,-4 3 1,4 2-1,0-2 0,0-1 0,0-6 0,0 0 0,0 3 0,0 0 0,0-3 0,4 0 0,-4-3 0,8 3 0,0 0-4,5 0-2,-5-3-3,0-3 1,4-1-7,-4 1-1,1 3-6,7-4-5,-12 3-5,4-3-3,1-2-3,-1 2-6</inkml:trace>
  <inkml:trace contextRef="#ctx0" brushRef="#br0" timeOffset="251474.3835">20253 4881 274,'0'0'20,"0"0"-2,0 0 1,-4 0 4,4 3-1,0 13 0,0-5 0,0 1-3,0 4 4,0 2 0,0 1-1,0-2-6,-4-1-2,0-1-4,0 7-2,0-1-2,4 1-2,-9 2-1,9-5-3,-8 5-1,4-9-5,4 0-4,-8 4-6,8-3-3,-4-5-3,0-5-3,4 1 0,0 2-3,0-6 0,0-1-8,0-2 0</inkml:trace>
  <inkml:trace contextRef="#ctx0" brushRef="#br0" timeOffset="251754.3995">20400 5000 334,'4'-3'20,"-4"3"-4,9 0 3,-5 3 1,4 0 2,-8 3-2,4 1-4,0 1 5,4 4-1,-4-2-5,5-4 1,-1 5-2,0 2-4,0-3-3,-4-1 0,4 2-3,1-4 0,-1 2-2,0-2 1,-4 4-2,8-5-1,-8 0-1,1-2-3,3-1-2,-4 3-4,0 0-2,-4-6-5,4 0-3,-4 0-5,4 4-3,0-4-4,-4 3-6,0-3-6</inkml:trace>
  <inkml:trace contextRef="#ctx0" brushRef="#br0" timeOffset="252015.4145">20597 4978 277,'-4'0'32,"4"-2"-7,-4 2-5,4 0-2,-9 0-2,5 2-1,-4 1-3,-4 3-1,-4 7-2,7 3-1,-7-5-2,4 2-2,-1-1-1,1-1-1,0 2-4,0 3-9,-1-6-10,-3 4-11,8-5-9</inkml:trace>
  <inkml:trace contextRef="#ctx0" brushRef="#br0" timeOffset="253150.4794">17657 6022 208,'0'0'24,"0"-3"1,0 3-3,0 0 0,0-3-1,0 3-2,0 0 1,4 0-5,-4 0-1,5 0-4,-5 0 3,4 0 0,0 0-3,0 0 2,4 0-2,-4-4 2,0 4 1,9 0 1,-1 0 0,0 0-2,-4 0 0,5 0-3,3 0 1,0-3-3,9 0 0,-5 0-2,5-3 1,4 2 1,3-5-2,1 2 0,8 6 0,-4-5-4,4-1 3,-4 1 0,4 3 0,0-4 1,-1 4 0,1 0-1,0-2 0,0 2-2,0-3 1,-4 2-2,0 1 0,4 3 0,0 0 0,0-3 0,4 0-1,-4 3 0,0 0 2,0 0-2,0 0 0,4 0 1,-9 0 0,5 0 0,0 0 0,0 3 0,-4-3-1,4 0 0,4 0 0,-4 0 0,0 0 0,-4-3 0,4 0 0,0-2 0,-5-1 1,5-1-2,0-2 1,-4 2 0,0-2 1,-4 2 1,4-4 0,-9 2 0,9 2 0,-8 4 0,4-3-2,-5 1 0,-3 5 1,-1-3 0,5 3-2,0 0 2,-5-3 0,5 0-1,0 3 0,-5-4 0,5 1 0,-9 0 0,5 0-1,-5 3 2,1 0-1,-1 0-1,-7 0-2,3-7-3,-4 4 2,0 3-2,1 0 0,-5 0-2,0 0-2,0-3 0,5 0-3,-9 1 0,4 2-5,0-3-8,-8 3-9,4-3-11,-4 0-12</inkml:trace>
  <inkml:trace contextRef="#ctx0" brushRef="#br0" timeOffset="253999.528">18583 6553 293,'0'0'37,"0"0"-3,0 0-1,4 3-4,0-3-2,-4 3-1,4 0-2,4 1-6,0-1-2,5 0-4,-5 0-2,0-3-2,0 0-3,4 0 1,-3 0-1,-1-3 1,4 0-2,-4-7-1,0 1 1,1 2-1,-5-1 1,0-1-2,0-1 0,4 1-2,-8-2 2,0-2-3,0 3 1,0 1 1,0 1-1,-4 2 0,0-4-1,-4 1 1,-5 2 0,5 4 0,-4 0 0,4 1-1,0 2 0,-1 0 0,1 0 1,0 0 0,-4 2 0,4 1 1,3 3-2,-7 4 2,4 3 1,0-4-2,0 5 1,4-1 2,-5 1 0,1 6 2,4 2 0,-4-5-3,4 1 1,4 1-1,0 3-1,0-4 0,0 1-1,0-5 1,0 2-1,0-5-2,4 2-3,4-4-1,-4-2 1,13-4-4,-5-3-1,0 0-6,4 0-2,-3-3-7,-1 3-5,4-4-7,-3-5-5,-1-4-6,17-7-6</inkml:trace>
  <inkml:trace contextRef="#ctx0" brushRef="#br0" timeOffset="254464.5546">18890 6079 281,'0'0'31,"0"0"-6,0 0-4,0 0-3,0 0 0,0 3-4,4-3-1,-4 4-2,0 8 0,0-9 0,0 2-1,0 5 3,0 2-2,0 0 2,0-6-1,0 4 2,0-4-2,0 7-4,0-2 0,-4-2-3,4-2 1,0-1-4,0 0 2,0-2 0,0-1-3,0-2 1,0 2-1,0 4 0,4-4 0,-4 3-1,4-2 0,0-4 0,-4 3 0,4-3 0,-4 0 0,0 0 0,4 0 0,0 0 0,0 0 0,0 0 0,1 0 0,-1 0-1,0 0 0,0 0-2,0 0-2,0 0 1,4-3-2,4 3-2,-7 0-6,3-4-4,-4 1-1,0-3-5,4-1-3,-4 4 1,0 2-2,4-9-2,-3 4-2,23-28-9</inkml:trace>
  <inkml:trace contextRef="#ctx0" brushRef="#br0" timeOffset="254766.5718">19025 6003 232,'-4'0'19,"4"0"0,0 0 5,0 3-1,0 0 0,0 10 0,0-2-3,0 5 0,0 5 1,0 1-1,-4-1 0,-1 2-1,5 3 0,-4-4-4,0 2-3,0-3-3,0-2-4,0 1 1,0-1-3,4-1 0,0-2-1,0 3-1,0-2 0,-4-1-4,4-1-4,-4-3-4,0 1-6,-5-5-6,9 2-7,0-1-5,0-3-2,0-2-2,-4 2-10</inkml:trace>
  <inkml:trace contextRef="#ctx0" brushRef="#br0" timeOffset="255086.5901">19201 6192 276,'4'0'28,"-4"0"-5,4 0 1,0 0 1,4 3 3,-4 0-4,5 1-5,3 5-1,-8 1 4,8-6-2,1 6-5,-9-4 0,8 4-1,-4-7-4,0 3-1,5 2-1,-1-1-2,0 2-1,0-2-2,1-1-1,-1 0 0,0-1-2,1-2 0,-5 4 0,4-4-1,-4 3-3,-8-3-2,8 1-2,-4-1-1,-4-3-3,5 3-7,-1-3-4,-4 0-5,0 2-4,0-2-7,0 0-1,0 0 0,-4 0-5</inkml:trace>
  <inkml:trace contextRef="#ctx0" brushRef="#br0" timeOffset="255349.6052">19467 6128 249,'0'-3'32,"0"3"-3,0 0-3,0 0 0,0 3 1,-12 4-2,3 4-1,-3 8 1,0-3-3,4-2-4,-5-1-4,1 4-3,4 3-3,-4-3-3,-5-1 0,5 0-3,0-2 1,4 2-6,-1 0-5,-3-5-7,4-1-6,0 2-8,0-4-6,3 2-2,1-1-4,-20 15-8</inkml:trace>
  <inkml:trace contextRef="#ctx0" brushRef="#br0" timeOffset="256493.6706">20859 5737 205,'0'0'25,"0"0"5,0 0-7,0 0-2,0 0 1,0 0-4,0 0 0,0 0-4,0 0 2,4 0 2,-4 0 4,8-3 3,4 3 0,-3 0-2,3 0-7,-4 0-3,4 0-4,-3-3-3,-1 3 0,-4 0-3,4-3 0,0 3 0,-4 0-2,0 0-3,1-3-2,3 0-6,-8 3-4,0-4-6,4 1-5,-4 0-8,0 0-5,0 0-5</inkml:trace>
  <inkml:trace contextRef="#ctx0" brushRef="#br0" timeOffset="256777.6869">20863 5884 270,'0'0'31,"4"0"-2,-4 0-2,0 3-1,0-3 1,8 0-5,0 0-2,1 3-6,-1-3-3,4 0-3,-4 0-1,5-3-3,-5 3-1,4 0 2,0 0-2,5 0-5,-5-3-9,-4 3-8,-4-4-12,4 4-7,-3-3-10</inkml:trace>
  <inkml:trace contextRef="#ctx0" brushRef="#br0" timeOffset="258620.7923">21326 5745 264,'0'0'34,"0"0"-3,0 0-3,0 0-1,0 0 0,0 0-2,0-1 0,4 1 1,4 0-3,0-7-5,4 1-6,-8 0-1,9 3-4,-5-1-1,0-2-2,0 3 1,0 0-1,1 3-2,3 0-1,-8 0 0,4 0 0,-4 0 0,5 0-1,-1 0 0,-4 0-2,4-4-3,0 4-5,4 0-5,-7-3-5,-1 2-4,0-3-7,4 1-6,-8 0-1,4 3-2</inkml:trace>
  <inkml:trace contextRef="#ctx0" brushRef="#br0" timeOffset="259224.8268">21850 5334 196,'0'-4'31,"0"4"0,0-3-3,0 0-8,0 3 1,0 0-6,0 0 1,0 0-2,0 0-3,0 0 2,0 0-1,0 0 1,0 0-2,0 0 2,0 0 2,0 0 1,0 0 3,4 0-1,-4 6-3,4 1-3,-4 7-3,0 8 0,0-1-2,4 1-2,-4-1 1,0 1-2,0 2-1,0-3-3,0 1 2,0-1-1,0 1-1,0-5-2,0-1-4,0 2-4,-4-2-6,4 0-7,0-5-4,-4-2-7,0-2-2,0 2-5,4-3 0</inkml:trace>
  <inkml:trace contextRef="#ctx0" brushRef="#br0" timeOffset="259522.8439">21674 5801 323,'0'0'31,"4"0"-2,-4 0 3,4 0-3,8 0-1,0 0-3,1 0-4,-1 3-2,4-3-3,5 0-3,-1 0-3,1 0-3,-5 0-1,5 0-3,-1-3 0,0 0-2,1 0 2,-5 3-2,5 0 0,-1 0-3,-3-4-3,-5 4-1,0-3-4,0 3-2,-3 0-3,3 0-7,-4 0-2,0 0-2,-4 0-4,-4 0-5,5 0-5,-5 0 2,-5 16-4</inkml:trace>
  <inkml:trace contextRef="#ctx0" brushRef="#br0" timeOffset="260044.8737">21837 5947 215,'0'0'32,"0"0"-3,-4 0-1,4 0-3,0 0-2,0-3 0,0 3-2,4 0-2,-4 0-1,0 0-1,4 0-4,5 0 1,-1 0-1,0 0-1,-4 3-3,8-3-2,-3 3-2,-1-3 0,0 0-3,-4 0 0,4 0 0,-8 0-1,8 4 0,-3-4 0,-1 3 0,0 0-1,-4 7 0,0-4-1,0-1 2,0 4-2,0-2 2,-8-1-1,3 0 0,-3 4 0,0-2 0,4-2 0,-4 0-1,0 1 2,8-1-2,-5-6 2,1 7-1,0-6 0,4 2 0,0-3 0,0 0 0,0 3 0,0 4-1,0-4 2,0 0-2,4-3 0,5 0 1,-1 3 1,0 4-2,4-7 2,-8 6 0,5-3-1,-1 0 2,-4-1 1,4 4 0,-4 1-2,0 5 3,0-4-2,-4 2 1,0 6 0,0-3 0,0-4 2,0-1 0,-4 5 1,0-4-1,-4 2 0,0 2 0,0-3-2,-5-4 1,5 2-2,-4-2 0,4 1-1,-5-4 0,5 3 0,0 1 0,-4-4 0,3-3-1,1 0-4,0 0-5,0 0-2,0 0-7,4 0-7,-5 0-5,9 0-8,-4-10-4,0 4-4,4-31-6</inkml:trace>
  <inkml:trace contextRef="#ctx0" brushRef="#br0" timeOffset="260394.8937">22271 5828 304,'4'0'30,"1"0"-4,3 0-2,0 3-1,-4 0-1,4 4-2,0-1-3,1 0 4,3 2-1,-4 2-4,-4 3-2,8-4 0,-3 1-3,-1 4-1,-4 2-2,8-5-1,0-1-4,1 6 2,-5-2-2,8-1 0,-3 2-2,-5-2 0,0-5-1,0 2-3,-4-7-6,0 10 0,0-13-4,0 0-2,-4 7-3,5 0-5,-1-7-3,-4 0-5,0 0-5,0 0-9,-9 6-7</inkml:trace>
  <inkml:trace contextRef="#ctx0" brushRef="#br0" timeOffset="260676.9099">22513 5782 252,'0'0'25,"0"0"-5,0 0-1,0 0 0,0 3 3,-4 3-5,-9 10 0,1 2-2,-4 4 0,4 2 0,-1 1-3,-3-1-3,0-3-2,3 1-2,-3-1 0,8 1-2,-1-3-2,1-5-3,0 2-4,4-8-4,0 2-5,0-7-1,4 0-5,0 0 1,0-3-8,0 0-3,8-16-11</inkml:trace>
  <inkml:trace contextRef="#ctx0" brushRef="#br0" timeOffset="261229.9415">22828 5186 277,'4'-2'31,"0"2"-3,4-5 2,1 4-1,-1 1-6,0 0-5,4-3-2,-3 3-6,3-7-1,-8 7-3,4-3 1,4 3-3,-8 0-1,1 0-1,-1 0 1,0 3-1,-4-3-1,4 0-1,-4 0 2,0 0-1,0 0 0,0 16-2,0-8 2,-4-2-1,-4 7 0,-1-3-1,5-5 2,-8 1-1,8 3 0,-4-2-1,4-4 0,-5 3-2,9-6 1,-4 2 1,4 4-1,0-6 1,0-1 0,-4 1-1,4 0 2,0 0-3,0 0 2,0 0 1,0 0 0,0 0 0,4 0 0,0 1 0,-4 6 0,5-4 1,3 3-2,-8 4 2,8-4 0,0-1-2,-4 1 0,4 1 3,1 2 2,-5-3 0,4 4 2,-8-8-1,4 4 0,-4 3 0,0 4 2,0 1-2,-4-4 0,0 6-1,-4-5-1,-1-1-1,5 2 2,-4-2-1,4-1 0,0-4 0,0 2 0,-8-4-2,3 0 0,1 0-1,4-3 2,0 0-2,-8 0-3,8 0-4,-1-3-4,5 0-5,-8 0-8,4-5-10,4 1-4,0-2-10</inkml:trace>
  <inkml:trace contextRef="#ctx0" brushRef="#br0" timeOffset="261662.9663">23115 5755 263,'0'0'30,"0"0"0,4 0-3,-4 0-2,0 0 0,0 0 1,4 0-1,4 0 2,0 0-3,-4 0-5,9 0-4,-1 0-5,-4 0-2,4-3-2,1 3-4,-1 0-1,0-3-4,0 3-6,-3-4-9,3 3-6,0-4-5,-4 0-3,5 2-7,-1 0-1,-4 0 0</inkml:trace>
  <inkml:trace contextRef="#ctx0" brushRef="#br0" timeOffset="261994.9853">23774 5348 334,'4'-3'23,"-4"6"0,0-3 2,0 6-1,-4 10-2,4 5-3,0 1 1,-4-4-4,0 4-5,4 2-3,0-2-1,-4-5-2,4 3-1,0-3 0,4-1-1,-4-2 0,0-1-5,0 0-5,0-4-7,0-1-11,0 2-8,0-4-6,-4 0-6</inkml:trace>
  <inkml:trace contextRef="#ctx0" brushRef="#br0" timeOffset="262278.0015">23516 5768 347,'0'0'29,"0"0"-4,0 0 1,4 0 3,4 0-2,4-4-2,9-5-5,-5 6-7,5-4 1,-5 1-3,5 1-5,-1-1 1,1 0 0,7-1-2,-3 1-1,-1-1-1,1 4-2,-1 2 1,1-3-2,-4 1 1,-1 0-4,-4 0-5,5 3-1,-9 0-6,0 0-4,1 0-7,-5 3-6,-4 0-3,4 4-4,-8-3 0,4 6 1</inkml:trace>
  <inkml:trace contextRef="#ctx0" brushRef="#br0" timeOffset="262654.023">23708 5927 251,'0'0'28,"0"0"-2,0 0-4,0 0-2,0 0 2,4-4 1,5 4-2,3 0-2,-8 0-2,8 0-4,-4 0 1,1 0-2,3 0 1,-4 0-3,4 0-1,-3 0 0,3 0-4,-4 0-1,-4 0-2,4 0 2,1 0-1,-5 0-1,0 0 0,0 4-2,0-4 1,-4 0 0,0 0-1,0 0 0,0 3 0,0 0 0,-4 8 3,4 2-1,0 0 0,-8-6-2,-1 6 2,1-3-2,0 2 0,4-5 0,0 7 2,-4-4-1,4-1 0,4-1 0,0-5-2,-9 4 2,9-1-1,0 0 0,0 1-1,0 2 2,4-4-1,1-2 1,-1 0-1,4 1 1,0 2 0,4-6 0,1 0-1,3-3 0,-4 3 0,1-3 0,-1-4-4,0 4-5,-4-5-9,5 2-7,-5-4-10,0 1-8,0 5-6</inkml:trace>
  <inkml:trace contextRef="#ctx0" brushRef="#br0" timeOffset="263011.0434">24245 5712 329,'0'-3'38,"0"3"-7,0 0 0,4 0 0,-4 0-4,8 0-4,-4 3-4,0 0-3,0 4-2,0-1-3,0 0 2,5-1-4,-5 1 1,4 4-3,0-1 1,0-2 1,-4-1-2,5 2-2,-1-2-2,0 7 1,0-6-2,0 2-1,0-1 1,-3 2-3,3-1 3,4-3-1,-4 6-3,-4-6 0,9 3-1,-5-2-4,0 6 0,0-7-3,4-4-3,-3 4-3,-5-3-4,4 0-6,-4 0-5,0-3-4,0 0-6,-4-3-3,0 3-6</inkml:trace>
  <inkml:trace contextRef="#ctx0" brushRef="#br0" timeOffset="263325.0613">24453 5661 337,'0'0'26,"0"0"-6,0 0 3,0 0-1,0 0 2,0 2 0,0 7-2,0 4-3,-4 0-2,4-9-3,0 9 0,-4 3-1,-4-2-4,-4 2-3,-5 0 0,5-2-1,0 2-3,0-1 1,-9 1-2,9 3 0,0-5-1,-1 5-4,-3-6-1,4-2-2,-5 5 0,9 1-3,-4-4-7,4 0-6,3 1-5,1-8-7,-4 4-3,4-1-5,4-2-3</inkml:trace>
  <inkml:trace contextRef="#ctx0" brushRef="#br0" timeOffset="263825.0899">24629 5238 295,'0'0'40,"5"-3"-8,-5 0-8,0 3-5,4 0-2,-4 0-6,4-3 2,4-4-2,-4 7 1,4-1-3,0-2 2,-4 3 2,5-4-3,3 4 1,-4 0-2,-4 0-2,4 0-2,1 0-1,-1 0-1,-4 0 0,0 0-1,0 4-1,0 0-1,0 6 2,-4-1-2,0 4 2,0-2-1,0 2 0,-4 0 0,0 1 0,-4 2 1,4 0-1,-4-2 2,4 5-4,-5-6 3,9-2-1,-4 5 0,0-5 0,0 2 0,0-4 1,4 1-2,0-4 0,0 1 1,0-7 0,0 4-1,4 0 2,4-1 0,5 0-1,-1-3 2,0 3-1,0-3-1,-3 0-1,3 0 0,-4 0 2,0 0-4,0 0-4,1 0-4,-1 0-5,0 0-4,-8 0-7,0 0-8,0 0-8,0 0-6</inkml:trace>
  <inkml:trace contextRef="#ctx0" brushRef="#br0" timeOffset="269506.4149">13301 9136 287,'0'0'44,"4"-3"-6,-4 0 0,0 3-3,0 0-7,0 0-6,0 0-4,0 0-5,0 0-2,0 0-3,0 0-2,0 0-1,0 0-1,0 0-1,0 0 0,-4 3 1,4 19-2,0-6 0,0 2 0,-4 6 0,4 1-1,-4 2-1,0 6 0,0 1 0,-4-2 0,4-2 2,4 0-2,0-5 1,0-4-1,0 0 0,4-5 0,0-4 0,0-2 0,4-5 0,0-2-3,5-3 3,-9 0-1,12-6 2,-4-2-1,-3-8 0,3-2 0,0-4 0,5 1 0,-9-1 0,4 1 0,0-1 0,-4-2 3,5 5 0,-9 2 1,0-2 1,4 6 2,-4 5 0,0-2-1,-4 7-1,0 0 0,0 3-1,4 3 3,-4 0-1,-4 7-2,4 14-1,0 0 1,0 1-2,0-1-2,0 1 1,0-1-5,0-2-5,0-1-2,0-2-5,0-1-3,0-6-6,0 0-8,0-3-11,0 1-7,0-4-3</inkml:trace>
  <inkml:trace contextRef="#ctx0" brushRef="#br0" timeOffset="269946.4401">13666 9507 314,'0'-3'37,"0"3"-4,4 0-3,4-7-5,-4 4-2,0 0-7,8 1-4,-3 2-3,-1-3 1,0 3-1,0 0 0,0 0-5,1 0 1,-1-3-1,-4 3-1,0-3 1,4 0 0,-4-1-4,4 4 0,-8 0 0,0 0 0,5 4 1,-5-4-1,0 12 0,0-1 2,-5 2-2,5 0 0,0-2 0,-8 5 1,4-2 0,-4 2 1,0-3-1,4-4 0,4-1-1,-4 2 1,0-4 1,4 4-2,0-4 0,0-3 1,0 2 0,0 1-2,4 1 2,-4-4 0,4 0-2,0-3 0,0 3 2,0 0 0,4 1-1,-4-4 0,4 0 0,1 0 0,-5 0 0,4-4-1,0 4-3,4-3-2,-3 0-6,-5-3-3,4 3-9,-4-1-5,0 1-8,4 0-5,-4 3-8</inkml:trace>
  <inkml:trace contextRef="#ctx0" brushRef="#br0" timeOffset="270224.456">13969 9112 433,'0'0'36,"0"0"-4,4 0-8,4 0-4,4 0-5,-4 0-5,5 0-2,3-6-3,-4 0-5,5-1-3,-1-1-1,1 5-3,-1 0-5,-4-3-6,5-1-9,-5 1-8,-4 3-8,4 0-9</inkml:trace>
  <inkml:trace contextRef="#ctx0" brushRef="#br0" timeOffset="270504.472">14006 9351 367,'0'0'43,"4"0"-2,0 0-8,0-3-6,8 3-7,4-3-7,1-7-2,-5 7-5,5-2-3,-1-1-6,0-1-4,1-2-7,-1-1-3,0 2-3,1-1-6,-1 2-3,1-5-8,-5 5 0,33-23-11</inkml:trace>
  <inkml:trace contextRef="#ctx0" brushRef="#br0" timeOffset="271032.5022">14755 8348 220,'0'-7'21,"0"4"-1,-4 2-4,4 1-2,0 0-5,-9 0-1,-3-4 0,4 4 2,-4 0 0,4 0 0,3 0 4,1 4-2,-4 0 0,0 3 2,0 2-1,0-2-2,-5 2-1,5 2-3,0 5 4,0 3-3,4-1 2,-9 4 2,1 2 1,0 0 3,4 1-3,-5 2-2,5 3-1,-4 2 2,4 2-1,4-3-1,-5 4 0,5-1 0,0-1-1,4 4-1,-4-1 0,0 4-1,4-3 0,4-4 1,0 2 1,0-2-1,4 1 1,1 9-1,-1-4 2,0 1-1,-4 3-1,4 3 0,5-3 0,-9 0 0,4-2-2,-4 2 0,0 0 0,-4 0 0,0-3-2,0 0 1,0 3-1,-4-4 0,0-2-1,-4 3-1,0 2-1,-1-2 1,-3-3-2,4 3 1,-4-7-2,3-1 2,1-2 0,-4-9-3,4 4-3,-5-11-6,1-1-5,0 3-5,4-8-7,-5-2-8,5-3-16,-4-3-16</inkml:trace>
  <inkml:trace contextRef="#ctx0" brushRef="#br0" timeOffset="272048.5603">15086 8648 258,'0'-3'46,"0"3"-5,0-3-2,0 3-1,0-3-8,0 3-6,0 0-3,0 0-1,0 3-2,0 3-1,0 12-5,4-2-1,-4 1-3,5 2-1,3-1-3,-4 1 0,0-3-1,4-2 0,0 2-2,0-2 1,1-1-1,-5-4-1,-4 1-1,8-2-1,-4-5-2,4 3 1,-8-2-1,4 2 0,0-3-2,-4-3 1,0 0 1,0 0-3,5 0 1,-1 3 2,-4-3-1,8 0 0,-4 0 0,0 0 2,4-6-1,-4-4 1,4-2 1,1-3 1,-1 3 0,0 2 0,4 2 1,-12 2 0,13 0 1,-13 6 3,8 0 2,4 0 0,-8 3 0,-4 0 0,12 6-3,-7-4 0,-1 5 1,4-1-3,0-2 1,-4-4 0,4 0 2,5-3 1,-5 0-1,0 0 2,-4 0 1,4 0-1,0-6-1,-3-1 0,3-5 0,-4 0 1,4 0-2,0-4 0,-4 5-1,4-5-1,-3 0 0,-1-2 0,0-4 1,0 5-1,0-2-2,4 1 1,-8-4-4,4 8-4,0-6 0,0 6-5,-4 1-1,0 4-3,9 1-4,-9 5-7,0 0-8,0 3-10,0 0-2,0 3-3</inkml:trace>
  <inkml:trace contextRef="#ctx0" brushRef="#br0" timeOffset="272536.5882">15688 8893 280,'0'0'33,"0"-3"-6,0 3-4,0-5-4,8 5-1,-8-1-4,4 1-4,5 0 0,-5-4-2,4 1-2,0 3-2,4 0-1,1-3-1,-5 3-1,0-3 0,0 0 1,-8 3-2,4 0 2,-4 3-1,0-3 0,0 0 0,0 13-2,0-4 2,0 2-1,-4 2-1,-4 0 2,0 1 1,4-1 4,-4-2 3,3 5 2,-3-4 1,0-5-2,0 1 2,4 4-2,0 1-1,0 0-1,0-5-2,-1-2 0,5 1-2,0-4 1,0 6-3,0-9 0,0 3 1,9-3-2,3 0 0,0-3 1,0-3-1,1 0-1,3-7-1,-4 6-3,5 0-2,-5 0-6,4 1-4,-3-4-5,-1 1-10,-4 4-3,0 2-5,-3-4-3,-5 7 1,8 10-5</inkml:trace>
  <inkml:trace contextRef="#ctx0" brushRef="#br0" timeOffset="272930.6107">14980 9367 266,'0'0'38,"0"0"-1,0 0 1,0 3 3,8-1-4,13 1-7,-5 0-5,0-3-2,9 0-4,-1 0-3,1 0 1,8-3-2,0 0-3,3-2-1,5-5-1,-4 1 0,8-1-2,4 1 0,0-2 0,1 1-2,-1-3 0,-4 5 0,0-1-2,-4-1-1,0 4 0,0-4-1,0 7 0,-1 3 0,-3 0-2,0 0 0,-8 0-2,4 0-3,-5 0-2,5 0-3,-8 0 0,-5 3-3,0 1-2,-3-4-2,-1 3-1,-3-3-5,-5 0-6,0 0-5,-4 0-5,-4 0-6,0 0-5</inkml:trace>
  <inkml:trace contextRef="#ctx0" brushRef="#br0" timeOffset="273865.6642">15197 9566 345,'0'0'53,"4"0"-4,-4 0-10,0 0-8,0 0-8,0 0-4,0 0-2,0 0-2,4 0 1,4 1-4,-4 15-1,0-3-2,1 1-1,-1-1-2,0 3 0,-4-2-2,4 5 0,0-6-1,4 7-1,-8 0-2,0 0 1,0-1-2,0 2-1,4-2-2,0-5-1,-4 2 0,0-6 1,0 1-2,4 2 1,0-10 1,1 3 1,-5-6 0,4 0 1,4 0 0,0-3 0,4-3 1,-3-4 0,3-4-1,0-2-1,0-2-1,5-1 2,-5 0 1,0-1-1,1 2 1,-1 2 1,0 0-1,-8 7 1,4 1-1,1 5 0,-9-1 3,8 4 2,-4 0 0,4 4 2,-4-1 2,4 2-1,1 4 0,-1 1-2,-4 6 0,4-2-2,-4-8-1,4 4 0,-4-1 1,1-4-1,-1-2-1,0 0 1,0-3-2,0 4 3,4-4-1,-4 0 1,4-7 0,1 4-1,-1-2 0,0-4 0,0-4 1,0-1-1,5-9-1,-5 3 2,4-2-3,0 1 2,1-1 0,-9 1-2,4 2 0,0 1 0,0-4 0,0 5-4,1-2-2,-5 4-5,-4-1-4,4 7-5,-4 2-10,0 4-14,4-2-11,-4 2-8</inkml:trace>
  <inkml:trace contextRef="#ctx0" brushRef="#br0" timeOffset="274507.701">16474 8990 277,'0'0'43,"4"0"4,-4 0-4,-4 0 1,4 0-7,0 0-5,0 0-7,0 0-4,0 0-2,4 0-3,-4 0-2,9 0-5,3 0-3,-4 0-1,4 0-1,-8-3 1,13-3-4,-5-1-2,0 4-7,5-5-2,-5 2-5,-4-1-3,4 1-8,1 0-9,-1 2-9,-8 1-9,0 3-1</inkml:trace>
  <inkml:trace contextRef="#ctx0" brushRef="#br0" timeOffset="274803.7179">16474 9216 331,'-4'0'42,"4"0"-5,0 6 1,0-6-5,0 0-6,4 0-6,9 0-6,-9 0-4,8-3-4,0 0-1,0-4-1,5 3-1,-5-12-3,0 3-3,9 5-4,-9 2-4,0-7-6,1 10-3,7-4-8,-8-2-8,1 4-7,19-11-13</inkml:trace>
  <inkml:trace contextRef="#ctx0" brushRef="#br0" timeOffset="275578.7622">17137 8186 149,'0'-4'14,"0"4"4,5-1-1,-5-2 0,0 3-2,0 0-2,0 0 2,0 0-2,-9 0 5,9 0-2,-8 0-3,0 0 3,4 0-1,4 3-2,-8-3 1,8 1 0,-8-1-3,-1 0 2,5 7-3,-4-4-1,4 7 1,-4 5 0,-5-3-2,5-3 2,0 1 1,-4-1-2,4 2-3,-5 5 1,9 0 0,-4-2 1,0 2 1,4-1 0,-4 7-1,4 5 1,4 0-1,-9 5 0,9-2 2,-4 3-3,4-2 1,0 5-1,-4-1-1,0 2-1,4-6 1,0 8-1,0-6 0,0 0 0,0 1 1,0-4 1,0 5 0,4-2 1,-4 1 1,4-1-1,0 0-2,-4 4 1,9-4-1,-5 4 0,0 4 0,0-4-2,4 1 0,-4 3 1,0-1 0,0-3-3,0-1 2,0 1-1,1-1 0,-5-2 0,0-4-1,0 0 0,0 2 0,-5-2 0,1 0 0,0 1 0,-8 0-1,4-7 0,0 3 0,-1-1-1,1-6 1,0 6-1,-4 1 0,4-3 0,-5-2 0,5-1 0,-4 1-3,0-5-3,-1-1-5,1 0-3,4-2-1,-5 2-4,1-5-5,0 2-4,-4 0-3,3-4-11,1-4-11,4-2-13</inkml:trace>
  <inkml:trace contextRef="#ctx0" brushRef="#br0" timeOffset="277438.8686">17469 8300 142,'0'-6'19,"0"3"-5,0-1-2,0 1-3,0 3 5,-4 0-2,4 0 1,0 3-1,0-3-1,-8 0-2,8 0 4,-4-3 0,4 3-1,0 3 1,-4-3-1,0 0-1,4 0 0,-9 4 1,5-1-3,-4 0 0,4 2 1,-4 7 2,0-8 0,-5 2 2,5 8 0,0-1-1,0 6-1,0-1 0,-1-3-1,1 6 1,0 5-5,4-3 2,-4 4-1,-5 2 0,9-2 0,0 3 1,0 2-1,0-2-1,4 4 1,0-4-2,0 3-2,0-3 0,0 2 0,8-5 0,0 3-2,-4-1-1,5-2 0,-1-3-1,-4-2 0,4-1-4,0-5-4,5-2 0,-5 2-3,0 0 0,0-5-7,0-5-3,1-2-5,-5 2-9,4-3-6,0-3-8</inkml:trace>
  <inkml:trace contextRef="#ctx0" brushRef="#br0" timeOffset="277740.8859">17580 8725 368,'0'-4'46,"0"1"-2,0 3-7,4 0-3,-4 0-6,8 0-7,0 3-3,-4 4-2,13 1-4,-5-2-4,-4 4-2,8-1 0,-3 2-3,-1 5 0,0-6-1,5-1-1,-5-1 0,0 2-5,-4-4-5,-4 0 1,1 6-2,3-3-3,-4-3-2,0 4-5,-4-4-7,4 4-4,-4-5-5,0 1-5,4-3-1,-4 0-5</inkml:trace>
  <inkml:trace contextRef="#ctx0" brushRef="#br0" timeOffset="278032.9026">17743 8659 267,'0'0'35,"-4"0"-2,4 0-4,-4 0-2,0 7 0,-4 2-6,0 2-2,0 2-3,-1 0-3,5 3-2,-4-2-2,0-1-3,-4 3 0,7-2-2,-7 2 0,0-5-3,0 5 1,3 0-1,-3 1-4,4-4-5,-4-2-5,4 2-4,-1 0-5,5-4-4,0-3-8,4-2-4,0-3 0</inkml:trace>
  <inkml:trace contextRef="#ctx0" brushRef="#br0" timeOffset="278332.9197">17977 8578 339,'4'0'35,"0"0"-1,-4 0-3,4 0-3,4 2-5,-4 1-6,4 3-5,-3 7-1,-1 0-4,0-2 0,0 5 0,-4 0-1,0 1-2,0 1-1,-4 1 0,4-2-1,-4-1 0,4 0-2,-4 2-4,-1-2-2,5-4-8,-4-1-5,0 2-8,4-7-6,-4 1-3,4 1-2,0-2-4,-8 10-4</inkml:trace>
  <inkml:trace contextRef="#ctx0" brushRef="#br0" timeOffset="278632.9369">17923 8733 346,'0'-4'42,"0"4"-7,0 0-1,5 0-5,7 0-7,-8 0-6,4 0-3,0 0-4,1 4-2,-1-4-1,4 3-3,-4-3 0,-4 0-1,9 0 0,-1 0-1,-4-3 0,0 3-3,0-4-2,1 4-1,3-1-4,-4-2-2,0-1-1,5 1-1,-9 0-3,4 0-2,4-4-7,-4 4-5,-4 0-2,5 0-5,11 0-7</inkml:trace>
  <inkml:trace contextRef="#ctx0" brushRef="#br0" timeOffset="279007.9584">18415 8456 312,'-4'0'44,"4"-3"-3,0 3 1,0 0-3,0 0-8,0 3-5,4-3-2,-4 8-5,0 8-3,0 0-3,8 1-2,-8 2-2,0-1-3,0 4-2,0-5-1,4 9 0,-4-2-1,0 0-3,0-1-4,0 0 0,0-3-4,0-1-3,-4-3-1,4-1-5,-4 1-6,0-4-6,-4-4-5,8-1-6,0-1-5,-17 13-9</inkml:trace>
  <inkml:trace contextRef="#ctx0" brushRef="#br0" timeOffset="279379.9796">18488 8132 331,'0'3'38,"0"-3"-2,0 3-2,5 11-2,-1-1-6,8-3-5,0 4-3,1 2-2,-1-2 0,4 2-1,-4 3-2,1 5-1,-1-5-1,0 2 1,1 2-2,3 6 1,-8 1-3,0 4 3,1-1-1,-1 7-1,-4 0-1,-4-1-2,0 4 1,0 0-4,0 0 0,-4-3 0,-4 0-2,3-10 0,-3 3 0,0-6-4,8 2-3,-12-2-2,4-8-2,3-2-1,-3-4-1,0-3-1,0-2-3,4-5-4,-4 0-4,8 0-8,-4-3-9,4 3-9,0-3-4</inkml:trace>
  <inkml:trace contextRef="#ctx0" brushRef="#br0" timeOffset="279799.0036">18881 8791 364,'0'0'36,"9"-3"-6,3 0-5,-4 0-3,0 0-5,5-4-3,-1 2-4,-4-4 1,0 3-3,0-4-2,5-3 2,-5 9 0,0-9-1,-8 0-2,4-1 0,0-2-1,0 5-2,-4-2 0,0-3-1,0 5-1,0 2 0,0-4 2,-4 3-1,4 4-1,-4 4 0,-4-1 1,0 0-2,0 3 2,-1 3 1,5 2 3,-4 4 2,0 4 0,4 3-1,-8 2 2,3 4-2,5-5 1,0 4-1,0 1-2,-4 2 1,8-2-3,-4-1 0,0-2 0,4 2-1,0-2-1,0-8 0,4 5 0,0-2-2,4-4-1,0-4-2,1 0 1,3-6-3,-4 0-1,8 0-3,1-6 0,-1 0-3,0-5-4,5-5-10,-5-3-7,5-2-4,-1-3-4,-3 2 0,36-64-11</inkml:trace>
  <inkml:trace contextRef="#ctx0" brushRef="#br0" timeOffset="280182.0255">19176 8052 341,'0'0'31,"0"0"1,0 0 0,0 0-1,0 3-6,0-1-4,0-2-5,8 6-3,-8 4 0,0-1-2,9 4-1,-9-5 1,4-2-2,-4 1 2,4 2-4,-4-2 0,0 4-1,4-2-2,-4 1 0,0-1-1,0 1 0,0-2-1,0 1 1,0 1-2,0-4 0,4-1 0,0 1 0,-4-2 0,4-1-1,0 0 0,-4-3 0,4 0 0,0 0 0,1 0 0,7 0 0,-4 0-2,4-3-1,-3 0-4,3-1 1,-4 1-2,4-2-3,-4-4 0,5 3-2,-1-1-7,-4 1-2,4 3-7,-3-2-2,-1-5-3,-4 7 0,0-3-3,0-1 1,-4 1 1,4-8-6</inkml:trace>
  <inkml:trace contextRef="#ctx0" brushRef="#br0" timeOffset="280487.043">19385 8000 208,'-4'0'38,"4"-4"-7,0 1 0,0 3 0,0 3 2,0-3 2,0 4 0,-4 8-5,4 3-3,-4-3-5,0 4-6,-5 2-2,1-2-5,4 1-1,0 2-4,0 5 0,4-2-1,-4-1-1,0-2-4,4 5-6,-4-5 1,4-2-6,0-4-2,0 3-6,-4-8-4,4 5-6,0-7-4,0 4-6,0-2-6</inkml:trace>
  <inkml:trace contextRef="#ctx0" brushRef="#br0" timeOffset="280788.0602">19532 8168 305,'0'0'32,"5"0"-1,-5 0-2,4 3 1,0 4-5,0-3-2,0 9-2,0-3-4,0-4-2,8 5-6,-8-4-1,5 5-1,3-2-2,-8-4-2,4-3-2,0 5 1,-3-1 0,3-1-1,0 0-1,-4 4-3,8-7-2,-4-3-8,1 0-5,-9 2-7,4 1-3,4 0-3,-4 3-2,0-2-2,-4-4 0,4 9-7</inkml:trace>
  <inkml:trace contextRef="#ctx0" brushRef="#br0" timeOffset="281093.0776">19663 8195 241,'0'0'36,"0"0"-4,0 7-4,-4-4-3,-4 3-5,0 5-1,4-1-2,-4-1-5,0 1-3,-5-1-1,5-4-3,4 8 0,-4-4-5,-5-2-5,5-1-10,4-1-12,0-2-11,-33 16-14</inkml:trace>
  <inkml:trace contextRef="#ctx0" brushRef="#br0" timeOffset="281827.1196">17297 9338 181,'0'0'24,"0"-3"-2,0 0 0,0 3-1,0-3 0,4 3 2,-4 0-1,0 0-1,0 0-1,0 0 3,0-2 0,8 2-1,1 0 1,3 0-1,-4 0-1,4 0-4,5 5-2,3-2 1,5 0-5,-1-3 2,9 0-4,4 0 1,0 0-2,0-3 3,4 0-2,4-5-1,4-2 2,16-6-1,5 5 0,-1-11-2,9 6 0,4 2 0,-4-5-2,-4 1-1,3 2-1,1 5-2,0-1 0,-4 2 0,-1 7 1,-3-4-2,-5 4 0,-3 0 1,-9-3 0,-4 4-1,0-1 0,0 3 0,1 0 0,-5 3 2,-9-3-2,5 2 0,-4-2 1,-4 3 0,0 0-2,-5 0 1,-3 0 0,-1-3 0,-3 0-4,-1 0-1,-3 0-1,-1-3-1,1 0-4,-5-3-4,0 1 1,-4-1-6,-4-1-5,5-5-12,-9 8-7,-5 3-9,-3 1-5</inkml:trace>
  <inkml:trace contextRef="#ctx0" brushRef="#br0" timeOffset="282393.152">18038 9841 295,'0'0'36,"0"0"-3,0 0-1,0 3-2,4-3-4,4 0-3,1-3-3,-1-1-4,0-2-2,0 3-5,0-4-2,1-7-2,3 5 0,-4-1-2,4-3-2,-8 5 1,5-4 0,-1 2-1,0-1-1,-4-2 1,4 4-2,-8 2 1,4 1-1,-4 0 1,0-1 0,-4 3 0,4 4 0,0 0 0,-8-7 0,0 7 0,-4-3 0,3 6 0,1 0 0,-4-3 1,8 4 0,-8-1 3,3-2-1,1 9 1,-4-1 2,8 4 0,-4 0 0,-1 1 0,1-4 0,4 4 0,-4 2-1,8 0-1,0-2-2,-4-1 2,4 3-3,0-5 0,0 5 1,4 0 0,-4-2-1,8 2-1,-4-2 0,4 2-1,1-6-3,-1-4-2,-4-1-1,8 1-3,-4-3-2,5-3-1,-1-6-5,4 0-5,-3-6-2,7-7-5,-8 2-2,5-5-4,-1 4-3,0-4-4</inkml:trace>
  <inkml:trace contextRef="#ctx0" brushRef="#br0" timeOffset="282805.1755">18386 9329 318,'0'-2'40,"0"2"-4,0-3-6,0 3-2,0 0-1,0 0-5,0 3-3,0-3-2,0 0-3,0 8-4,0 5-1,4-4 0,-4 1-1,0-2-2,0 1 0,0 1-3,4 3 1,-4-5-2,0 4 0,0-2 1,0-1 1,0-1 1,0 2-3,0-4 3,0 4-3,0-1 0,0-4 0,0 1-1,0 1 1,0-4-2,0 0 0,0 0 0,0 0 1,0 1-2,0-1 1,0 0 0,0-3 0,0 2 0,8-2 0,-3 0 0,3 0 0,0-2 0,0-1 0,4 0-2,-7-1-2,7-2-2,-8-3-3,4 2-2,0 4-3,0-2-2,1-1-6,-1 0-2,4-1-3,-4 1-6,-8-4-1,4 5 1,5-1-3,-5 0-1,0-16-7</inkml:trace>
  <inkml:trace contextRef="#ctx0" brushRef="#br0" timeOffset="283127.194">18513 9262 257,'0'0'38,"-4"0"-1,4 0-6,0 0-2,0 0 0,0 0-1,0 3-3,0-3-6,4 6-1,-4 7-4,0 1 0,0 2-4,0-1 0,0 7-2,0-3-2,-4 2 0,4-1-2,-8 3-2,4-3 0,-5 3 1,1-6-2,4 8 0,4-7-2,-8 4-3,4-4-5,0 1-4,0-5-4,4-1-4,-8-4-9,8 1-4,0-7-5,4 0-2,0-1-5</inkml:trace>
  <inkml:trace contextRef="#ctx0" brushRef="#br0" timeOffset="283435.2116">18738 9400 354,'4'0'36,"0"0"-2,0 0-1,1 3-4,-1 1-6,4 4-4,-4 1-5,4 4 0,0-4-3,5 2-1,-5-1-1,4 3-3,-4-4 1,5-1-2,-5 2 0,4-1-1,0 1-1,1-5 0,-5 1-1,4 0-2,0 1-2,-3-1-3,3-3-5,-4 0-4,0 1-8,-4-3-5,0 2-5,0 0-8,-4-3-6,0 0-2</inkml:trace>
  <inkml:trace contextRef="#ctx0" brushRef="#br0" timeOffset="283741.2291">18931 9375 308,'-4'0'39,"4"3"0,-5 3-2,1 4-1,0 4-7,-4-1-4,0 3-5,-4 0-5,-1 1-3,1 2-4,-4-1 0,-1-2-2,-3 4-4,3-1 2,-3 2-5,-1-2-4,-3-1-4,3-3-5,1-2-8,4-5-7,-1 2-7,5-4-4,4 0-10</inkml:trace>
  <inkml:trace contextRef="#ctx0" brushRef="#br0" timeOffset="284872.2938">20130 8893 246,'0'0'47,"0"0"-3,0 0 1,0 0 2,0 0-8,0-3-3,0 3-7,0 0-5,4 0-5,0 0-5,9 0-1,-1-5-3,-4 4-4,4-6 0,5 1-3,-1-4 0,-4 1-4,5 4-3,-5-1-5,0 2-4,-3-2-2,-1 3-6,4 0-6,-4-4-5,-4 7-9,-4-3-4,0 3-1,0 10-2</inkml:trace>
  <inkml:trace contextRef="#ctx0" brushRef="#br0" timeOffset="285195.3123">20147 9020 283,'0'0'46,"4"3"-2,-4-3-1,0 4-3,8-4-7,4 3-7,-4-3-6,5 0-4,-1-3-4,4-1-5,1 4-1,3 0-4,-4-6-5,1 0-10,-1 3-9,-8-2-7,5 2-11,-5-4-4,4 7-8</inkml:trace>
  <inkml:trace contextRef="#ctx0" brushRef="#br0" timeOffset="286241.3721">20965 8453 192,'0'-7'31,"0"1"-5,0 3-4,4-4 1,1-2 1,3-5 0,0 4 1,-4 4-1,8-4-1,-4 5-1,-3 2 1,3 3-2,0-3-4,0 3-3,0 0-2,-4 0-3,0 0-2,-4 0-3,0 3 0,0 2 0,0 5-2,0 5 1,0 6-1,0 1-1,0 2 0,0-2-1,0 2-1,0 2-5,-4-2-6,4-7-9,-8 2-7,0 0-6,4-4-5,0 0-6</inkml:trace>
  <inkml:trace contextRef="#ctx0" brushRef="#br0" timeOffset="286559.3903">20777 8849 340,'0'0'34,"0"0"-3,4 0-1,0 6 0,0-3-4,17-3-5,-5 0-6,5 0-4,-1 0-3,5 0 0,-1 0 0,5-3 0,0-3 0,3 1-3,5-2 1,0-5-3,0-1 0,0 5-2,4 2 1,-5-4-4,-7 1-4,0 2-4,-5 2-6,1-1-6,-9 3-3,-3-3-3,-1 2-2,-8 4-2,-4 0-3,0 0-3,-25 23-10</inkml:trace>
  <inkml:trace contextRef="#ctx0" brushRef="#br0" timeOffset="286957.413">20953 9039 312,'4'0'32,"0"0"-2,0 0 1,13-6-5,-1 6-2,-4-6-2,5-1-3,-5 1-4,0 3-1,-4 3-2,5-3-1,-1 1-4,-4-1-2,0 0-1,1 3 0,-5 0-2,4 0-1,-8 0 0,0 0 2,0 0-3,0 0 1,0 6 0,0-1-1,-12-5 1,3 12 0,5 1-1,-4 0-1,0-5 0,4 5 2,4-1 0,-8-1 1,-1 5-1,9 0 0,-4-5-1,0 2 0,4 0 2,-4-1-1,4 0-1,-4-3 1,4 1-2,0 1 1,0-2 1,4-2 0,-4-7-1,0 0-1,0 3 0,8-3 2,1 0 0,-1-3-1,0 0 0,0 3 0,4-7-1,1 4-2,3-3-3,-4-6-4,9 6-3,-9-10-5,5 8-5,3-4-6,-8 2-7,1-3-7,-1 2-5</inkml:trace>
  <inkml:trace contextRef="#ctx0" brushRef="#br0" timeOffset="287603.45">21858 8696 230,'0'0'36,"0"0"-5,0-3-2,0 0-6,0 3-2,0 0 0,0 0 1,0 3 2,0 3 2,-4 10-4,-4-2-4,-5 5-2,-3 4-3,4-6-5,-1 2 0,-3-1-3,4 4-2,-1-8 0,5 5-2,0-1-3,-4-2-5,-1 0-5,5-2-7,-4-5-4,12 4-5,-8-5-2,0 2-5,4-1-5,-1 1-1</inkml:trace>
  <inkml:trace contextRef="#ctx0" brushRef="#br0" timeOffset="287927.4685">22439 8510 301,'4'-6'30,"0"2"-5,-4 4-5,4 0 0,1 4-2,-1 5 0,0 4 0,-4 3-1,4 1 1,-4 4 0,0 4-3,0-4-1,-4 4-5,4-1 1,0 0-3,0-2-2,0-1-1,0 4-2,0-7-1,0 4-4,0-4-6,-4 1-8,0-5-4,-1 2-7,1-5-5,0 2-6,-4-4-1,0-2-1,-8 17-4</inkml:trace>
  <inkml:trace contextRef="#ctx0" brushRef="#br0" timeOffset="288243.4866">22304 8736 331,'0'-3'43,"0"-1"-4,4 3-3,0 1-4,0 0-3,-4-3-7,13-1-5,-1 1-4,4 0-4,-8 0-2,9-4-1,-1 4-2,1-3-2,-1 3-3,-4 0-5,1 3-4,-1-4-4,0 3-7,-4 1-3,9 0-3,-9-3-4,4-1-1,0 1-1,1 3-1,3-3 2,29 3-7</inkml:trace>
  <inkml:trace contextRef="#ctx0" brushRef="#br0" timeOffset="288566.5051">22910 8535 337,'4'-3'37,"-4"3"-4,4 0-3,0 0-2,-4 3-2,4 4-4,0-2-1,1 4-4,3 4-4,-4-4-1,4 2-3,0 2-1,4 0 1,-3-2-3,3 2 1,0 3 1,5-2-3,-5 2 0,4-8-3,1 4 0,-1 1-1,-4-2 2,5 5-2,-5-3 1,4-4-2,-3 3-4,-1-3 0,0 4-3,0-4-1,-7-1-5,3 2-2,-4-4-2,0 1-6,-4-1-2,0-4-8,0 1-2,4 0-3,-4-3-3,4 0-10</inkml:trace>
  <inkml:trace contextRef="#ctx0" brushRef="#br0" timeOffset="288629.5087">23266 8500 340,'-4'-3'35,"4"3"-4,-4 3-1,-4 1-1,-5 2-2,1 10-2,0 3-5,-4 2-6,-5-4-1,1 2-2,3 2-4,-3 1-3,3-1 0,1 3-1,0 1-4,-5-4-4,9 1-6,-9-5-6,9 6-7,-4-3-4,-1-1-7,1-4-4,-4 1-3,-21 46-9</inkml:trace>
  <inkml:trace contextRef="#ctx0" brushRef="#br0" timeOffset="290688.6264">21019 8345 144,'0'0'23,"0"0"-1,0 0 4,0-7-3,8 6 2,-8-3-2,4 4 0,0 0-3,-4 0-4,4 0 0,-4 0-4,0 0-1,0 0 0,0 0-2,0 4 1,0-4 0,0-4 1,4 4 1,-4 0 0,4 0 0,4 4 2,-8-4-2,0 0 1,0 1-3,0 2 0,0 7 0,0 9-2,0-1-3,0-3 0,-4 6 0,0 5 4,4 1-3,0-4-1,0 3-1,0-7-2,0-2 0,0 1 0,0-2-2,-4-3-4,4-1-2,0-4-1,0 2-6,0-4-7,-4 0-6,0 1-10,0-6-9,0 3-11</inkml:trace>
  <inkml:trace contextRef="#ctx0" brushRef="#br0" timeOffset="299200.1133">21608 8666 196,'0'-3'31,"0"3"-3,0 0-4,0 0 2,0 0-2,0 0-3,0 0 3,0 0 1,0 0 0,0 0 4,8 6-3,-4-3-1,9 3-5,-9 1-2,0 1 0,4-2-2,4 0-2,-8-2 0,5 2-3,3 0-1,0 2 0,0-1 0,-7-1-3,7 10 0,4 1 0,-8-1-1,5 3-1,-1 5-1,-4-3-2,4 4-1,-3-4 0,3-5 1,-4 1 0,4 2-1,-8-4-1,9 1-1,-1-4-3,-8 0-2,4 0-4,-4-5-1,5 2-4,-5-6-3,4 4-4,-4-4-5,0-2-10,0-1-11,0 0-8</inkml:trace>
  <inkml:trace contextRef="#ctx0" brushRef="#br0" timeOffset="299858.1509">21956 8155 258,'0'-3'42,"0"0"-3,0 0-2,0 3-4,4 0-6,-4-3-5,0 1-4,12-1-4,-3 0-1,3 3-5,0-3-1,-4-1-2,5-2 0,-1 6-1,0 0 0,1-6-2,-1 6-1,0 0 0,-4 0-1,5 0 2,-9 0-2,0 0 0,0 3 0,-4 0 0,0 10 0,0 1 1,0-4-1,0 6 0,-8-2 1,-1-1 0,1-4-1,0 2 0,0-1 0,0 2 2,4 1 0,-5-5 1,5 2-1,4-1 2,-4 7 0,4-11-1,-4 1 1,4 7 0,0 0-1,4-9 0,0 3 0,0-7-2,5 3 0,3 0 0,-4 0-3,4-3-2,1 0-6,3 0-2,-8 0-6,0-3-6,5 3-7,-5-3-5,-4-3-7,0 2-1,-4 8-5</inkml:trace>
  <inkml:trace contextRef="#ctx0" brushRef="#br0" timeOffset="300559.191">21915 8678 130,'0'0'19,"0"-3"-3,0 3 4,0-3 1,0 0 0,4 3 3,-4 0-4,0 0 4,0 0-5,0 0 3,4 0-2,-4-3-2,0 3-1,4 0-1,-4 0 1,0 0-3,0 0 2,0 0-4,0 0-1,0 0-2,0 0-1,0 0 0,0 3 0,0-3-2,0 3 2,-4 7-2,4-2 2,-12 1-2,8 4 1,-8 0 0,-1 1-1,1 5 2,0-2 0,0 3-3,-5-3-1,1 2-2,-1-1 1,-3 1-2,8 3 0,-9-5 1,5 2-1,-1-4 0,9 4-1,-4-2-2,4-4-5,4 0-2,0-5-5,0 1-3,4 1-6,0-4-4,0-6-8,0 7-3,0-1-8,4-1-1</inkml:trace>
  <inkml:trace contextRef="#ctx0" brushRef="#br0" timeOffset="356028.3637">2305 14446 341,'0'-3'35,"0"3"-5,0 0-3,0 0-3,0-3-2,4 0-4,0 3-3,-4 0 0,0 0-3,4 0 0,0 6-3,0-6 1,0 8 1,5-2-2,-5 1 0,0 8-3,4-3-2,-4 0 0,8 4-2,-3-1 0,3 4 0,-4 1-6,4-4-3,1 0-2,-5-2-4,4 5-6,-4-4-8,5-3-6,-1 1-6,-4-5-1,0 2-5,17 21-6</inkml:trace>
  <inkml:trace contextRef="#ctx0" brushRef="#br0" timeOffset="356436.387">2723 14348 213,'0'-4'33,"0"4"-6,0-3 0,0 3 0,0 0-2,0 3-1,-5-3-2,5 0-1,0 4 0,0 8 4,-4-2-3,0 4-4,-8-8-4,4 4 0,0 7-2,-5-1-1,5 2-3,-4 4 0,0 8 0,-1 4-3,-3-1 0,4 2-1,-5 2-2,5 2 0,-4-2 1,-1-1-2,1-2-1,4-4 0,-1 0 0,5 2-2,-4-5-5,-1-3-1,1-2-1,4-4-7,0-2-5,4-1-7,-4 0-4,3 1-4,1-7-6,-4-2-1</inkml:trace>
  <inkml:trace contextRef="#ctx0" brushRef="#br0" timeOffset="357295.4361">3242 14247 297,'0'0'34,"0"-3"-3,0 3-3,0 0-2,0-3 3,9 3-3,-5 0-2,8 0-4,-4 0-2,9-6-3,-5-1-2,8 1-3,-3-7-2,-1 5-2,-4-1-2,5 2-1,3 1-3,-3 0-4,-1 1-7,-8 2-8,4 0-8,-7-1-8,-1 4-9,0 0-3,8 11-11</inkml:trace>
  <inkml:trace contextRef="#ctx0" brushRef="#br0" timeOffset="357629.4552">3251 14446 312,'0'0'39,"0"0"-1,4-3-6,0 3-2,12 0-6,1 0-7,3-3-3,-8-4-4,5 7-7,-1-9-7,0 6-8,1-1-10,-1 1-7,-4 3-10,1 0-7</inkml:trace>
  <inkml:trace contextRef="#ctx0" brushRef="#br0" timeOffset="365665.9149">4385 13871 318,'0'0'40,"0"0"-2,0 0-3,0 0-2,4-4-5,-4 4-4,0-3-5,0 3-3,4-9-5,0 2-1,-4 3 0,0-3 0,0 1 0,4-7-4,0 2 0,-4 1-1,0 1 0,0-4 0,0 4-1,-4 4-2,4-5-1,-4 1 1,-4-1-1,-5 6-1,5-3 0,0-2 1,-4-1-1,0 7 0,-1 3 0,1 0 0,0 0 1,-9 3 0,1 3 0,-1 4-2,-3 0 2,3 4-2,1-1 2,-1 1-2,1 5 0,-5 3 1,5-4 0,-1 6 1,5 4 0,0-1-1,-1 0 3,1 2 1,4 4 0,-1 1 1,5-1 1,0 4 1,4-4-2,-4 7 0,8-4 0,0 2 2,0-1-1,4-1 0,8-2 0,0 2-1,-4-5-1,9 2-1,-1-1 2,1-2-1,3-6-1,1-2-1,-1-4 1,0-2-1,1-7 0,3-4-2,-3-5 1,-9 0 0,9 0 0,-5-2-1,0-1 0,1-6-4,-5-1-2,0-3-2,-3 2-2,-1 2-4,0 2-1,0 1-3,-4 0-3,0 1-4,9 5-7,-9 0-9,0-3-8,-4 3-5,8 3-7</inkml:trace>
  <inkml:trace contextRef="#ctx0" brushRef="#br0" timeOffset="366272.9496">4761 14489 223,'0'-3'44,"0"0"-2,0 3-4,0 0 3,0-7-6,0 7 0,0 0-5,4-3-3,-4 3-3,5 0-3,-5 3 0,0 0-3,4 7-2,-4 14-2,0 3-4,0-2-2,0 6-3,-4-1 0,4 0-1,0 0-2,0 2 1,-9-2-6,9-3-4,-4-1-4,0-3-2,4-3-5,0-6-8,0-1-10,0-1-9,0-2-8,0-2-4</inkml:trace>
  <inkml:trace contextRef="#ctx0" brushRef="#br0" timeOffset="367329.01">5212 14255 320,'4'3'34,"0"-3"-5,-4 4-3,0-4-4,4 0-4,0 0-4,0 0-1,4 3-5,0-3-1,5 0-2,-5 0 0,4-7-3,1 0 0,-5-6-1,4 3 1,0-2-5,-4-1-1,1-1-3,3-2 1,-8 1-1,0 3 1,0-1 0,-4 2 3,4 1 0,0 1 0,-4-1 1,0 5 0,0-4-1,0 2 2,0 4 1,0 0 0,0 0 0,-4 0-2,4 3 2,-4 0 0,4 0 0,0 0 0,-4 0 0,4 0 0,0 0 0,0 0 0,0-3 0,0 3 1,0 0-1,0 0 0,0 0 1,0 0 1,0 0 3,0 0 0,0 0 3,0 0 3,0 0-1,0 0 2,-4 0-4,4 0-1,-4 0-2,0-4 0,0 1-1,0 0-2,4 0 1,-4 1-2,-1-1 1,-3 0 0,4 0 2,0 3-1,0-3-1,0-1 1,0 1-1,4 0 0,-4 0-2,-4 0 1,3-1 1,1 1-2,0 3 0,0 0 2,0 0-1,-4 0 0,0 0 0,-1 0 0,1 3 0,0-3-1,0 4 1,4 5 0,-4-2 2,-1 2-2,5 2-1,-4 2 1,4 0 2,-4 3 0,0-5 0,4 5 0,0-2 1,-1 5 1,1 2-2,-4-2 1,8-2-1,-4 2 1,4 4 1,0-3-1,4-2-1,-4 4 0,8-5-1,1-1 0,-1 3-2,0-4 0,0 1 0,4-2-1,1 2-3,-1-10-3,0-3 0,5 1-3,-1-4-4,0 0-6,5-10-8,-1 4-6,-3-7-10,3-1-8</inkml:trace>
  <inkml:trace contextRef="#ctx0" brushRef="#br0" timeOffset="367867.0408">5523 13487 327,'0'-3'41,"4"2"-8,-4-2-8,4-4-7,-4 7-2,8-3 0,-4 0-3,9-4 0,-5-2-4,0 4 0,-4 2-1,8 3-3,-4-3 1,1 0-1,-1-1-2,0 1 2,-4 0-2,-4 3 0,4 0-1,0 3-2,-4 0 2,4 1 0,-4 5-1,0-1 1,5 5-1,-5-4-1,0 6 1,0-3 0,0 1-1,0 0 2,0 1-2,0-1 3,-5 1-2,5-1 0,-4 0 1,4-1 0,-8 3 0,0-3 0,4 4 1,0-8 0,0 2 1,4 2-1,0 0 0,-4-6-1,4 3 0,0-2-2,-5-1 1,5 2 1,0-5-2,0 7 3,-4-4-2,4-3 0,0 4-1,0-1 1,0-4-1,4 1 1,-4 3 0,0 1 0,9-7-2,-1 0-1,-4 0 0,0 0-4,4 0-4,-4 0-2,9 0-6,-9-4-8,4 1-7,4 0-10,-4-5-6,1-1 0</inkml:trace>
  <inkml:trace contextRef="#ctx0" brushRef="#br0" timeOffset="368197.0597">5912 13556 369,'0'0'39,"4"0"-4,-4 0-3,0-3-2,4-1-6,0 4-4,0 0-4,4 0-3,0 4-2,5-1 0,-9 8-3,4-2-3,4 4 0,-3 2-2,-1-3 0,0 1 0,4 3-1,-4-2-2,1 2-1,7-6-4,-8-2-4,4 1 0,-3-3-3,3-2-3,-8 2-3,4-3-6,0 0-4,-4-3-8,1 0-4,-1 0-8</inkml:trace>
  <inkml:trace contextRef="#ctx0" brushRef="#br0" timeOffset="368530.0787">6129 13507 267,'0'0'31,"0"0"-7,0 3-5,-4 0 1,4 0-6,-13 13-3,5-8-1,-4 8-3,4-5-3,-1 5 0,-3 0 0,0 1-3,4-1-3,-5 0-5,5-2-5,-4-1-7,4 1-3,-4-1-5,-21 27-13</inkml:trace>
  <inkml:trace contextRef="#ctx0" brushRef="#br0" timeOffset="368870.0982">6788 13708 340,'0'-6'37,"0"6"-5,0-3-3,0 6-2,4 0-2,-4 4-3,4 2-3,-4 9-2,0 7-3,0-1-4,0 3-1,0 6-3,-4-1-2,4 2 1,0-1-2,0 0-1,0-3-5,0 2-5,0-2-7,0-2-8,0-3-9,0-4-7,0-2-9,0 35-10</inkml:trace>
  <inkml:trace contextRef="#ctx0" brushRef="#br0" timeOffset="369207.1175">6616 14069 366,'0'0'54,"0"0"-12,0 0-9,0 0-5,0 0-6,0 7-6,4-7-2,8 0-5,5 6-3,-1 0-2,0-6-5,5 0-5,-1-3-3,5 0-6,-1-3-8,-3-4-6,-1-3-7,1 2-9,-9 2-3</inkml:trace>
  <inkml:trace contextRef="#ctx0" brushRef="#br0" timeOffset="369545.1368">7660 13491 287,'0'-4'39,"0"0"-5,-4-3-6,4 1-8,0 0-1,0-1-4,-4 1-4,0 1-3,-9-4-2,1-1-2,4 1 0,-4 2 0,3 2 0,-3-1 1,0 3 3,0 0 3,-5 3-2,5 0 2,-5 0-4,1 3 1,-4 0 1,-1 11-2,5 2-2,-5-3 0,5 1 3,-5 2-2,5 5 2,-4 1 0,3 2 0,1 3 1,-1 5 0,-3 4 0,4 10-1,-1 5 1,5 2-2,0 6 0,4-5 1,3 4-4,-3-8 2,8-3 0,4 0-2,5-8 0,7-9 1,0 2-2,9-11 2,-5 1-2,1-8 0,3-7-1,1-1-2,-1 1 1,1-4 0,-4-6-1,3 3-2,-3-7-3,-5 4-4,0 0-3,-3-7-7,-1 6-2,0-3-6,-4 4-11,-4 3-11,1 0-9,11 6-8</inkml:trace>
  <inkml:trace contextRef="#ctx0" brushRef="#br0" timeOffset="370117.1695">7959 14231 274,'0'0'35,"0"-3"-2,0 3-2,0-3-3,0 3 0,0-3-3,-4 0-4,4 3-3,0-3 0,0 3-1,0-4-5,4 1 1,4 2-2,0-4-3,-4 3 1,4-1-3,1 3-2,3 0-2,-4-6 1,-4 6-1,8-3 0,-3 3-2,3-4 1,-4 4 0,0 4-1,0-4 1,1 3-1,-5 0 0,0 0 0,-4 2 0,0 4 0,0 1 0,0-1 0,0 4 0,-4-2 0,-4 2 0,-5 0 0,5 1 2,0-1 0,4-1 3,-4 1-1,4 2 4,-5-3-2,5-1 2,-4 2-1,4 0-1,0-2-2,0-8-1,0 10 0,4-4 0,0-2 0,0-1-2,0 2 0,0-5 0,0 0 1,0 1-2,4-1 1,0-3-1,8 0-2,5-3-3,-9-1-4,4-5-3,0 1-4,5-2-8,-5-2-11,0 2-13,0 2-11</inkml:trace>
  <inkml:trace contextRef="#ctx0" brushRef="#br0" timeOffset="370665.2008">8434 13708 381,'0'0'48,"0"4"-5,4-4-5,-4 0-7,8 6-3,4-6-4,-4 11-4,5 5-1,-5 3-3,4 2-3,5 4-1,-5-4-2,0 3 0,0 7-3,5-3-2,-5-1 0,4 0-2,-3 4-1,-1-4 0,0-3-1,1-2-2,-1-2-3,-4 0-5,0-5 0,0 0-3,1 1-2,-5-6-3,8-5-3,-4 1-6,0 4-5,0-7-8,5-3-5,-5 0-6,0-3-2</inkml:trace>
  <inkml:trace contextRef="#ctx0" brushRef="#br0" timeOffset="370998.2199">8737 13685 249,'0'-7'42,"0"4"-2,-9 0-5,9 3-3,-4 3-3,-4-3-3,4 3-1,-4 5-1,0 8-5,-1 10 0,1-3-2,-4 4-2,0-1 0,-1 7 0,1 1-2,0 2-2,0 1-3,-1-4-2,-3 4 0,0-4-4,-1 5 0,1-4 0,4-4-2,-1-3 2,1 0-4,0-8-5,8 0-4,-5-2-4,1-1-4,8-3-8,-4-11-5,4 7-5,4-9-10,-4 0-5</inkml:trace>
  <inkml:trace contextRef="#ctx0" brushRef="#br0" timeOffset="371369.2411">9076 14003 455,'0'-4'38,"9"1"-9,-1-10-8,0 7-5,4-3-6,1 1-1,-1 1-3,0-2-2,0-1-2,-8 5-3,9-1-1,-5 0 1,-4-4-1,0 4 1,-4-7 0,4 5-1,-4 2-2,0-7 4,0 0-1,0 2-3,-4 2 1,4-1 1,-4 7 1,-4-2-1,4 2 0,-9 0 1,1 3 1,4 0 0,-4 0 4,4 6 1,-1 5 2,1 5-1,-8-1 1,8 7 0,-1-2 1,-3 3-1,4 1 1,0 1-2,0-4 0,-1 2 0,5 3-2,0-2 1,0 1-2,4-4 0,4-2-2,0 2 1,0-2-1,5-5-3,-1 5-2,4-5-1,4-4-4,-3-7 0,7 3-3,-3-6-4,7 4-7,1-4-10,-5-7-4,5-2-9,-5-7-5</inkml:trace>
  <inkml:trace contextRef="#ctx0" brushRef="#br0" timeOffset="371838.2679">9478 13225 377,'0'-3'49,"0"3"-11,0 0-8,-5 0-8,10-3-7,-1 3-3,0 0-2,0 0-1,4 0-2,0 3 2,5 0-4,-1 0-1,-4 1-1,0 2-1,0 0 1,1 1 0,-5-3 1,0 3-4,4-1 2,-4 0 0,0 1-1,0-1 0,-4-1 1,0 4-1,0 4 1,0-3-1,-4 1 2,4 2-1,-12-1-2,8-1-1,-9 5 1,5-3 1,0 1 2,-4-1-1,8 0 3,-4-4-2,8-1-1,-9 2 1,1-1-2,0-1 2,0 2-1,8-1 0,-8-2 0,3 2-1,5-2-1,0 1 0,0-2 0,0 0 0,0 1 0,0-7 0,0 3 0,5 0 0,7-3-2,-8-3-4,4 0-1,4 3-2,1-4-4,-5 1-3,4 0-4,-4-3-9,5 1-6,-5-5-6,4 4-3,5 0-12</inkml:trace>
  <inkml:trace contextRef="#ctx0" brushRef="#br0" timeOffset="372176.2873">9871 13344 377,'8'0'44,"-4"0"-2,0 0-7,8 0-5,-8 0-6,5 4-5,-1-1-1,0 0-3,0 3-3,0 4 0,0 1-3,-3-2 1,3 4-3,0-2-1,-4-1-3,4-1 0,0 4 1,1-2-2,3-1-1,-4-4 0,0 4-3,0-6-4,1 3-4,-5-4 1,4-3-3,0 3-1,0-3-5,-4 0-4,5 0-6,-5-3-9,-4-3-6,4 2-4,-4-7-11</inkml:trace>
  <inkml:trace contextRef="#ctx0" brushRef="#br0" timeOffset="372512.3065">10129 13317 222,'0'0'36,"0"0"0,0 0 2,-5 4 2,1-1-3,-8 1 1,0 9-7,0 3-7,-1-2-7,1 5-4,0-3-3,3-1-3,-3 4-3,0-2-6,4 2-8,0-1-7,-5-2-6,1 0-7,4-2-2,-5-5-2,1 7-4,0-5-4</inkml:trace>
  <inkml:trace contextRef="#ctx0" brushRef="#br0" timeOffset="373917.3869">3689 15201 298,'0'0'44,"4"0"-3,-4 0-6,0 0-5,0 0-8,0 0-4,0 0-3,0 0-3,8 3 0,-8-3-2,12 0-3,-4 8 3,1 2-2,3 6-1,0-2 0,5 5 0,-5-5-2,4 9 0,5-4 1,3 1-3,-7 4 1,7 5 1,1-2 0,-1 0 0,5 5 1,-4-2-2,3 0 1,1 0 1,4-1 2,3-2-2,-3-3-2,8-2 0,-4 2 0,-4-5-1,4 2-1,4-2 1,8-2 1,0-1-1,0-1-2,8-3 2,1 4 0,-1-8-2,4-2-1,-3-2 0,-1-4 0,0 0 2,-4 0-2,9-7 0,7 2 1,-3 2-1,-1-3 0,1-7 0,-5 4 0,-3 1 0,3-2 1,-4-6 0,1 5-1,3 2 0,1-4 2,3 0 1,-4 2-1,1 5-1,-9-4 3,4 1-3,-3-1 0,-1 5 0,-8-1 0,4 0 1,-4-1 0,4 1 0,-4 0 0,13 4-1,-13-1 0,4 3 0,-4 0 1,-4 0 2,4 0 0,-4 0-1,-5 0 1,-3 0 0,0 3 1,-4-1-1,-5 4 0,1 0 0,-9-3-2,5 1 1,-9 2 0,4-3-1,-8 4-1,5-3 0,-5 3 1,-4-1-2,0 0 2,-4-2-2,4-1 0,-4-3 0,0 3 0,0-3 0,0 0 2,4 0-2,-4 0 0,0 0 0,0 0 0,0 0-1,0-3-2,0 3 0,0-7 0,4-9-2,1 2 2,3-2 0,4-1-2,0-2 2,5-2-2,-5-1 2,8 1-1,-3-1 1,7-2 0,-3-1 1,3 10-3,-3-7 3,-1 1 0,1-1 0,7 5 1,-3-3 1,4 0 0,3-1 0,-3 5 0,4-3 0,0 5 0,-1-5 0,5 4 0,-4 9 0,8-7 0,0 7 0,0 6 0,4-6-1,8 6 1,-4-3 0,4 3-1,1 0 0,3 0 2,0-4-2,1 4 2,-1 4-1,0-4 1,9 0 3,-1 0-1,5-4 3,-1-4-1,5-4 0,-8-4-1,3 1 2,1 3-1,-5-4-3,5-5 0,-1 2 0,-3-2 1,-1-1-3,1 5 1,-5-2 1,-7-2-1,-5-1-1,0 4 0,-4 2 1,-4 2-1,-4-2 0,-1 7 0,-11-3 0,8 6 1,-9 0-2,1 3 1,-5-7 0,1 7-2,-9 0-1,5-1-1,-5 1 0,-4 3 1,4-3-5,-4 2 2,-3-3-3,3 1 0,-4 0-3,0 0-4,-4 0-5,4-4-10,-4 4-18,0-3-15</inkml:trace>
  <inkml:trace contextRef="#ctx0" brushRef="#br0" timeOffset="374651.4288">6829 16433 374,'0'-6'53,"0"3"-9,0 0-4,4 3-8,-4-7-4,8 7-5,0-3-5,-4 3-2,5-3-6,-5 3-1,4 0-1,0 0-3,0 3 1,4 0-1,1 7-3,-1-1 1,4 1-1,-7 1-1,7 2 0,-4 3-1,-4-2-2,1 2-3,-5-4 0,0 0-3,0 4-3,0-5-1,4 1-3,-8 1-3,0-3-5,8-4-5,-8 0-3,0-4-6,4-2-4,1 0-4,11-2-10</inkml:trace>
  <inkml:trace contextRef="#ctx0" brushRef="#br0" timeOffset="375018.4498">7218 16311 225,'0'0'30,"0"0"-6,0 0-2,0 3-1,0-3-1,0 3-2,-8 5-2,8 2 2,-5 2-3,1 4 4,0-1 1,0-3-2,-4 1 4,0-2 0,0 5-3,-1 3 0,-3-1-3,0 1-3,0 1 1,-1 4-1,-7 2-3,8 1 0,-13 1-3,9-4-1,-5 3-3,5 0 0,3 2-1,1-8 0,-4 6-1,8-5 1,-1 5-2,1-2-4,0-4-2,4-2 0,0-2-3,0 3-3,-4-3 0,3 5-5,1-7-4,0-3-4,0-2-4,4-7-2,0 0-2,0-3-2,0 0-3,0-3-5</inkml:trace>
  <inkml:trace contextRef="#ctx0" brushRef="#br0" timeOffset="375424.4731">7598 16727 269,'5'0'37,"-5"-3"-1,0-3-3,8-1-3,-8 4-1,0-6-1,4 2-3,0 7-2,-4-9-5,4 9-3,-4 0-2,0-5-4,0 2-3,-4 0 2,0 3-4,4 0 2,-8 0-4,4 0 2,-1 0 0,-3-3-1,0 3 2,0 0-2,-4 0 1,3 0-1,1 3 2,-4 3 0,0-1 0,3 11 1,-3-4-2,4-2 1,0 0-1,0-2 0,4 7 0,-1-3 0,1 0 1,0 4 0,4 2 1,4 1-2,0-2 1,5 2-1,-1-3-2,8-2 1,-4 2 0,9-1-3,-1-6-2,1-2-2,8-7-7,-5 0-4,1 0-6,-5-7-10,5 4-14,-5-8-13,5-5-11</inkml:trace>
  <inkml:trace contextRef="#ctx0" brushRef="#br0" timeOffset="376717.547">10759 13516 181,'0'0'22,"0"-3"0,0 0 4,0-4-3,0 4 3,4 0-1,0 3-1,-4 0 0,0-3 0,4 0-1,0-1 2,-4 0-2,0 1-3,0 3-2,0 0-3,0 0-1,4 4 0,-4 3-2,0 9-4,0-1 2,0 0-4,0 4-1,0 1-2,0 3 0,0 7-3,0-6 0,0 4-3,0-4-3,0 6-3,0-1-4,-4-5-6,4-5-7,-4-5-6,0 2-6,4-5-7,0 2-3</inkml:trace>
  <inkml:trace contextRef="#ctx0" brushRef="#br0" timeOffset="377067.567">10608 13686 336,'0'-1'41,"0"1"1,4 0-1,4 0-8,4 0-7,0 0-5,1 0-4,3 0-6,0 0-2,1 0-3,3 0-1,-3 0-2,-1-4-5,9 1-6,-1 3-5,5-3-8,-9 0-10,-3-7-7,7 4-7,-3 6-4</inkml:trace>
  <inkml:trace contextRef="#ctx0" brushRef="#br0" timeOffset="382503.878">11349 12999 157,'0'-3'16,"0"0"-2,0 0-3,4-3 1,-4-1-4,0 4-3,4 3 2,-4-2-2,0 2-2,4 0 2,-4 0 1,0 0 2,4-4 1,-4 4 1,0-5 3,-4 5-4,4 0 1,0 0 0,0 0 1,0 0-5,4 0-1,-4 0 0,-4 0 0,4 0-1,0 0 2,4 0-3,-4 0 0,0 0 0,0 0 1,0 0-1,0 0 0,0 0-2,0 0 0,0 0 0,0 0-2,0 0 2,0 0-2,0 0 3,0 0-2,0 0 0,0 0 0,0 0 5,-4 0-4,4 0 1,0 0 2,4 0-1,-4 0 2,0-3-2,0 3 0,0 0-1,0 0 2,0 3-1,0-3 0,0 0-1,0 0 2,0 0-2,0 0 1,0 0 2,0 0 2,0 0-1,0 0-1,0 0 0,0 0 0,0 0 0,-4 0 1,4 0-3,0 5 1,0-5-2,0 4 0,-4 1 0,0 2 1,0-1 0,-5 3 3,5 1-2,4-5 0,-8 4-1,4-2 0,-4 5 1,0-1-1,4 2 0,-5 0 2,-3 1-1,4 2-3,0 0 3,-1 1 0,1 3-1,0 0 2,0 2-3,-4-1 4,3 5-1,1 1 1,0-4 1,4 1-2,0 2 1,-4 1 2,0 1-2,3 3 0,1-4 0,0 3 1,0 5-2,0-5 0,4 3 2,0 1-2,0 2 0,0 1-1,0 3 0,0-4 0,4 7 1,0-6-1,0-1 0,5 2-1,-1-7-1,0-1 0,0 0 0,0-3-1,0-2 0,1-1-1,-1-1 0,0-6 0,0-1-1,0-3 1,5-2-3,-5-2-3,4-2-3,0 2-3,-3-7-3,3 4-1,4 1-4,-8-4-6,1 3-10,-1-3-10,0-3-9,0 3-7</inkml:trace>
  <inkml:trace contextRef="#ctx0" brushRef="#br0" timeOffset="382859.8983">11475 13476 424,'0'-3'48,"0"3"-8,5 0-10,-1 0-9,-4-3-4,0 3-4,8 0-3,4 0-3,0-3-3,1 3 1,7-3-5,-3-1 0,-1-2-3,0 3-4,-3-2-2,3-4-6,-4 2-5,-4 1-5,5 0-7,-5 2-5,-4 1-1,4-2-4,21-14-9</inkml:trace>
  <inkml:trace contextRef="#ctx0" brushRef="#br0" timeOffset="383210.9184">11950 13103 356,'0'-7'47,"0"4"-6,4 3-6,-4 0-7,0-1-8,0 1-7,5 0-2,-5 0-1,0 1-1,4 12-1,-4 0-3,0 1 0,4 2-1,4 3-2,-8-5 0,8 2 0,-4 5-1,0-2 0,0-5 1,-4 5-6,4-3-5,-4-2-7,0 2-6,0-5-13,0 5-5,-4-3-4,4 0-5</inkml:trace>
  <inkml:trace contextRef="#ctx0" brushRef="#br0" timeOffset="383564.9387">11774 13513 368,'0'0'40,"0"-3"0,9 3-8,3 0-5,0 0-6,9-3-6,-1 3-2,0-7-6,1 1-1,-1 3 1,1-4-5,3-1 1,-3 2-1,-5-4 0,9-1-1,-5 2 0,1-1-1,3 4-4,-7 0-2,-1-1-3,-4 4-3,1 1-8,-9-1-7,0 3-6,0 0-4,4 0 1,-8 3-6</inkml:trace>
  <inkml:trace contextRef="#ctx0" brushRef="#br0" timeOffset="383996.9634">11971 13672 270,'0'-3'46,"0"0"-5,0 3-3,0 0-7,0 0-5,0-4-4,0 4-5,0 0-5,0 0-3,0-3-1,0 3-1,0 0-3,4-3 2,0 3-1,8 0 2,-8-5 1,5-1-2,-1-1 1,4 4-2,-4-3-1,0 0 0,1 2-2,-5 1 1,8 3-2,-8 0 0,0 0 0,0 3 0,0-3 0,0 0 0,5 0-2,-5 4 2,0-1-1,0 3 0,0 7 0,-4-7-1,0-1 2,0 1-1,0 4 0,0-1 0,-12 3 0,4-6 0,-1 7 0,5-4 0,-4 5 0,-4-7-1,4 2 2,-1-5-1,1 7 0,0-5-1,4 4 2,0-4-1,-4 0 0,8 1 0,-4-7 0,4 0-1,-5 6 2,5-1-1,0-5 0,0 0-1,0 0 2,5 0-2,-5 0 2,4 0-2,-4 0 2,0 0-2,4 0 2,0 0 1,0 0 1,8 0 0,1 0-2,-9 0-1,12 0 3,-12 0-2,4 0 0,5 3-1,-5 0 1,-4 0 0,0 0 0,0 4-2,0-1-1,0 5 3,4-1-1,-8-1 0,0 4 0,0-2 0,0 5 0,-4 0 2,4-2 1,0 2 0,-4-3-1,4-2 3,-8-1-3,-4-1 1,4 1-2,-1-2 0,5-2 0,-4 0 0,-4 1 0,8-4-1,0 0-1,0 0 2,-5-3-1,1 0-1,0 0-2,4 0-3,-4 0-4,4-3-2,-5 0-8,9 0-7,-4 0-8,0-4-4,0 1-5,0-4-5</inkml:trace>
  <inkml:trace contextRef="#ctx0" brushRef="#br0" timeOffset="384388.9858">12487 13473 346,'0'-3'53,"0"3"-7,4 0-8,-4 0-6,0 0-5,0 0-5,8 3-3,0 0-2,0 4-5,5 1-1,-1 4-3,0 1-1,0 3 1,1-2-2,-1-1-2,-4 1 2,4-1 0,5 3-2,-1-2-1,-8-1-1,5 6-1,-1-5-4,-4 2-1,9-1-3,-13 0-2,0 1-2,4 2-3,-4-2-3,0-2-7,4-4-8,1 2-9,-9-2-5,4-4-2,-4 12-10</inkml:trace>
  <inkml:trace contextRef="#ctx0" brushRef="#br0" timeOffset="384748.0063">12695 13483 335,'-8'1'37,"0"9"-6,-4 12-6,4-4-5,-9 7-5,9 2-4,0 0-2,-4 5-3,3-2-1,-3 0-4,0 0-6,4 4-7,-5-6-6,1-7-5,4-2-3,0-1-1,0-2-3,8-4-4,-21 9-9</inkml:trace>
  <inkml:trace contextRef="#ctx0" brushRef="#br0" timeOffset="385139.0287">12798 12984 366,'0'0'39,"8"-4"-9,-8 1-4,8 3-5,0 0-8,1 0-1,-1 0-4,8 0-2,-8 0 0,1 3-3,-1 1 0,0-1-4,0 0 2,-4 0-2,-4 0-1,4 0 0,-4-3 3,0 4-1,0 4-1,-4-2 1,0 0 0,0 1-1,0-1 2,0 0-1,0 2 0,0-1 1,0-1-2,-1-3 1,5 7 0,0-4 0,-4 4 1,0-2-2,4 4 1,-4-5 0,4 2 0,0-1 0,4 2 0,-4-1 0,0-2 0,4-1 0,5-1 1,-5-2 1,8 3 2,-4-3 1,-4-3-1,8 4 3,-3-1-2,-1-3-1,0 3 1,0-3-1,-4 3 3,4 0-5,-3 0 3,-1-1-1,-4 1-1,0 0 2,0 4 0,0-1-2,-4-3-1,4 4 0,-9-1-1,1-3 0,0 0-1,0 2 1,0-2 0,4 1 0,-5-1-1,1 0-1,4 0-4,-4-3-2,4 3-2,0-3-3,-4 0-5,3 0-4,1 0-7,0 0-6,4 0-7,0 0-5,-12 10-9</inkml:trace>
  <inkml:trace contextRef="#ctx0" brushRef="#br0" timeOffset="385500.0494">13154 13424 342,'4'0'54,"0"-3"-8,4 0-11,5 3-8,-5-7-8,4 2-4,0-1-5,1 0-2,-1 2-7,0 1-7,1 0-8,-1-3-11,0 3-7,-4-1-10,0 3-4</inkml:trace>
  <inkml:trace contextRef="#ctx0" brushRef="#br0" timeOffset="385855.0697">13830 12858 349,'4'-6'32,"-4"6"0,0 9-3,0-3-3,0 7-3,0 5-4,0 4-7,0 2-2,0 4-2,0 3-2,0-1-3,0 0-1,0 0-6,0-1-5,0-2-6,0-6-5,4-2-5,-4-2-6,0-1-7,0-6-2,-8 32-11</inkml:trace>
  <inkml:trace contextRef="#ctx0" brushRef="#br0" timeOffset="385923.0735">13625 13371 456,'0'0'42,"0"-1"-9,4 1-7,0-3-7,8-10-6,5 3-2,-1-2-3,4 1-3,1 1-3,-5 0-3,5 1-2,-1 1 0,5 2 0,-9-4 0,9 1-3,-9 2-1,5 2-4,-5 2-2,4-3-5,-3 0-6,3-1-4,-7 4-6,-5 0-6,0 3-6</inkml:trace>
  <inkml:trace contextRef="#ctx0" brushRef="#br0" timeOffset="386291.0946">13772 13467 289,'0'0'45,"0"0"-2,0 0-1,0 0-6,0 0-5,4 0-6,0 0-7,5 0-5,-1 0-2,0-3-3,0-1-1,-4 1-3,4 3 0,1 0-2,3-3 1,-8 0 0,4 3 0,-4 0 0,0 0-2,-4 3 2,4 0-1,1-3 0,-5 13 0,0-3-2,0 1 0,0 1 0,-5-2 2,1 3-2,4-2 0,-4-2 0,0 1 2,0 1 2,4-2 1,-8 1 1,4-4 0,-4 4-1,8-2-1,-9 1-2,9-2 0,0-1-1,0 0 2,-4 1-2,4-4-1,0 0-1,0 2 3,0-5-1,0 0 0,4 0 0,-4 0-2,5 0 2,7 0-1,0-3 0,0 1-3,-3-1-3,3-7-2,0-2-3,0 9-6,1-1-5,-5-2-11,4 1-10,0-1-9,1 0-4</inkml:trace>
  <inkml:trace contextRef="#ctx0" brushRef="#br0" timeOffset="386647.115">14259 13251 440,'4'-4'46,"1"4"-10,-1-3-7,4 3-5,-4 0-7,4 0-1,0 3-6,1 2 0,-1 8-4,4 0-1,-4-2-1,0 5-1,5-4-1,-5-1 0,4 2-1,-4 3 0,0-3-1,1-5 1,-5 4-1,4 1-2,0-5-2,-4 2-2,0-4-1,5 4-1,-5-1-3,0-1-2,0-2-2,0-2-4,0-1-5,0 0-4,0-3-4,-4 0-4,4 0-5,-4 0-5</inkml:trace>
  <inkml:trace contextRef="#ctx0" brushRef="#br0" timeOffset="387015.136">14448 13179 304,'0'-3'30,"0"3"-1,0 0-8,4 0 2,-4 3-2,0 0-2,0 10-2,-4 1 0,0 5-1,-5 4 0,1-3-2,0 1-3,0 4-2,-4-1-1,-1-2-3,5-4-1,-4 4 0,0-1-2,3-2-4,-3-2-5,4 3-5,0-6-8,0-1-4,-1-4-6,5 4 0,0-8-1,0 1-3,4-3-1,-4-3-2</inkml:trace>
  <inkml:trace contextRef="#ctx0" brushRef="#br0" timeOffset="387372.1564">14595 12755 351,'0'0'38,"0"0"-8,0-4-4,0 1-5,4 0-4,4 3-8,-8 0 0,9 0-3,-1 0-1,0 0-2,4 0 0,-4 0-1,-4 3 1,5-3-2,-5 0 2,4 3-2,-4-3-1,4 4 1,-8-1-2,0 0 2,0 0-1,0 2-1,0 4 3,-4-5 1,0 5 1,0-2 1,-4-1 1,4 3-1,-5-1 2,1-1-1,4 2 1,-4 1 2,8 4-1,-8-1-2,8 0 1,0-6-2,-4 6-3,4 0 1,0-7-1,0-1 0,0 5-1,0-1-1,4-3 0,8 1 0,0-7-4,5 0-2,-1 0-6,1 0-2,-1-3-11,-4-1-11,5-2-10,-5-3-10</inkml:trace>
  <inkml:trace contextRef="#ctx0" brushRef="#br0" timeOffset="388108.1985">14767 12577 280,'0'0'36,"0"0"-1,0 0-3,4 0 4,8 6-3,1-3-4,-5 3-4,4 7-3,-4 1-4,5 2 0,3-1-3,0 1-1,1-1-2,3 0-3,-3 7 1,-1-4-1,4 4 0,1-2 1,-5 0-2,1 7 0,-1 3-1,-4 5-1,1 3 1,-1 8-1,4-3-2,-12 3 0,5 3-1,-1-3 1,-4 0 1,0 1 0,0-6 0,-4 2 1,-4 0 0,0-7-1,4 1 1,-12-1-1,3-1-2,-3-1-1,4-1 1,0-3-2,-5 4 0,5 2 1,-4-1-2,0-4 1,-1-1 0,1 0-2,-4-1 1,3-9-3,5 2-3,-4-4-6,0-2-4,-5-2-3,5-4-6,0-1-5,-1-6-13,1-3-14,0 0-14</inkml:trace>
  <inkml:trace contextRef="#ctx0" brushRef="#br0" timeOffset="390383.3287">15483 13586 291,'0'0'46,"0"0"1,0 0-3,5 0-6,-5 3-8,0-3-6,0 3-4,4-3-3,4 0-5,4 0 0,-4 0-3,5-3-4,-1-3 1,0-1-3,0-4-1,1-5-2,-1 4 2,0 1 0,-4 1-2,1 1 2,-1-4-2,-4 3 1,0 2-1,0 2 0,-4 3 1,0-4-2,-4-2 0,0 7 2,0-1-1,-4 0 0,-5 3 0,5-3-1,-8 3 1,4 0 1,-1 0-1,1 0 0,-4 3 0,3 0 0,1 2 1,0 4-2,-1-2 1,1 2 0,0-1 0,0 5 0,3 3 0,1-3 2,4-2 2,-4 5 2,0-2 0,8 2 0,0 0-1,0-2 0,4 5 0,0-3 0,4-2-2,4-1 0,-3-3-1,3 4 1,0-5-2,0-2 1,5-1-1,-5-3-5,5-3-4,-1 0-3,-4-3-3,0 3-2,1-3-7,-1-3-7,0-4-8,5-3-10,-5 5-3,13-11-10</inkml:trace>
  <inkml:trace contextRef="#ctx0" brushRef="#br0" timeOffset="391581.3972">15721 12840 269,'0'0'39,"0"0"-3,0 0 2,0-3-4,-4 3-2,4-3-5,0 0-1,0 3-6,4 0-2,-4-3-4,0 0-1,8-4-1,0 2-2,5-1-2,-5 0-1,4-1-2,-4 1 0,0 0-3,1 2-1,3 1 1,0 0-1,-8 3 1,4-3-1,5 3-1,-5 0 0,-8-3 1,4 3 0,-4 3-2,0 3 0,0-3 1,0 10 1,0 0 0,0-2-2,-4 5 2,0 0-1,0-5-1,-4 2 2,-1 6-1,5-2 0,-4 2 0,4-4-1,-4 0 0,0 1 2,4 2-2,-5-2 2,5-2-3,0 2 3,0-5 0,0 2-2,0-4 2,4 1 0,0-4-1,0 2 0,0 2-1,0-7 2,4 3 0,0-3 3,0-3-2,0 4 0,4-4-1,1 0-1,-1 0 1,4-4-2,-4 1 2,0-3-2,1 3-2,-1-4-3,0 4-3,-4 2-3,0-6-3,4 1-6,-3 3-5,-1-4-6,0 4-6,-4-3-3,4-1-2,4-2-3</inkml:trace>
  <inkml:trace contextRef="#ctx0" brushRef="#br0" timeOffset="391977.4198">16069 12852 316,'0'0'40,"0"0"-4,4 3-1,-4-3-3,0 0-4,4 0-4,0 0-3,0 0-5,4 0-3,1 0-3,-5 3 0,4 3-2,0 4-3,-4 3 1,4-2 0,5-5 0,-5 7-2,4-2 1,0-2-2,1-2 0,-1-1-1,0 4-2,1-2 0,-5-2 1,4 4 0,-4-4-2,-4 0 0,9 1-4,-9 4-3,0-5-1,4 4-4,-8-4-3,4 0-5,0-4-7,0 1-3,-4 3-2,0-2-2,0 2-4,0-3 0,4 16-7</inkml:trace>
  <inkml:trace contextRef="#ctx0" brushRef="#br0" timeOffset="392347.441">16310 12840 232,'0'0'35,"-4"0"-2,0 0-2,-4 4-6,0-1-1,-4 8-3,3 2-3,-3 3-3,0-5 0,0 8-5,-1-5-3,-3 8-2,4-3 0,-1 2-2,-3 0-3,4 1-7,-1-5-8,5 3-8,0-5-6,4 3-6,-4-2-5</inkml:trace>
  <inkml:trace contextRef="#ctx0" brushRef="#br0" timeOffset="393501.507">16789 13106 228,'0'-3'42,"0"0"-6,0 3-3,0-4 0,5 4-1,-5 0-3,8 4-4,-4-4-5,0 3-5,0 6-2,0 1-4,0 4-2,0 2-1,0 0-1,-4 1-1,0 2-1,0 5 0,0-1-2,0-3 1,0 1 0,-4 1-2,0-1 1,4 4-1,-8-1 2,8 0-6,0-5-3,-4 0-9,4-5-5,0 2-7,0-8-4,0 2-6,0-1-1,0-2-2</inkml:trace>
  <inkml:trace contextRef="#ctx0" brushRef="#br0" timeOffset="393880.5287">16671 13371 310,'4'0'44,"-4"-1"0,0 1-2,8 0-6,0 0-7,9-7-7,-1 1-8,4 3-2,1-3-4,3-1-1,-3 4 0,-1-3-6,1 2-2,-1 1-5,-3-1-5,3-3-7,1 1-3,-9-1-6,4 1-5,-3 0-5,3 1-3,21-8-8</inkml:trace>
  <inkml:trace contextRef="#ctx0" brushRef="#br0" timeOffset="394541.5665">17514 12629 140,'0'-3'23,"0"0"-1,0 3-1,4 0-7,-4 0-1,0-4 1,0 4-4,0 0 0,0-3 3,0 3 1,0 0 0,0 0-4,0 0 3,4 0-3,-4 0-1,0 0 1,0 0 0,-4 0 0,4 3-2,0-3 2,-4 0 0,0 10 4,0 0 0,-4-3 0,4 3-1,-9 0 0,9 2 0,-4-1-3,-4 2 1,0 0-2,-1 4-1,1 2-1,0-4-1,3 1-1,-3 3 1,0-2-2,0 5 2,3-1 0,1 1 0,-4 2 1,8 3-2,-13 5 1,9-2 1,0 7-1,0-4 1,0 7 1,0-4-3,3 1 1,1 0 1,0 2 1,-4-5-1,4 2 1,4 2-1,0-4 1,0-1-1,0 1 0,0-4-1,4 5 1,0-2 1,-4 1-2,8 2-1,1-2-3,-5-1 1,4 3 0,0-2-2,0-2 2,0-5-3,1 0 2,3 1-1,-4-4-1,4-5 2,-3-4-1,3 0-1,0-3 0,0-3 1,1-3 0,3 4-2,-4-7-2,1 0-3,-5-3-4,0 0-3,-4 4-1,4-4-1,-4 3-2,5-3-3,-9 0-5,4 0-4,-4 0-8,0 0-10,0 0-12</inkml:trace>
  <inkml:trace contextRef="#ctx0" brushRef="#br0" timeOffset="394921.5882">17842 12794 330,'0'0'37,"0"0"-3,0 4 2,0-1-7,0 0-4,0 6-5,0-1-3,0 2-4,0 3-1,0 1-4,0 2-1,0-3-2,0 1-2,0 5 1,0-2-1,0 2-3,0 2-1,0-2-4,0-6-4,0 4-3,0-1-8,-4-1-4,-1-6-4,1 4-5,4-4-5,-8-1-3,-16 24-9</inkml:trace>
  <inkml:trace contextRef="#ctx0" brushRef="#br0" timeOffset="395289.6093">17625 13271 367,'0'0'40,"0"0"-3,0 0-3,8 0-7,4 0-7,0 0-4,1 0-3,3 0-4,-4 0-2,5 0-1,-1-3-1,0 0-1,-3-3 1,7-1-2,1 2 0,-5-1 1,5 3-2,-1 0-1,0-4 1,1 4 0,-5 0-4,5 0-4,-5 3-4,1 0-6,-1-3-5,-4 3-7,-4 0-5,-4 0-1,5 0-3,-9 0 0,4 3-2,-12 13-7</inkml:trace>
  <inkml:trace contextRef="#ctx0" brushRef="#br0" timeOffset="395668.631">17780 13476 286,'0'4'31,"4"-4"-2,0 0 0,-4 0-4,9 0-1,-5 0-1,4 0-3,0 0 0,0 0-1,0-4-4,9 4-2,-9 0-3,4 0 1,1-6-2,-5 6-3,0 0 1,0 0-1,0 0-1,-4 0-3,5 0 2,-1 0-3,-4 0 0,0 0 1,0 3 1,-4-3-1,4 3-1,-4 8 1,0-1 0,-4 3-2,4-1 0,-4 0 1,4 0 0,-8-2 0,0-1-2,-1-1 2,5 2-1,0-1 2,0-2-2,0-4 0,-4 5 0,4-2 2,0 1 1,4-1-2,-4 3 1,-5 4-1,9-8 1,-4 1-2,4 4 0,0-1 2,0-5-2,0-3 0,4 9 0,-4-4 1,0-3-1,9 0 0,3 1 1,-4-1 0,0-3-1,4-3 0,1-1 0,-1 4-2,4-6-2,-3-3-4,-5 2-1,4 2-3,-4 2-2,1 0-6,3-3-6,-4-4-9,0-1-7,0 5-6,13-4-9</inkml:trace>
  <inkml:trace contextRef="#ctx0" brushRef="#br0" timeOffset="396039.6522">18329 13176 340,'0'0'37,"4"0"1,4 0-3,0 3-3,-4 0-5,5 4-6,-5 2-3,8-1-1,-8 5-5,4 0-2,4 2-1,-7 0 0,7 1-2,-4 1-3,0-1 1,0-2-2,1 9-1,3-1 1,0-8-2,-8 8 1,9-7-1,-5 1-2,0-2-2,8-5-2,-12 7-6,5-8 0,-1 5-4,-4-3-7,4-4-5,-8-6-7,4 3-6,-4 0-4,0-3-3</inkml:trace>
  <inkml:trace contextRef="#ctx0" brushRef="#br0" timeOffset="396410.6734">18550 13149 322,'0'0'41,"-4"6"-1,-4 7-1,-1 8-7,5-1-3,-8 6-5,0 1-6,-1 0-3,1 5-4,0-2 0,0 0-3,3-3-3,-7 8-1,4-11 0,4 0-1,-1-2-2,1-3-1,0-8-5,8 2-4,-8-4-3,4-1-5,4-1-4,0-7-5,0 0-6,0 0-2,0-4-6,4-10 1,4-41-8</inkml:trace>
  <inkml:trace contextRef="#ctx0" brushRef="#br0" timeOffset="396792.6953">18726 12794 336,'8'-3'32,"-4"0"-3,4-3-5,1 2-2,-5 4-5,4 0-3,0-3-4,0 0-4,0 3-1,-3 0-1,3 0 1,-4 0-2,0-3-1,4 3 2,-8 0 3,8 0 0,-8 0-3,0 0 2,4 0-3,-4 3 2,0 0 1,0 10-4,-4-3 1,4-1 0,-4-1 0,0 2 1,-4-4-1,8 3 0,-4-1 1,-4-1-1,8 2 0,-4 4-2,-1-3 1,1-6 1,4 3-1,0-1 0,-4 0-1,4-6 2,0 7-1,0-7 1,0 3-1,0 0 2,4 2-1,-4-2-1,0 0 0,4 4 0,1-7-1,-1 0 1,4 0-2,-4-4 0,4 4 0,-4 0-2,4 0-2,-4 0-4,5 0-1,-5-3-4,0 0-3,4 3-5,0 0-6,-4 0-4,4 0-5,-3 0-5,-1-3-2</inkml:trace>
  <inkml:trace contextRef="#ctx0" brushRef="#br0" timeOffset="397167.7167">19205 12890 295,'4'0'32,"-4"1"-1,0 6 0,0 2-2,0 1-2,0 4-1,0 5-4,0-1-4,0 7-5,0-4-2,-4 1-4,4 5-1,0 2-1,-8-2-2,4 0 1,4 0-3,-4 1 1,4-7-4,0 1-6,-5-4-6,5 1-9,0-8-4,0-2-4,0 1-7,-8-4-2,8 9-9</inkml:trace>
  <inkml:trace contextRef="#ctx0" brushRef="#br0" timeOffset="397241.7209">19041 13168 312,'0'0'46,"0"0"-5,0 0-1,0 0-4,8 0-8,-8 0-7,13-3-5,3 3-5,-4-3-2,5-1-3,-1 1-2,0-3-1,1-1-5,3 1-3,-3 3-6,-5-2-6,0-1-8,5 6-5,-5-10-5,-4 7-6,4 3 0,13-13-8</inkml:trace>
  <inkml:trace contextRef="#ctx0" brushRef="#br0" timeOffset="397623.7428">19598 13036 287,'4'0'44,"0"0"-2,4 0-1,-4 3-4,5 2-6,-5 8-6,4-1-4,-4 1-5,8-2-3,-8 5-2,5 3-1,3-1-3,-4 1-2,0-5 1,4 5-3,1-1 0,-1-2-1,0-1 0,1 0-1,-1-3 0,0 3-5,0-3-2,1-2-2,-9 0-4,4-3-4,0 0-2,-4-1-5,4 1-5,-3-4-2,-5 0-2,0 0-2,0 0-2,0-3-7</inkml:trace>
  <inkml:trace contextRef="#ctx0" brushRef="#br0" timeOffset="397699.7471">19848 13036 318,'-4'0'46,"-1"6"-4,-3 2-1,4 2-9,-4 9-5,0 2-9,0 1-5,-5-2-3,1 3-1,0 1-4,0-1 0,-5 3-3,5-2-1,-5 1-2,1-1-3,0-3-2,-1 1-6,1-1-3,4-2-3,-1-5-3,-3 2-2,4-3-4,4-4-7,3-4-1,5-2-7</inkml:trace>
  <inkml:trace contextRef="#ctx0" brushRef="#br0" timeOffset="398109.7706">20024 12457 320,'0'3'49,"4"-3"-4,8 4-4,4 8-7,-3 3-4,7 7-5,-7-1-1,7 7-4,-4 2 0,1 1-1,-1 2-1,0 4-2,-3 2 0,-1 1 0,0-5-1,-3 6-2,-1 2 2,0 3-4,0 1 1,-4 2-1,0-3-1,0 0 0,-4-1-2,0 1 0,0-3-2,-4 3-2,-4-3 0,-4-4-1,0-2-1,-1-4-2,1-3 2,-4 2-3,-1-5-3,5 0-5,-4-4-4,3 4-5,1-5-2,0-8-3,-1-1-4,1-7-5,4 1-5,4-3-10,0 0-15,0-11-14</inkml:trace>
  <inkml:trace contextRef="#ctx0" brushRef="#br0" timeOffset="403450.076">20597 13053 266,'4'0'39,"-4"0"0,0 0-1,4 0 2,0-3-4,-4 3-4,8 0-4,-4 3-4,1 1-2,-1 2-3,4 7 1,0 3-4,0-2-1,0 2-2,1 1-4,3 2 0,-4-1-2,0 7-1,5-1-2,-1-2-3,4 2 3,1 0-3,-5-2 1,4-4-1,1 1-1,-5-3 0,0-2-4,5 2-3,-9-5-2,4 2-2,-8-7-2,4 4-2,-4-4-3,0-1-4,1-5-8,-1 3-7,-4 0-6,4 0-6,-4-3-3</inkml:trace>
  <inkml:trace contextRef="#ctx0" brushRef="#br0" timeOffset="403845.0986">20863 13017 317,'0'0'43,"0"0"-3,0 0-1,-4 6-4,-4 10-8,0-2-5,-1 2-3,1 7-3,4 0-4,-8 1 1,4-1-4,-1 0 0,1 1-2,-4 5-2,4-5-1,-9 3-2,1 5 2,0-5-3,-1 3-1,1-5 1,4-1-1,-5-2-3,5-4-4,0 2-2,-1-4-5,5-3-1,4 0-5,0-8-4,4-2-4,0-3-7,0-3-5,8 1-8</inkml:trace>
  <inkml:trace contextRef="#ctx0" brushRef="#br0" timeOffset="404266.1227">21285 13189 366,'0'0'37,"4"3"-7,0 0-4,4 3-5,0-3-6,0-1-3,1-2-5,3 0-1,0 0-3,0-2 1,1-1-3,-1 0-1,0-3-1,1-1 2,-1-5-2,-4 4 2,0-5-1,-4 3 0,0 1 1,1 1 1,-5-5 4,0 4-3,0-2 0,0 1 1,0-3 0,0 7-2,-5-7 0,-3 7-1,0-2 1,4 2-2,-4-7 1,0 10 0,-1 0-2,1 3 2,-4-2 0,0-1 3,-1 3 0,1 5 3,-4-2-1,3 6 0,1 1 1,-4 4 0,3 5 2,5 0-1,0 2 2,4 3-1,-4 1 0,8-1-4,-4 1 1,4 3-2,0-1 0,0 1-1,8-7-1,-4-1-1,8 3 0,5-3 0,-9-1-3,4-3-3,-4-1-3,5-6-3,-1-2-1,0-1-1,0-3-2,-3 0-3,3-3-4,4-6-4,-3 3-6,-1-7-9,4-6-5,21-28-11</inkml:trace>
  <inkml:trace contextRef="#ctx0" brushRef="#br0" timeOffset="404810.1538">21575 12510 261,'0'-3'37,"0"-1"-4,0 1-2,4 0-2,1-3-1,7 3-3,-8 1-4,4-4 0,0-1-4,5 1-4,-1-1-2,0 1-3,5 3-1,-5 1-1,0-4-2,0 3 1,1 3-2,-5-3-3,8-4 2,-4 7-1,-3 0 1,-5 0-1,4 0-1,-4 3 1,0 1 0,0-1 0,0 6 3,-4 2-2,0 2-1,0 0 0,0-2 1,-8 5-2,0 3 0,0-5 1,0 2 0,3 2-2,-3 1 2,4-5 0,-4 2-1,-4 0 1,4-2 1,-5 2 1,9-6 1,0-2 0,0 4 2,4-2-2,-4 3-1,0-9 1,4 9-1,0 0 0,0-10 1,4 0-3,0 2-1,0 1 1,8-3 1,-3 1-2,-1-4-2,0 0-4,4 0 0,-4-4-1,5 4-3,-1-3-1,-4 0-2,0 0-6,1-2-4,-1-4-6,-4 2-8,4 4-6,-4-3-4</inkml:trace>
  <inkml:trace contextRef="#ctx0" brushRef="#br0" timeOffset="405204.1764">22009 12550 320,'0'0'34,"4"0"2,-4 0-2,9 3 0,-5 0-6,-4 0-5,8 3-4,-4 2-4,0 2-1,0 3-4,4-4-1,1-1-1,-1 5 1,0 0 0,0-7-5,0 2 0,0 5-1,1-4-1,-1-3 1,0 1-2,4-2 1,-4 1-2,1 0 0,-1 1 1,-4-1-4,0-3 0,-4 0-2,8 2-1,0 2-3,-8-4 3,5 0-3,3 0-4,-8 0-3,8 0-5,-8 1-5,4-4-7,4 0-3,-8 0-3,4 0-1,13-7-7</inkml:trace>
  <inkml:trace contextRef="#ctx0" brushRef="#br0" timeOffset="405593.1986">22194 12589 293,'0'0'34,"0"0"-1,-5 3-3,5-3-1,0 0-1,-8 13-4,0-11-4,4 4-3,0 0-6,0 1-2,0-1-3,-5 4-1,5-2-2,-4-2 0,0 4-1,4-4-1,-8 0-2,8 4-4,-5-2-6,5-2-10,-4 0-6,0 1-5,0 2-8,0-1-3,-13 29-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7T01:47:44.755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6 2486 290,'0'0'39,"0"0"-4,0 0 0,0-6-3,0 6-5,0-3-3,0 0-3,0-1-6,0 4-1,0 0-4,0 0-1,0 0-3,0 0-1,0 0 0,0 0 0,0 4-1,0-1 2,0 3-1,0 10-2,0-2 0,-4 2-1,0 0 1,4 5-1,0 0 0,0 1-2,0-2 1,0 3 0,0 1 0,0-5-1,0-2-1,0-1 2,0-2-1,0-1-1,0-3 2,0-4-1,0 0 0,4-1-1,-4-2 2,4 0-1,0 1 0,8-1 0,0-3 0,1-3 0,-5 3 0,4-4 0,0 1 0,1 3-1,-5-6 2,4 6-3,-4-2-1,5-1-3,-5 0-1,0 3-3,0-3-3,4 0-4,-7-1-6,7 1-4,-4 0-3,0-3 0,-4-1-1,5 6-3,-1-6-2,20-9-6</inkml:trace>
  <inkml:trace contextRef="#ctx0" brushRef="#br0" timeOffset="291.0167">1724 2312 326,'0'0'28,"0"0"0,0 3 3,0 0-1,0 0 1,0 13-4,0 5-4,0 7-4,0 2-2,0 4-1,4 9-3,-4 3-1,4-2-4,-4 2-1,0 4-1,0-4-2,0 3-1,-4-3-2,0-1 1,4 1-1,0-3-3,0 0-4,-5-4-4,1-5-1,0 1-3,0-8-7,4-3-5,0-5-6,0-5-8,0-1-3,0-7-4</inkml:trace>
  <inkml:trace contextRef="#ctx0" brushRef="#br0" timeOffset="938.0537">2006 2814 346,'0'0'30,"4"0"-8,0 0 0,0 3 0,0 3 1,-4-6 0,5 12-3,-5-3-4,4 4-3,0-5-3,-4 1-2,0 4-3,0-2 0,0 2-2,0 0-1,0 2 0,0-3 2,0 7-4,0-5 0,-4 2 0,0-3-3,4-2-1,0-2 1,0-2-3,0-1 2,0-3 0,0 0 1,0-3-1,0 0 3,0-3 0,4 3 0,4-6 0,0-10 1,0 2 0,0-2 0,1-2 0,3 2 0,0 0 2,-4 2-2,0-2 2,1 2-1,-1-2 1,0 10 1,4-10-3,-8 11 2,5-1 0,-1 2 0,0 4 1,-4 0 0,4 0 1,0 4 0,-3-1 1,3 2-3,-4 4-1,0 1 1,0-1 0,0-2-2,0 0 0,0 0 1,-4-1-2,0 1 2,0-1 0,0-3-2,4-3 0,1 3 2,-5-3-2,4 0 2,0 0-2,0-3 1,0 3 0,0 0 1,4-3-2,-8-3 2,4-1 0,4 1-2,-3 3 0,-1-1 2,4-2 0,-4 1-3,8 2 2,-8 0 1,4 0 0,-3 0-2,-1 3 0,4 0 2,-4 0-2,-4 0 3,8 3-2,-4 3 2,-4 2-1,0 5 0,0 0 0,0 2-1,0-3 0,0-6 0,0 3-1,4-2-3,-4-4-2,0 2-4,0-5-2,0 0-5,0 0-1,0 0-6,0 0-9,0-2-8,4-1-3,-4-32-9</inkml:trace>
  <inkml:trace contextRef="#ctx0" brushRef="#br0" timeOffset="1407.0805">2559 2321 291,'-4'-3'38,"4"3"-4,0-6-2,0 2-4,0 4-1,0-3-3,0 2-3,0-6-4,8 4-2,0 3-4,0 3-4,0-6-1,-4 0-2,5 3-1,-1 0-1,-4 0 0,0 0-1,0 3 1,4 0-2,-8 5 0,4-1 0,-4-1-2,0 0 3,0 4 0,0-5-1,0 10 0,0-5-1,-4 0 0,4 2 1,-4-4 1,0 2 0,4 2-1,-4-4 0,0 2-1,0-1 2,4-2 1,0-1 1,-4 1 2,4-6-2,-4 2 1,0 4 1,4-4-2,4 0 2,-4 0 0,4-3-3,0 0 0,0 0 0,0 3 0,4-3-2,0 4 0,-3-4 0,3 0-1,-4 0-4,8-4-3,-4 4-1,0-3-8,-3-6 0,7 2-5,-4 3-6,0-3-7,5 1-8,-5 6-4</inkml:trace>
  <inkml:trace contextRef="#ctx0" brushRef="#br0" timeOffset="1944.1112">3116 2404 215,'0'0'26,"0"-3"2,-5-1 1,5 4-1,-4 0 0,4-3-5,0 0 5,4 3-2,-4 3 2,5-3-4,-5 3-3,0 10-6,0-2-1,4 5-4,-4 6 0,0 2-3,0 3-2,0 5-2,0-2-1,0 0 3,0 1-3,0 2-3,0 2-6,0-5-2,-4-3-5,4 3-7,0-7-8,0-3-8,0 3-6,0-12-6</inkml:trace>
  <inkml:trace contextRef="#ctx0" brushRef="#br0" timeOffset="2168.124">3021 2742 443,'0'0'35,"0"0"-9,0 0-3,0 0-7,0 0 0,4 0-6,9 4 0,-5-4-4,0 0-1,4-4 0,1 3-4,-1-2-3,0-7-3,1 4-3,-1-1-2,8 1-6,1-2-10,-1-5-12,-3 4-5,-1-1-6,45-4-6</inkml:trace>
  <inkml:trace contextRef="#ctx0" brushRef="#br0" timeOffset="2738.1566">3459 2315 406,'5'0'39,"-5"0"-5,4 3-4,0-3-5,4 0-2,0 0-4,4-3-5,-8 0 0,9-1-4,-5 1 1,4 2-5,-4 1-1,5-7-2,-5 7 0,4-3-1,-4 0 0,-4 3 0,1 0-1,-1 0-1,4 0-1,-8 6 0,8 2-2,-8-1 0,4 5 1,-4 3 0,0 0-1,0 1 0,-4 0 1,0-1 0,0 0 0,-4 0 0,-1 1 0,1-4-1,4-1 1,0-4 1,-4 2 0,8 1 0,-4-5-3,4-2 3,-4 0-2,4-3 0,0 3 0,0-3 0,0 0 1,0 0 2,0 0-1,0 3 1,0-3-1,12 0 1,-4 0 0,4 0 3,-3 0 0,-1 4 1,4-1-1,-4-3 0,5 0 0,-5 6 0,0 0 4,0 4-2,-4-2 0,8 5 0,-3 3-1,-5-2 0,-4 5-1,4-2 0,-4 3-1,4 0 0,-4-1 0,0-1 0,-4-2-1,0 0 0,0-2 2,-5 2-2,5-5 1,-4-2 0,0 1 0,4 3-2,-4-7 0,0 4 2,-5-6-2,1 3 0,0-4-3,-1 0-2,1 0-2,0 0 1,0 1-4,3-1 0,-3-3-2,4 0-2,4 0-5,-4 0-7,-1-3-6,9-1-7,-4 1-3,4-6-8,4-28-7</inkml:trace>
  <inkml:trace contextRef="#ctx0" brushRef="#br0" timeOffset="3330.1905">4303 2337 332,'4'-10'30,"-4"7"-4,4-6-3,-4-1 3,0 2-2,0 2-3,0-4-2,0 1-5,0-2-1,0 4-4,0 4-2,0-10 1,0 7-2,0-7-2,-4 9 0,0-3-2,-4-2 0,4 2-1,-1 1 0,1-5 0,-4 8 1,4-1-2,-4 1 0,-4 0-2,3 3 4,1 0-4,-4 3 4,0 4-2,-5 2 0,5 5-2,-4-4 1,-1 7 1,5 6 0,-4-3 0,-1 9 0,5 4 1,0 7 1,-1 0-2,1 0 0,0 3 1,4-1-1,-1-2 0,9 3 0,0-6 0,0-4 0,0-3-3,0-3 2,9-1-1,3-6 1,0 0 0,0-5-1,1-7 0,-1 5 1,0-7 1,1 1-2,3-7 1,-4 0 1,0-3 2,1-1 3,-5-2 1,0-3 0,0 1 0,-4-2-1,1 1 0,-1-1 1,-4 0-1,0 4-2,0-2 2,0-1 0,0 2-1,-9-2-1,1 6-1,0-2-1,-4 5 1,-1 0-1,-3 1-1,4 6-1,-5-1 0,1 7-1,0-4-2,3 2-4,1 5-1,0-3-6,4-2-5,-1-1-7,5-1-8,0-2-7,4-1 1,0-6-3,0 2 1</inkml:trace>
  <inkml:trace contextRef="#ctx0" brushRef="#br0" timeOffset="3600.2059">4569 2464 422,'4'-1'27,"0"-3"-6,0 4 0,0 0-1,4 0-1,1-3-3,-5 3-2,4-6-2,0 3-1,-4-1-3,8 1-3,-3 0 1,-1 0-2,0 0-2,0 3 1,9-7-3,-9 7-7,0-3-4,0 2-6,0 1-13,-4 0-10,1 0-10,-1 1-6</inkml:trace>
  <inkml:trace contextRef="#ctx0" brushRef="#br0" timeOffset="3818.2184">4577 2649 325,'0'0'31,"4"0"-7,-4 0-1,0 0 0,4 0 3,4 0 1,1 0-3,-5 0-7,8 0-3,-4-4-3,0 1-2,5-3-4,-1-1-2,4 1 0,1 1-6,-5-4-6,0 2-10,5 1-7,-5 3-11,-4-3-3,9 1-3,-5 2-3</inkml:trace>
  <inkml:trace contextRef="#ctx0" brushRef="#br0" timeOffset="4450.2546">5420 2397 263,'5'-3'24,"-5"0"-2,0-2 0,0-1-1,0 3 0,0-7 0,0 1-4,0-1-1,0 1-4,0 1 2,0-5-5,0-1 1,0 4 2,0 0-1,0 4-2,0-7-1,0 5 2,0-1 0,0-1-2,0 4 1,0-7-2,0 5-1,0 2-2,-5 3-1,1-7 0,4 4 0,-8 4-2,4-1 0,0-3 1,0-1-2,0 4 2,0 0-1,0 3 0,0 0-1,-5 0 0,1 0 0,0 0 0,-4 3 0,-1 0 0,5 4 0,-8 4 0,4 2 0,-1 3-1,-3 4 2,-1 2 0,1 5 0,-4 4 0,7-1 1,-7 2 1,8 4 1,-9-2-1,9-1-2,0 4 2,3-4 1,1 0-2,0 2 0,4-4 1,-4-4-2,12-5 1,0-2-2,4 3 1,4-9 0,1-4 0,3-4 3,0-3-2,9-3 2,-5-3-2,5-3 1,-5-7-2,1-5 1,4-4 0,-5 1 1,0-4 1,1 1 0,-9-3 0,5-1 0,-5-3-2,0-2 1,5 3-2,-9 0 1,0-9 0,-4 6-5,0-7-2,-4 7-2,0-1-1,0 4-1,-4 5 2,0 4-4,-8 8-3,8 2-7,-13 2-4,5 9-9,0 3-9,-5 3-8,-44 58-11</inkml:trace>
  <inkml:trace contextRef="#ctx0" brushRef="#br0" timeOffset="10008.5725">2375 3771 267,'0'-3'24,"0"3"-5,0 0 0,0 0-1,0 0 2,0 0 2,0 0-2,4 0 2,4 0 1,-4 0-2,4 0-2,-4-3-2,0 3-4,0-4-3,-4-5-1,9 6-1,-9-4-1,0 7-3,0 0 1,0 3-3,0-3 0,0 0 2,0 0-3,0 0 0,0 13 0,0 0 0,0 1 0,0 5-1,0 0-1,-5-1 2,5 3-1,-4-2 0,4-4 0,0 0 0,0-6 0,0 1-1,0-4-2,0-3 2,0-3-2,0 4 0,0-4 2,0 0 0,0 0 0,0 0 0,0-4-1,0 1-1,4-13 2,1 4-2,3-6 2,4 2 1,-8 2-2,8-8 1,1 4 0,-1 5 1,-8 1 0,8-4 0,1 5 1,-5 8 2,8-10-1,-8 10 1,5-4-1,-5 7 2,-4 0-1,4 0 0,4 0-2,-3 7 2,-5-1-2,-4 7-1,4-2 1,0 5 1,-4 3-2,0-5 0,0-1 2,0 6-5,4-5 0,-4-7 2,4-4-3,-4-3 2,4 6 1,-4-6 0,8-3 0,-4-7-1,1-2 2,7 1 0,-4-5 0,0 1 0,4-1-2,1 1 0,-5 0 3,4-1 1,1 7 2,-1-2 0,0 8 2,-4-4-1,5 7 0,-5 0 0,0 3 1,0-3-2,-4 7 0,4 4-2,-4 5 2,5 0-2,-5-2 0,0 2-1,-4 4-5,4-4-1,-4-1-1,4 1-5,-4-7-1,0-1-5,0-2-5,0-2-8,4-1-8,-4 0-5,0 0-7</inkml:trace>
  <inkml:trace contextRef="#ctx0" brushRef="#br0" timeOffset="10493.6002">3107 3391 389,'0'-3'21,"9"3"-2,-9-3-1,4 1-3,4-1 1,0 0-3,-4 3 0,4-7-1,5 4 1,-5 0-2,-4 0-3,4 0-2,0 3 0,0-4-2,-3 4-2,3 0 0,-8 0-1,4 4 1,0-4-1,0 3 0,0 6 1,-4-2-1,4 1-1,-4 4 0,0-2-1,0 3 2,0-2-1,0-2 0,0 1 0,-4-7 0,4 3 1,-4 5 1,-4-1 1,4 0-2,4-3 2,-4 0-1,0-1 0,-1 1 2,5-4 1,0 0-2,0 0-1,0 0-1,0 0 1,0-3 0,5 0 0,-5 4 0,0-1-2,0-3 1,0 0 0,4 0-2,4 0 2,4 0-1,-4-3 0,0-1 0,-3 4 0,3-3-2,-4 3-2,8-6 0,-8 3-2,8 3-4,-3-3 0,3-4-2,-4 1-4,0 3-5,-4-2-7,5 2-8,-1 0-4,-4-1-6,8-2-5</inkml:trace>
  <inkml:trace contextRef="#ctx0" brushRef="#br0" timeOffset="10706.6124">3627 3523 295,'0'0'36,"4"3"0,0 0 0,1-3-3,-1 0-5,4 0-4,-4 3-5,0-3-6,4 0-2,0-3-2,-4 0-4,5 0-1,-5-3-1,4-1 0,0 1-6,4-1-9,-3 6-5,-5-5-9,4 2-7,-4-2-4,0 3-4,0 0-1</inkml:trace>
  <inkml:trace contextRef="#ctx0" brushRef="#br0" timeOffset="10908.624">3668 3629 287,'0'4'33,"4"-1"-3,-4 0-3,4-3 1,-4 0 0,0 3-1,4 0-3,5 0-4,-9-3-6,4 0-1,4 4-4,0-4-2,0 0-2,1 0-1,-1-4-2,0 1-2,4 0-5,0 0-8,-3 0-7,-1-4-6,0 1-6,-4-2-6,4 5-4,21-13-8</inkml:trace>
  <inkml:trace contextRef="#ctx0" brushRef="#br0" timeOffset="11126.6364">4106 3553 246,'4'3'37,"0"-3"2,5 3-7,-5-3-3,4 4 3,-4-1-3,4 0-6,4-3-3,-3 0-4,-5 0-6,4 0-1,0 0-1,-4 0-2,4 0-2,1 0 0,-5 0-4,4 0-4,-4 0-7,4 0-7,-4-3-5,4 0-5,1-4-4,3 1-6,0 1-3</inkml:trace>
  <inkml:trace contextRef="#ctx0" brushRef="#br0" timeOffset="11648.6663">4598 3424 309,'0'-3'35,"4"2"-4,0-3-3,4-2-3,-4 0 0,4-1-3,-8 1-3,8-2 1,-4-2-3,1 1-4,-5-4 1,4 4-4,-4-6 0,4 6-3,-4-4-2,0 5-1,0-5-2,0-2 2,0 7-2,0-5-2,-4 3 0,-5 4 2,-3 0-1,4-1-1,0 6 2,0-3-3,-5 4 1,1 0 0,0 0 0,0 0-1,3 5 0,-3 2 2,0 2-2,-5 7-1,5-2 2,0 2 0,4 0 0,-5 2 0,5 4 0,0-1 0,0 1 0,4-2-2,4-4-4,-4-1 2,4 1 2,0-4 0,4-1-1,-4-4 3,8-4-1,0-3 0,4 0 1,-8 0 1,13-3 0,-5 0 0,0-9 3,5 0-2,-5-1 2,-4-3 1,5 2 0,3 1 2,-4 2 1,0-2 0,-7 4-1,-1 2 3,0 1-2,4 6 0,-8-3-1,4 3-2,-4 0 3,0 3 2,4 7-2,0 9-2,-4 1 1,0 4-4,0-2 0,0 5 0,0-4-2,0 7-1,0-3 0,0-2-5,0-1-3,0-3-4,-4 1-4,0 0-8,0-1-5,0-3-14,0-3-16,-9 5-9</inkml:trace>
  <inkml:trace contextRef="#ctx0" brushRef="#br0" timeOffset="12685.7256">2587 4526 291,'0'-6'40,"9"-1"-2,-9 1 0,4 3-3,-4-2-3,8-5-5,-8 7-7,4-3-6,-4 6-3,0 0-1,0 0-2,4 6 0,-4 1-1,0 7-2,0 5-1,4-3-2,-4 5-1,0 2-1,0 6 2,0-5-3,0 3-2,0-5 0,0-1 0,-4 1 0,4-4 0,0-9 1,0 4-1,0-4 1,0-7 2,0 1-1,0-3 0,-4 0 1,4-3-1,0 1-2,4-4 2,-4-10 2,0-1-2,12-6 0,1 3 2,-5 1 2,4 3 1,0-2 2,-3 2 1,3 4-1,-4-3-2,0 3 1,0-3-1,5 6-2,-5 2 0,0 7-1,0-3-1,0 3 1,-3 0-1,3 7 1,-4-1-2,0-3 1,-4 8 0,8-4 1,-8 2-2,4 4-2,-4-5-1,4 5-2,0-7 1,0 3 0,-4-9 1,9 4 0,-9-4 0,4 0 1,0 0 1,0-4 0,0 4-1,4-9 2,-4 3-1,5-4 2,-1-4 1,0 1 1,0 7 0,-4-4-1,4 2 1,5-1-1,-5 5 0,-4-5-1,4 3 1,0 6 0,0-2 0,1-1-1,-5 3 0,0 3-1,0-1 2,0 7-1,0 4 0,4 1 0,-4 5-1,1-1-2,-1-6-3,0 4-4,4-3-3,-8-5-6,4-5-1,-4 3-7,4-2-4,0-1-7,-4-3-6</inkml:trace>
  <inkml:trace contextRef="#ctx0" brushRef="#br0" timeOffset="12979.7424">3418 4348 396,'0'0'33,"0"0"-3,0 0-1,9 0-2,-9 0-2,8 0-4,0 0-3,4 0-4,-3 0-1,-1 0-4,4 0 0,4 0-4,-3-3-1,-5 3-1,4 0-1,0 0-3,1 0-6,-9-3-4,4 3-6,-4 0-6,0 0-11,4-4-9,-8 4-7,4-3-5</inkml:trace>
  <inkml:trace contextRef="#ctx0" brushRef="#br0" timeOffset="13168.7532">3451 4499 329,'0'0'38,"0"3"-2,0-1-3,4 4-2,5-6-5,-1 0-7,0 6-3,-4-6-6,4 4-2,4-1-2,-3-3-2,3-3-1,0 3-4,5-7-6,-5-2-6,4 1-10,1-2-7,-5-2-7,0 2-7,37-4-10</inkml:trace>
  <inkml:trace contextRef="#ctx0" brushRef="#br0" timeOffset="13894.7948">4188 4143 281,'0'0'33,"0"0"-3,0 0-1,4 0-4,-4 0-3,0 0 1,0 0 0,4 6-1,0 1-4,-4 5-5,5 3-2,-5 1-1,4-1-2,-4 3-1,0 1-2,0-2-2,-4 3 0,4-3-1,-5 8-1,5-7 0,0 4-3,-8-1-5,8-5-2,-4 1-9,4-1-5,0-3-8,0-5-4,0-2-7,0-3-4</inkml:trace>
  <inkml:trace contextRef="#ctx0" brushRef="#br0" timeOffset="14127.8081">4065 4268 344,'0'0'37,"0"0"-7,0 0-2,0 0-1,4 0-1,-4 0-4,9 0-3,-1 0-6,4 0-1,0-3-2,1 3-1,-1 0-3,8 0-2,-7 0-1,7-1 0,1 1-4,-5-7-6,0 4-7,-3-3-10,-1 6-8,-4 0-9,4 0-4,-3 0-4</inkml:trace>
  <inkml:trace contextRef="#ctx0" brushRef="#br0" timeOffset="14366.8218">4028 4572 306,'-4'3'34,"4"0"0,0 2-3,0-5-1,0 10-1,0-4-2,9 1-4,-1-7-4,4 0-6,0 3-2,1-3-4,7-3-1,1-1 0,-1-8-3,0 2-2,1 2-5,-5-1-6,1 2-5,-1 1-8,-4 0-3,1 6-8,-5-2-2,4-4-1,-4-1-4,25 1-8</inkml:trace>
  <inkml:trace contextRef="#ctx0" brushRef="#br0" timeOffset="14960.8557">4512 4186 345,'0'-3'31,"8"-2"-2,-4 2-3,0-4 0,0 1-1,4 3-1,0 0-2,-3-1-6,3 1 0,0 3-1,0-3-4,-4 0-1,4 3-2,5 0-2,-9 0 0,4 0-3,0 0 2,-4 0-4,4 0 1,-4 0 0,5 3-2,-9 3 0,4 4-2,0 0-1,0 1 0,-4 5-1,0-4 0,-8 3-1,8 0 2,-8-2-2,-1-2 1,-7 2-2,12-3 2,-8 2 0,12-4 0,-9-1 2,9-1-2,-8 0 2,8-3 1,-4 2 0,0-2 1,4-3 0,0 0 0,0 0 0,0 0-2,0 0 2,0 0-1,0 0 1,0 0 0,0 0 2,0 0-1,4 0 2,4 4 2,1-1 1,-1 0-1,0-3 0,0 0-1,0 0-1,0 3-1,1-3-1,-5 3 2,4 1-1,-4 2-1,0 0 2,0 7 0,-4-8 1,0 4 0,0 7 0,0-8 0,-4 2-1,4-1 0,-8 4-1,0 1-1,4-4 1,-5 2 1,-3-8-2,4 2-1,0 2 2,4-2-2,0 4 0,-5-4 0,-3 1 0,4-4 0,0-3 0,-4 0-4,3 0-2,1 0-2,4 0-4,-4-3-3,-4 3-4,3 0-4,9 0-5,-4-4-2,0 1-5,4 3-1,0 0-3,0-3-3</inkml:trace>
  <inkml:trace contextRef="#ctx0" brushRef="#br0" timeOffset="15364.8788">4876 4529 320,'4'-3'34,"0"0"-5,-4 3-4,0 0 0,4 0-1,-4 0 0,0 0-1,4-7-5,0 4-1,1 0-5,3-5-3,0-5-1,-4 4 0,4-7-2,0 8-2,-4-5 0,1 4-2,-1-4 1,4 2-2,-4 1-2,0 1 2,0 1 1,0-2-2,0 4 0,-4 0 0,4 3 1,-4-1 0,4 4 0,-4-3-2,0 0 1,0 3 0,0 0 0,0 0 0,0 0 0,0 0 0,0 0 0,0 0 0,0 0 0,0 3 0,0 13 0,0 0 0,0-5-2,0-1 2,5 2 0,-5-4-2,0-1-2,8 2 0,0-6-3,-4 1-2,4-1-2,-4-3-4,5 0-7,-1 0-9,0-3-7,0-1-6,-4-2-4</inkml:trace>
  <inkml:trace contextRef="#ctx0" brushRef="#br0" timeOffset="15538.8888">5007 4135 405,'0'0'44,"0"-3"-8,0 3-7,-4 0-5,4-3-8,-4 3-4,4 0-7,0 0-7,0 0-6,0 0-9,0 0-7,0 0-7,0 0-7,0 0-10</inkml:trace>
  <inkml:trace contextRef="#ctx0" brushRef="#br0" timeOffset="17234.9858">7074 2483 318,'0'-3'31,"0"0"-5,0 3-4,0 0 0,0 0-3,0 0 3,0 3-3,0 0-1,0-3-1,0 7-2,0-7-3,5 9-1,-1 2 0,4-1-2,0 2-3,-4 1-1,4-2-1,0 2-1,-3 0-3,3-2 2,-4 5-1,4-5-2,-4 2-1,0-1-4,0 3-3,0-3-6,5 1-3,-5 0-3,0-5-3,4 1-3,-8-2-1,4-1-3,0-3-1,-4-3-2,4 0-2</inkml:trace>
  <inkml:trace contextRef="#ctx0" brushRef="#br0" timeOffset="17553.004">7345 2428 252,'0'0'31,"0"0"0,0 3 0,0 0-1,-4 3 1,4 7-1,-9 1 0,5 2-6,0 0-3,0 2-1,-4-1-4,0 2-2,-5 3 0,1-1-4,0 3 0,-5-2 0,5 2-3,-4 5 0,-1-2-2,1 0-1,-4-5-2,3 2 0,1 1 0,-1 2 0,1-3-1,4 2-1,-5-3 0,5-4-3,4 2-2,0-5-2,-5-5-2,9 2-3,4-4-5,-8-2-2,8-4-6,-4 0-2,4-3-4,0 0-4,0 0-6,0 0-2</inkml:trace>
  <inkml:trace contextRef="#ctx0" brushRef="#br0" timeOffset="17799.0181">7517 2788 310,'0'4'29,"0"-4"-5,0 0 2,-5 12-2,5-2 1,-4 4-2,4-1-3,0 3-3,0-2-3,0 2-2,0-6-3,0 4-2,0 2-3,-4 3 0,4-5-4,0 2-8,0-2-8,0-1-7,0-7-7,0-2-4,0-1-4,0 0-3,0 8-8</inkml:trace>
  <inkml:trace contextRef="#ctx0" brushRef="#br0" timeOffset="18097.0351">7877 2566 340,'0'0'27,"0"0"-4,4 0-2,0 0 2,0 0-3,4 0-5,0 0-1,1 0-5,3 0-2,0 0-2,1 0-1,3-3-1,-4 3-8,5-3-6,-5-4-6,-4 7-10,4 0-6,-3 0-8,7 0-6</inkml:trace>
  <inkml:trace contextRef="#ctx0" brushRef="#br0" timeOffset="18291.0462">7881 2771 297,'0'0'37,"0"0"-3,0 3-3,4 0-6,8-1-6,-4 1-4,5-3-3,-1 0-1,4 0-4,-3-3-1,7 1-3,-3-1 1,-1-3-9,-4-4-8,5-2-11,-5 7-7,4-8-6,1 7-7</inkml:trace>
  <inkml:trace contextRef="#ctx0" brushRef="#br0" timeOffset="19388.109">8589 2520 274,'0'-3'21,"4"-1"0,-4 1-5,0-3-4,-4 3 2,4 1-2,-8-1 0,0 0 1,4 3-2,-4 0 3,-5-3-3,5 3 1,4 0-3,-4 0-3,0 0-1,4 3-1,-9 0-1,5 5 1,-4 1-2,4 1 1,-5 1-1,1 2 0,0 3-1,-1 0 0,5 1 0,4 2 0,-4-1-1,0 4 0,4-1-1,0 4 2,-1-4-1,5 3 0,0-5 0,5 1 0,3-4 0,4 0 0,0-6 0,5 1 0,3-8 4,1 0 6,7-3-2,-7 0-3,3-3 0,-3-3-1,7-9 0,-3-1-3,0 0 0,-1-1 0,5-2 1,-5-2 0,1 2-1,-5-2 2,-3 2-1,3 5 1,-7-2 1,-1 0 0,-4 5-1,0-2 0,-8 7 0,0 0 1,0-1-2,0 3 0,-4 0-1,0 1-1,4 0 0,-12 3 0,8 0 0,-5 0-1,1 3 2,0-3 1,0 7-2,0 1 0,0 1-1,3 1-2,-3-1-2,0-1 0,0 2-1,0-1-3,4 4 3,-5-4-1,1-1-2,4 2 1,0-1 3,4 1-1,-8-2 1,8 1 1,-4-2 2,0 2-1,4-1 1,0-1 0,0-4 2,4 3-1,0-3 0,0 1 0,4-4 2,-4 0 0,4 0 1,1-4-1,-1 1 1,0 0 1,4-6-1,-4-3 3,5 0 1,-9 2-2,8 1 0,-4-3 0,5 0-1,-5 2 0,0 1-1,0 1-1,4 1 0,-8 1 1,5 0-1,-1-1-1,4 4 0,-4 0 1,1 1 1,3-4 4,-8 3 0,4 0 2,4-1-2,5 1-2,-9-3 1,0 3-2,9-4 1,-5 3-1,0-3-1,0-2 1,5-1 0,-1 4 0,0-2-1,1 1 0,-1 1-1,-3-3-1,3 2 0,-4 1 0,0 1 2,5 2-2,-9-3 0,4 2 0,-8 1 0,5 0 0,-5 3 0,0 0-1,-4 0 1,0 0 0,0 3-1,0 0 1,-4 4 0,4 4 0,-4 5 0,-5-2 0,-3 5 0,4-3 0,-4-2-1,3 2 0,-3 0 1,4-5 0,-4 2 1,-1-3-2,5-4 1,0-1 1,-4 1-2,-1-3 2,5-3-2,0 0 1,0 0 0,0 0 3,4-3 0,-5 1 4,5-4-2,-4 0 2,0-1 2,0 4-1,8 0 0,0 0 0,0 0-1,-4-1-2,0 4 1,4 0-3,0 0 0,0 0-2,0 0 0,0 0-1,0 0 2,4 0-2,0 4 0,8-4-3,4 6-2,1-6-3,-1 6-2,5-2-1,-1-1-2,-3-3-3,7 0-4,-8 0-7,5-3-5,3-1-6,-3-5-4,-1-1-6,38-20-9</inkml:trace>
  <inkml:trace contextRef="#ctx0" brushRef="#br0" timeOffset="19948.141">9531 2146 389,'0'0'26,"4"3"-2,0-3 2,0 0-2,0 0-2,4 0-5,-4 0-2,5 0-1,-5 0-4,4 0-1,0 0-2,-4 4-2,0-1-2,0-3 0,5 3-1,-5 0 0,0-3-2,0 3 1,-4-3 0,0 7 0,4 2 0,-4-1-1,0-2-1,-4 10 2,0-8-1,0 2-1,0-1 0,-5 1 1,1 3 1,0-5-2,-4 1 1,8 1 0,-9-1 1,9 2-2,0-4 1,-4 2 0,8-2 1,-8-1 0,8-6-1,-4 5-1,4-5 0,4 6 1,-4-6 1,0 3-2,8 0 1,-4 4 1,0-4 0,4 0-2,1 0 0,-5 1 1,4-1 1,0 0 0,0-2 2,5-1-1,-5 7-1,-4-4-1,4 10 3,-4-4 1,0 2 0,0 5 0,0-3-2,-4 1 2,0 2-1,0 2-1,0 1 0,-4-5 0,0 2 3,0 0-2,-4-3-1,4-5 0,0-2 0,0 0 0,-5-3-1,9 1 0,-8-1 1,0 0-3,-4-3 1,-1 0-1,5 0-2,-4 0-3,0 0-3,-1 0 0,1 0-5,0 0 0,0 0-6,-1 0-2,5 0-5,4-3-2,-4 0-4,4-1-3,0 4-4,0-6-7</inkml:trace>
  <inkml:trace contextRef="#ctx0" brushRef="#br0" timeOffset="20228.157">9871 2416 314,'4'-3'37,"0"0"-6,4 3-3,0 0-4,0 0 2,1 0-1,-1 3-1,0 4-5,-4-6-3,0 15-2,4-3-4,-8 1-2,8 2-1,-3 0-1,3-2-1,0-1-1,-4-2-2,4 0-6,0-3-2,-3 2-5,-1-4-6,0 4-3,4-7-4,-4 5-3,4-2-5,0-3-3,1 0-6,-5 1-1</inkml:trace>
  <inkml:trace contextRef="#ctx0" brushRef="#br0" timeOffset="20461.1703">10051 2401 270,'0'0'31,"0"-4"-5,0 4-4,0 0-4,0 4-3,-4-4-1,-5 0-3,1 9 1,0-3-1,0 2-1,0 5 2,-5 0-2,1 1 0,4 2-2,-4 0-3,-5-2-1,5 2-6,0 0-8,-9-2-9,5 2-6,-5-1-5,1 0-7,-1 1-7</inkml:trace>
  <inkml:trace contextRef="#ctx0" brushRef="#br0" timeOffset="21218.2136">7083 3655 232,'0'0'31,"0"0"-1,0 0-1,0 0-2,0 0-1,4 0 2,-4 0 0,0 0 1,4 0-1,-4 0-5,12 0-5,-4 0-3,5 6-2,-9-1-4,8 1-2,-4 7-1,0 1-2,0 2-1,-3 0 0,3-2-3,0 2-6,0 2-1,-8 1-6,4 0-9,-4-2-5,8-4-4,-3 0-7,3-2-3,0-1-3,8 10-7</inkml:trace>
  <inkml:trace contextRef="#ctx0" brushRef="#br0" timeOffset="21488.2291">7341 3636 252,'0'0'29,"0"0"0,-5 6-2,5-3-1,0 13-1,-4-5-2,-4 8-1,0 2 1,0 5-3,0-9-2,-1 13-1,-3-4-6,4 4-2,-4-3-1,3 6-3,-3-1 0,0-2-3,4 0 1,-5-3-1,5 2 0,4-5-4,-4-2-5,4-4-3,0-2-9,0-2-6,0-1-4,4-4-4,0-6-4,4 1-7</inkml:trace>
  <inkml:trace contextRef="#ctx0" brushRef="#br0" timeOffset="21949.2554">7541 3823 269,'0'0'17,"4"-3"-3,-4 3 2,4 0 0,0 0-2,5 0-2,-1 0-1,4 3 0,-4-3 3,-4 5-4,5-2 2,-1 0 2,-8 1-4,4-1 2,4 0-3,0 0-3,-4 4-1,-4 1 0,4-2-4,-4 3 1,0 4 0,0-7-1,0-1 0,-4 5 0,4 3 0,0-4-1,-8 1 0,4-6 0,0 6 3,0 3 0,4-4 2,-4-1 4,4 2-2,-8-1 0,3 1 1,1-2-1,0-2-1,4 0 0,-4 1 0,4 2 1,0-4-3,0-2 2,0 0 0,0 4-2,4-1-1,0-6 0,0 0-1,5 0-1,-1 0 0,0 3-1,0-3-1,4 0-4,-3-3-3,-5 0-1,0-3-4,0-1-3,4 2-5,4-1-5,-7 0-5,3-7-7,0 3-3,-8-13-9</inkml:trace>
  <inkml:trace contextRef="#ctx0" brushRef="#br0" timeOffset="22275.2741">8032 3599 267,'0'0'28,"0"-3"-3,0 3-3,5 0 3,-5 0 0,0-3-2,12 3-4,0 0-1,-4 0-6,5 0-1,-1 0-3,0 0-2,0 0-2,1 0-1,-5 0-3,4 0-10,0-3-10,-3-1-11,-5 1-7,4 2-8</inkml:trace>
  <inkml:trace contextRef="#ctx0" brushRef="#br0" timeOffset="22464.2849">8073 3749 236,'0'0'35,"0"0"-2,4 0-3,5 3-3,-1-3-4,4 0-4,-4 0-7,0 0-3,1 0-3,-1 0 0,4-3-4,0 3-6,-3-4-9,-1 1-9,-4-1-5,8-3-5,-4 7-4</inkml:trace>
  <inkml:trace contextRef="#ctx0" brushRef="#br0" timeOffset="23470.3425">8454 3963 236,'0'0'30,"4"-6"-5,4-4 1,5-7-1,3 1 2,-4 0-4,5-1-2,3-7 0,-3 1-1,3 3-3,0-9 2,5 5-2,-4 4-5,-5 1-1,4 0-1,-7 1-4,7 2 1,-8 2-2,5 1-2,-9 4 0,0-1 0,0 7-2,-4 3 0,1-3 1,-5 3-1,0 0-1,4 0 1,-4 3 1,0 0-2,0 3 0,0 1 0,0 5-2,0 6 4,-4 1-2,4-1-2,-9-3 0,5 5-1,-8-6 0,4 5-2,0-2 1,-5-1-1,9 0 0,0-5 0,-4-1 3,0-4-1,4 1 0,-5-7 2,5 3-1,-4 0 2,4-1 2,0-4 1,0-1 2,-4 0 1,4 3-1,0-10-3,-1 4 0,-3 2 1,8 4-1,-4 0-1,0-3 0,4 3 0,0 0 0,0 0 0,0 0 1,4 0 2,-4 0 1,4 0-1,4 0-1,5 0 1,-1 0-1,4 0 0,-3 0 0,3-6 1,0 1-2,1-4 0,3-1 0,-3-3-2,3 4 0,1 1 0,-5-2 2,0 1-2,-3-2 1,3-2-2,-4 7 1,1-4 1,-9 4-2,8-1 2,-4 6-2,-4 1-1,-4-3-1,0-1 0,8-2-1,-8 6 3,0 0-2,-4 0 1,0 6 1,4-2 0,-4 0 0,0 12-1,0-3 0,4 1-2,-4-4 0,4-4 0,0 1 1,0 2 2,0-4-2,12 0 2,-8-4 1,4 2-2,1 1 3,3-4 3,-4 0-1,-4 0 1,4-4-1,5 4 1,-5-3-1,-4 3 0,4-1-1,-4-4 0,4 5-1,-4 0 1,-4-2-2,0-1 0,5 3 0,-5 0-1,4 0 1,-4 0 0,0 0 0,0 0 0,0 0 0,0 3 0,0-3-1,0 2-1,0 3-2,4-1 0,-4 6 0,8-4 0,0 1 1,-4-4 0,4 0 2,-4 0-1,1 0 0,-1-3 2,4 0 0,0-3 0,0 0 0,0 0-1,-3-13 1,7 10 0,0-1 0,0-4-1,-3 2 1,3-1 0,-8 7 2,8 0 2,-8-1 0,4 4 1,1-4-2,-5 4 3,0 1 1,4 2 0,-8 4-2,8 2-1,-4 1-1,0-4 0,1 2-1,3-5-1,-4 1 0,0 5 0,4 1 0,0-10-1,5 0 0,-5 0-5,4 0-1,-4 0-6,4-7-3,5 1-7,-5-7-9,0-1-8,-3 4-7,3-2-5</inkml:trace>
  <inkml:trace contextRef="#ctx0" brushRef="#br0" timeOffset="24064.3764">9576 3354 356,'4'-3'44,"-4"0"-7,12-3-6,-4 2-3,1 3-5,3-2-2,0 0-3,0-1-3,1 1-2,-1 0-1,0 0-2,1 0-2,3 3-1,-4 0-1,1-4-2,-1 4-1,0 0-1,-4 4 0,0-1-1,1 0 0,-1 7 0,-4-3 0,-4 6 1,0 3-2,-4-3 0,0 1-1,4 2-1,-8-5-1,-5 2 0,5 3 0,-4-4 0,0 3-1,-1-9 1,5 1 1,-4-1-1,4-5 1,-1 6 0,5-7 1,-4 0 1,4 0-1,4 0 1,0 6-2,0-3 2,0 1-1,0-4 0,0 0 1,0 0 0,4 0 0,-4 0-1,0 0 1,0 0 0,0 0 0,8 0 1,-8-4 1,4 4-1,5 0 0,3 0 1,-4-3 0,0 3-1,-4 3 2,5 1 0,-5-1 1,0 0-1,0 3-1,0 10-1,0-11 2,0 4-2,-4 4 0,0-2 1,0-1 2,0 6-2,0-5 1,0 2-1,-4-1-2,-4 1 2,4-2 0,-9 2-1,5 0 0,-4-10 0,4-2-1,-5 9 1,1-4-1,0-3 0,4-3 0,-5 4 0,5-4-1,-4 0-3,0-4-4,4 4-4,-5 0 0,1-3-2,0 3 0,3-3-2,-3-3-4,4-2-5,0 5-2,4-4-4,4 4-2,-8 3-5,8-3-6</inkml:trace>
  <inkml:trace contextRef="#ctx0" brushRef="#br0" timeOffset="24411.3963">10030 3447 326,'4'0'38,"0"0"-3,-4 0 2,5 3-4,-1 3-1,-4 2-5,4-2-4,-4 7-3,8 0 0,-8-2-2,4 2-2,4-1-2,-4 3-1,5 1-2,-1-4-3,0 3-2,0-3-1,4 1 0,-3 1-2,3-1-1,0 0 0,0 1-2,-3-1 1,7-7-1,-4 4-2,1-2-3,-9 1-2,0 4-1,4-7-4,-4 1-1,-4-3-3,0 0-3,0-1-2,0-3-3,0 0-4,0 0-4,0 0-5,0 0 0,0 0-2,0 0-5,0-7-3</inkml:trace>
  <inkml:trace contextRef="#ctx0" brushRef="#br0" timeOffset="24667.4109">10284 3462 286,'0'0'40,"0"0"-3,0 0 3,0 2-1,-8 11-6,-4-4-4,-1 2-5,1 2-6,0 0-2,-5 0-2,1-2-4,4 1-1,-9 4-2,9 2-1,-4-5-3,-5 1-1,5 2 0,4 3-2,-5-2-4,1-1-4,3-1-5,1-3-4,0 1-7,4 0-9,-5-9-6,1 3-5,4 2-6</inkml:trace>
  <inkml:trace contextRef="#ctx0" brushRef="#br0" timeOffset="24931.426">9183 3380 398,'0'0'23,"0"0"-7,0 0-4,0 0-10,0 0-11,0 0-13,0-3-12,0 3-8</inkml:trace>
  <inkml:trace contextRef="#ctx0" brushRef="#br0" timeOffset="89723.1319">11959 2629 254,'0'-3'40,"0"0"-4,4 0-4,-4 1-2,0-1 0,4 3-1,0-3-4,0 0-2,0-4-3,0 4-3,-4 0-4,0 3-1,4-3-2,-4 3 2,0 0-2,4 0-1,0 0-1,-4 3-1,4 0 0,1 10 1,-1 1-2,0 2 0,0 0-1,-4 8-2,8 0-1,-4-2 0,0-1 0,-4 4-1,4-7-1,-4 4 0,0-1 0,0-2 1,4-2-4,-4-1 1,5 0-5,-5-5 2,0-1-2,0-10 0,0 3 1,0-3 0,0 0 2,0-3 0,4-1 1,4-2-2,0-5-1,0-8 1,0 0 1,1-2-2,3 4 2,-4-2-2,4-1 4,-4 3 0,5 4 0,-9-3 1,4 12-1,0-3 2,-4 7 0,5 0 0,-5 0 4,0 7 0,4 1 2,0 7-3,-4 3 1,4 4 1,-4-3-2,1-1 0,-1 1 0,0-5 2,0-1-3,4 0 2,-8-6-1,4 0 0,4-4-2,1 0 3,-1-3 0,0 0 0,0-3-2,4 0 0,-3-4 1,3 0 0,-4-6-1,4-3 1,5 2 1,-9-2-1,4-5 0,-4-1-2,5 4 1,-1-4-1,-4 1 0,0-1-1,0 1 0,1-1 1,-1 2-2,-4 0-3,4 0-5,0 4-3,-4 2-5,5 1-2,-9 3-8,0 4-6,4 3-10,0 1-5,0-1-6</inkml:trace>
  <inkml:trace contextRef="#ctx0" brushRef="#br0" timeOffset="90101.1535">12798 2626 287,'0'0'30,"0"0"-2,0 0 4,4 0 4,0 0-1,4 0-5,4 0-6,1 0-6,-5 0-4,4 0-4,1 0-1,-5-3-2,8 0-4,-8 1 0,5-4-5,-1 0-6,-4-1-8,0 4-9,0-3-8,-4 3-7,1 3-3,-5 0-2</inkml:trace>
  <inkml:trace contextRef="#ctx0" brushRef="#br0" timeOffset="90286.1641">12831 2820 345,'4'3'43,"-4"1"-3,4-3-3,4 2-7,0 1-8,4-4-6,1 0-6,-1 0 1,0 0-7,1-4-8,3 4-9,0-4-8,-3-6-8,-1-3-8,0 4-6,0-4-2</inkml:trace>
  <inkml:trace contextRef="#ctx0" brushRef="#br0" timeOffset="90761.1913">13408 1871 334,'0'3'32,"0"0"-2,0 4 4,0 7-2,0 2-6,0 6-4,4-4-3,0 4 0,0 2-1,-4 0-1,8 12 0,-8-1-2,4 2 3,0 12-3,-4 8-2,0 9 0,0 0-2,-4 7 1,4 1-1,-4-1-2,-4 1 0,4-7-2,0 3 2,0 0-3,0 0 0,0 5 0,4-2-2,-4-3 2,4-3-2,-5-5-1,5-5-1,0-2-1,-4-2 0,0-9 0,-4 1 0,0-4-1,8-4 0,0 1 0,-4-8 2,0-3-5,4 3-3,0-10-2,0-1-4,0-11-4,0-2-3,0-6-4,0 0-7,4 0-9,-4-6-19,4-9-12,25-56-4</inkml:trace>
  <inkml:trace contextRef="#ctx0" brushRef="#br0" timeOffset="92383.284">13895 2138 194,'4'0'34,"0"0"1,-4 0-3,0-3 0,0 3-3,4 0-3,-4 0 1,0-3-2,-4 0 0,4 3-5,0-4-4,-4 1-2,4 0-4,0 0 1,0 0-4,-8 3-2,8-7 0,-4 1-1,-4 6-1,4 0-1,-5 0-1,-3 0 0,4 6 0,-4 7 0,3 0-1,-3 4-1,4-1 2,-4 8-1,3 2 0,9-3-1,0 8 2,0-3-1,0-4 0,5 0 0,3-2 0,4-3 0,4-4 0,5-3 0,-1-9 0,1-3-1,-1 0 2,5-6-1,4 3 0,-1-13 0,5-1 0,-9-6 0,5 9 0,0-8 0,-5 4-1,5-4 2,-9 9-1,-7-1-1,-1 1 0,-8 0 2,0 6 0,0 0-2,0 1 2,-4-4-1,-4 4 0,0-2 0,0-2-1,-4 7 2,0 3-2,4 0 0,-5 0 1,1 0 0,0 3 1,0 1-2,4-1 2,-8 6-2,3 2 2,1-4 0,4 9-1,0-12 0,-4 9-1,8-3 0,-4-1-1,0-1 0,4 8-1,-4-10-1,4 4 0,0-4 0,0-2-1,4-3 1,-4 2 2,4 4-1,4-7 1,0-3 1,4-4 0,1 2 0,-1-7 2,0-1-3,-4 3 0,5 2 3,3-1-1,0-1 0,-3-2 0,-1 1 0,4 1 0,-3 0 0,-5 4 0,4-2 1,-8-1 1,9 2 0,-5 4 0,0 0 2,0 0-1,0-4 1,0 4-1,5 0-2,-1 1 2,-4 2-1,4-3 0,1-3-1,-1 3 0,0-4 1,5 1-2,-9 3 0,4-5 0,-4 1 0,1 4 0,-1-3 0,0 0 0,-4-1-2,4 4 4,0 3-2,-8 0-2,4 3 4,-4 0-4,0 1 4,0 8-2,0-2 0,-4-5 0,0 4 0,-4 7 0,0-5 0,0 5-2,0 0 4,-1-8-2,1 5-2,0-7 4,0 0-2,4-2 1,-4-1 3,-1 1 1,5-4 1,-4 0 2,0 0 0,0 0-1,4 0 2,-5 0 0,1 4 1,4-1-2,0 0-2,0-6-1,4 3-1,0 0 0,0 0-3,0 0 0,0 3 0,0-3-1,4 0 2,-4 0-1,4 0-4,12 0-4,-3 0-5,-1-6-6,0 6-5,1-7-10,-1 3-11,0-6-5,0-3-6</inkml:trace>
  <inkml:trace contextRef="#ctx0" brushRef="#br0" timeOffset="92872.312">14763 1798 362,'0'0'32,"0"0"-7,0 0 1,4 0 0,0 0-1,4 0-6,-4 0-5,0 0-3,5 0 1,-1 0-4,0 3 0,-4-3-1,4 3-2,1 7 0,-5-4 0,0 2-4,0-1 2,4-1-2,-8 3 0,4 1 1,0-2-1,-4-2 0,0 7-2,0-3 1,0-2 1,-4 7 0,4-2-1,-8-2 0,4-1 0,0-1 0,0-2 0,0-1 0,4 2 0,-9-2-1,5-2 2,4-1-1,0 0 0,-4 0 0,4-3 0,0 0 0,4 0 0,-4 0-1,4-3 0,5 3 2,3 0 0,-4-3-2,4 3 0,-4 0 2,1 0-3,-1 6 4,-4 0 0,4 4 2,0 4-1,-4-1 1,1 0-2,-5-2 2,0 5-1,0-2-1,0 2 0,0-3 0,-5 1 0,-7-4 1,4 2 1,0 1-1,-9-2 1,5-5-2,4 4-2,0-7 1,0 0-1,-1 1 2,1-1-4,4-3-4,-8 1-5,4-2-5,-1 1-8,1 0-9,4-3-12,-4-7-7,-8-9-10</inkml:trace>
  <inkml:trace contextRef="#ctx0" brushRef="#br0" timeOffset="93109.3256">15193 1984 374,'4'-2'49,"0"4"-7,8 1-9,1 0-4,-5 4-10,8 5-5,-8-2-5,5 4-1,3 2-1,-8-2-2,9 2-2,-13 0 1,8 2-2,-8-2-4,8-4-2,-8 3-5,5-3-3,-1-2-5,0-4-9,-4 2-6,4 2-8,0-4-7,13 21-10</inkml:trace>
  <inkml:trace contextRef="#ctx0" brushRef="#br0" timeOffset="93293.3361">15348 1947 375,'-4'0'49,"-8"10"-8,4 3-7,0 1-6,-5 2-9,-3 6-5,0 2-3,7 0-1,-3 1-5,0-4-5,4 1-6,-5-1-8,5-2-10,0-5-9,4 2-11,0-6-6,-8 23-8</inkml:trace>
  <inkml:trace contextRef="#ctx0" brushRef="#br0" timeOffset="94385.3986">16147 2205 342,'0'-3'38,"0"3"-2,8-7 0,4-10-6,0 4-5,1 1-5,3-6-7,-4-1-1,5 1-4,-1 3-1,1-9-3,3 8 1,-8-3 0,9 4-2,-9 0 0,4 0 0,-3 3-1,3 2 0,-4 0 0,-3 4 1,-1 1-2,0 5 0,0 0 0,-4 0-1,-4 5 0,0-5 0,0 16 0,0 0 0,0-2 0,0 8 0,0-4-1,0 1-4,-4 2 2,-4-9-2,0 7 1,0-4 0,-1-6 2,1 1 0,4-4 2,0-6-1,-4 0-1,-5 0 4,5-3-4,0 0 4,0 0 0,0-4 2,0 7 0,3-3 1,-3-3 1,4-1 0,0 6-3,0 1 0,0 0-1,4 0 0,0 0-1,0 0 0,4 0 1,-4 0 1,0 0 0,12 0 0,1 0 0,3 0-2,-4 0 2,9 0-1,-5-5 0,0 0-1,1-1 0,3-7 0,-3 7-1,-5-1 0,0 0 0,1-3 1,-1 4 0,0-4-2,-4 2 0,0 2 1,-3 3-1,-1-1-1,0 4 0,-4 0 2,0 0-2,4 0-1,-4 4 3,0 2-1,0-1 0,0 11 1,0-4-2,0-1 1,0-1 0,0 0-1,0-4 0,8 0 1,-8-1-1,8-5 2,4 0-1,5 0-1,-5 0 2,0-2 1,-3-1 1,3 0-1,0 0 3,0-3-1,-3 2-2,-1-2 0,-4 0 0,4 6 1,-4 0 0,0-7-1,0 6 0,0-2 0,1 3 0,-1 0-2,0-4 1,0 4-1,0 0-1,0 0 0,0 0-3,0 0 4,0 0-3,5 0 3,-1 0-2,-8 0-1,4 0 2,4 0 0,-4-3 0,4-3 0,0-1 1,1-2 0,-1 6 1,0 3 0,-4 0 0,4-2 0,-4 2 1,0 0 2,5 0 0,-1 0-1,0 0 0,0 0 0,5 0-1,-5 0-1,8 0 0,-4 0 0,-3 0-2,3 0-2,-4 0-3,0 0-3,0-3-2,1 0-7,-1 3-4,0-10-8,-4 1-6,4-4-2,0 2-8,5-29-3</inkml:trace>
  <inkml:trace contextRef="#ctx0" brushRef="#br0" timeOffset="94518.4062">16744 1698 337,'0'0'39,"-4"0"-9,0 0-8,-4 0-7,0 0-6,8-3-11,0 3-11,0-4-11,0 1-12,0 0-4,8 0-4</inkml:trace>
  <inkml:trace contextRef="#ctx0" brushRef="#br0" timeOffset="95025.4352">17191 1633 349,'8'0'43,"-4"0"-2,8 0-3,1-4-6,-1 1-8,4 0-5,1 3-5,-1-8-2,0 5-1,1 0-5,-5 0-1,4 3 0,-3 0-3,-1 0 1,-4 3-1,0 0 0,-4 3-1,5 2 1,-9 2-1,0 3 0,0 1-1,-5 2 0,1 0 0,-4-2 0,4 2 0,0-7-2,0 1 1,-4-2-1,4 1 1,-5-5-1,5 2-1,0 0 2,0-1-1,-4-2-1,4 4 0,0-1 1,0 0 0,-5-2-2,5-1 2,4-3-1,0 0-1,0 0 0,0 0 1,0 0 2,0 3-1,4-3 1,13 0 0,-9 3-1,4 0 3,-3-1 2,3 3 0,0-4 1,-4 6 0,5-1 1,-5 0-3,0 7 2,-4-2-1,0 2 1,0 0 1,-4-2 0,0 5-2,-4-1 0,0 0-1,-4 1 0,0-4 1,-5-4-2,1 2 1,0-1-1,0-2-1,3-1 1,-3-1 0,0-2-4,4 0-5,-1 0-4,1 1-8,-4-4-6,0 0-7,-1 0-4,9 0-3,-4 0-5,0-4-1</inkml:trace>
  <inkml:trace contextRef="#ctx0" brushRef="#br0" timeOffset="95257.4484">17707 1782 344,'4'3'55,"0"4"-3,4-1-12,0 7-8,0 3-4,0-5-8,5 5-3,-5-5-5,4 5-4,-4 0-3,5-5 1,-1 1-2,-4 1-2,4-2-1,5 2-3,-5-7-5,-4 1-2,5 2-5,-1-4-8,-4-2-7,0 0-10,0-3-9,1 0-3,11-3-7</inkml:trace>
  <inkml:trace contextRef="#ctx0" brushRef="#br0" timeOffset="95424.458">17944 1779 327,'-4'0'49,"4"0"-2,-4 3-8,-4 7-9,-5 6-9,1 3-5,0-2-5,-5 4-2,5-2-3,-8 2-4,7 1-5,-3-5-8,-5 2-5,1-3-14,0 2-5,7-2-6,1-2-5</inkml:trace>
  <inkml:trace contextRef="#ctx0" brushRef="#br0" timeOffset="96697.5308">13666 3110 297,'0'-4'42,"0"3"-2,-4 1 0,4 0-2,0 0-5,0 1-4,0-1-4,0 0-4,0 0-2,0 0-1,4 0-3,0 0-2,8 0-5,4 0-1,-3 0-2,-5 0-3,4 0-4,1 0-7,-5-4-2,0-3-5,4-2-4,-4 2-7,1-2-8,3-4-9,-4 5-5,0-1-2</inkml:trace>
  <inkml:trace contextRef="#ctx0" brushRef="#br0" timeOffset="97189.5589">13887 2854 356,'4'-4'30,"-4"1"-1,8 0-1,-4 3-4,8-3-4,1 3-4,-5 0-5,4-3-2,-4 3-2,5 0-2,-1 0-2,0 0-1,-8 6-2,5-3 2,-5 4-1,0-1 1,0 5-2,0 5 1,-4-10-1,0 5 0,0 2 0,-4 0 0,0-7 0,-4 4 1,-1 1-2,1-2-1,0 1 0,8 1 0,-12-1 0,12-1-1,-8 4-1,-1-5 3,9-2 0,0 1 0,0-4 0,-4 3 1,4-3 0,0 1 0,4-3 1,-4 9 1,0-4 3,9 0 0,-1-2-2,4-1 1,-4 3 2,0-3 1,1 0-2,7 1 0,-8 0 0,-4 3 0,4 5 0,1-2 0,-1 4-2,-8 5 0,0-4-1,0 7 1,-4-1 2,4 4-1,-9-4 0,9 1-1,-12-5 1,8-1-1,-4-1-2,0 1 1,0-4-1,-5-2 0,9-2-1,-4-2 0,-4 0 0,4-2 0,-5-4-1,5 0-6,-4 0-3,4 0-2,-5 0-8,5 0-7,0 0-9,0-4-8,4 1-5</inkml:trace>
  <inkml:trace contextRef="#ctx0" brushRef="#br0" timeOffset="98199.6167">14223 3450 236,'0'0'40,"0"0"-4,0-3-3,0 3-3,4 0-2,0-13-5,8 0-1,0-1-5,1-2 1,-1-2-3,4-1-2,1-1-3,-5-3 0,0 3-1,5 1-2,-5-2 0,0 2-1,4-2-2,-3 5 0,-5 2-2,4 5 3,-8-1-4,5-3 0,-1 10 1,0 0-1,-4 1 0,-4 2 0,8 0 0,-8 2-1,4 4 1,-4 1 0,0 9-1,0-2 0,0 2-2,-4 1 2,4-1 1,-8 0-1,4 2-1,-4-3-2,0 1 0,-1-1 2,1-6-4,0 1 5,0-6 0,0 3 0,3-1-2,-3 1 1,0-7 0,4 0-1,-4 0 2,0 0 0,4 3 0,-5-3-1,5 0 0,0 0 0,4 0 2,0 0 0,0 0-2,0 0 0,0 0 3,0 0 1,0 0-1,17 0 2,-5 0-1,0-3-2,4 3 1,-3-4 1,3-2-2,1 0-1,3 1 1,-4-1 0,1-1 0,-5-2-2,4 2 1,-3 1 0,-1-2 0,4-2-3,-3 1 0,-5 3 1,-4-1 0,4 6-1,-8-6 0,4 1 2,-4 0-1,0 2 1,0 4-1,0 0-1,0 0 0,-4 4 0,4-1 1,-12 3 1,8 5-1,0 2 0,4 3-1,0-5 1,0 2 1,0-1 0,0-5-3,0-3 2,0 3-1,4-1 3,0-3 3,0-3 0,4 0 1,0 0 0,0 0 0,-3-3 0,3 3-3,-4-3 2,4 3-1,-4-3-1,0 0 0,0-1-1,-4 3 1,4 1 0,0 0-2,-4 1 2,0-1 0,5 4-1,-1 2 0,-4 0 0,4 1-1,0-1-1,0-3 0,0 0 0,0 1 1,0-1 0,4-3 0,-3 0-1,3 0 2,0 0 0,-4 0 0,4 0 0,-8 0 0,8 0 1,-4 0 1,1 0 0,3 0 0,0-3-1,0 3 2,0-4 0,0 4 0,1-3 0,-1 0 0,0 0-2,4 0-1,-3 0 0,3-4-3,-4 4-3,0-3-8,0-2-8,-4 5-10,1-4-7,3 1-6,-8-7-6</inkml:trace>
  <inkml:trace contextRef="#ctx0" brushRef="#br0" timeOffset="98687.6446">15033 2841 464,'0'-3'29,"8"3"-6,-4 0-4,5 0-6,-1 0-3,0 0-3,4 0-2,1 0 1,-5 0-2,4 0-1,-4 0-2,-4-3-2,9 3 2,-5 0 1,0 0-1,-4 0-1,4 3 0,-8 3 0,4 0 1,-4 6-1,0 0-2,-4 1 0,4 3 0,-4-5-2,0 2 2,-8 1-1,8 2 2,-5-7-1,5 1 0,0 4-3,-4-7 3,4-1 1,0 7-2,0-2 2,4-5 1,0 1 0,0-4 0,0 3 0,0-3 0,4-3 0,-4 0 0,8 0 0,0 0 0,0 0 0,5 0 0,-5 0 0,4 0 1,-4 5 2,1 5-2,-5-1 1,4-2 1,-4 8-1,0 0 2,0 4 1,-4-2-1,0 2-1,0 2 3,-4-2-3,0-1 0,-4-2 1,4-1-1,-4 0 0,-1-3-1,-3 1-1,8-5 1,-8-2-1,3 1 0,1-1-1,4-3-3,-4-3-4,-4 0-6,4 0-8,3-3-8,-3 0-9,0-10-9,4 2-8</inkml:trace>
  <inkml:trace contextRef="#ctx0" brushRef="#br0" timeOffset="98925.6582">15422 3019 426,'4'3'48,"8"5"-8,-3 2-6,11-7-6,-8 6-6,9 2-6,-9 5-3,5 0-3,-1-5-3,0 5-2,-3 3-1,-1-1-1,4 1-3,-4-5-4,1 5-4,-5-1-6,4-2-3,-8 0-8,0-5-8,5-2-9,-5-2-6,0 2-4,20 2-7</inkml:trace>
  <inkml:trace contextRef="#ctx0" brushRef="#br0" timeOffset="99123.6696">15651 3000 430,'-4'0'47,"0"6"-13,-8 18-6,0 2-7,-1 4-6,1 0-5,-4 0-2,3 2-2,1-2-5,-4-3-3,-1 3-3,5-4-1,-4-2-5,3-2-2,1-1-5,0-6-9,4-3-9,-1-3-9,1-3-6</inkml:trace>
  <inkml:trace contextRef="#ctx0" brushRef="#br0" timeOffset="99940.7163">16405 2718 252,'0'0'39,"0"0"-4,0 0-3,0 0-7,0 4 0,0-4-6,0 0-3,0 0 2,0 0-1,4 3-4,4 0-1,4-3-4,0 0 0,1 0-4,-1 0 0,0 0-2,-3 0 1,3 0-1,-4 0 0,-4 0-2,4 0-1,-4 3 3,-4 7-2,0-2 1,0 4-1,0 4 1,0-8-2,-8 5 1,4 3 0,-4-3 0,4-2 0,-4 1 0,-1-2 0,5-5-2,-4 4 2,4 1 0,0-7 0,4 0 0,-4 0 0,0-3 0,4 0 0,0 0 0,0 0 3,4 0 0,-4 4 2,12-4-1,-4 1 0,5-1 1,-1 5-2,-4-4 1,0 3-1,0 5 3,1 1 0,-5 2 0,0 3 0,-4 4 2,0-2-3,-4 6 1,4-3 0,-8 3-1,-1-3 0,5 6-4,-4-12 1,0 2 1,0-5 0,0 2-3,-5-4 0,5 1 0,0-4 0,-4-4 0,3 1-1,1-3-5,4 0-4,-4 0-9,4-5-11,0-4-9,4-1-13,-4-6-7</inkml:trace>
  <inkml:trace contextRef="#ctx0" brushRef="#br0" timeOffset="100892.7708">17092 2795 398,'0'-7'37,"0"7"-6,0 0-8,0 0-5,-4 0-6,0 0-2,-4 0-3,0 0-2,0 0-1,-1 4-1,5-4 0,-4 0-1,-4 6 2,4 4-1,0-1 0,-5-3 0,1 6-1,4 0-1,0 3 1,-1-3-1,1 4 0,4-2 1,0 9-4,-4-3 1,4 3 2,4-6 1,0 5-4,0 2 4,4-1-4,4-3 4,4 2-2,5-4-2,-1-2 4,5-2-2,-5-1 2,4-7 4,1-3-3,-9-3 0,0 0 0,1-3 0,3-3 0,5-10 0,-9 2-2,0-5 0,0-2 0,-3 2 0,3 1 0,-4-4-3,0 5 0,-4-6 1,5 6-1,-5 1 1,-4-2-1,4 9 2,-4-1-2,0 4 1,0 0 1,0 2-1,0 4-1,0 0 1,0 0 0,-4 4-1,0-4-1,-5 3 3,-3 6-1,4 1-2,-4-1 1,-1-1-3,5 2 2,0 3 2,-4-2-1,12 5 1,-13-7-1,13 4 2,-4-2 0,0-1-2,0-1 1,0-2-5,4-6 1,0 5-3,0-2 2,0 2 2,0-3 1,4-3 0,0 0 0,4 0 1,1-3-1,-1-3 2,4-4 0,0-4 1,1 4 1,3 4 1,-4 1 2,5-8 2,-5 1 1,0 5 0,0-2 2,-3 4-4,3-5-1,-4 4 1,4 0-1,-8-1 3,5 6 0,3-4-2,0-3-1,1 2 0,-5-1 3,8 1-2,-8 0 0,5-4-1,-1 2-2,4 2 3,-3-1-3,-1-2-1,0 3 0,0 1-1,1 2 1,-1-1 0,0 1 0,0-3 0,1 3 1,-1 0-2,-4 3-1,0 0 1,1 0 1,-5 0-1,-4 0 0,4 0 0,-4 0 1,4 0-2,-4 6 1,0 0 0,0 4 0,0 1 0,-4 2 0,0-1 0,0-1 0,-5 2 0,-3-3 1,4-1-2,0 2 2,-5-1 0,1-4-2,4 1 2,-4-1-1,-1-3-1,1-1 0,0-2 2,0 0 2,8 3 0,-9-3 2,1 3 1,0-3 2,8 7-2,-5-7 0,9 3-2,-4-3 0,0 0-1,4 0-1,0 3 0,4 3-1,0-6 0,5 0-3,7 0-3,0-3-5,1 3-4,3-3-3,-3-7-5,7-1-7,-3-5-10,-5 4-9,4-3-6,34-24-11</inkml:trace>
  <inkml:trace contextRef="#ctx0" brushRef="#br0" timeOffset="101400.7998">17747 2596 439,'0'-3'43,"0"3"-10,0-3-5,5 0-4,3-1-4,0 3-5,0-2-4,0 3-2,0-4-2,5 4-2,-1 0-2,-4 0-1,-4 0 0,0 0-1,5 0 1,-1 4-2,-4-4 1,0 3 0,-4 2-2,0 4 1,0 4 1,-4-2-3,0 2 1,-8-1-1,3 3-1,1-3 0,-4-2 0,4 3 0,4-5 0,-1-2 0,1 3-1,-4 1 3,0-4 0,8-2 0,-4-1 0,4-3-1,0 0 0,0 5 1,4-5 1,-4 3 0,4 3-2,4-3 2,-4 0 0,5 1 0,3-1 0,-4 0 0,-4 0 0,4 0 2,5 2 0,-5-2-2,-4 4 2,4-1 1,0 0 1,-4 4 0,-4 3 0,4-2 1,-4 5-2,0-2-2,-4-1 3,4-1-1,-4-1-1,4 5-1,-12 0 0,4-1 1,0-6-1,-5 7 3,5-5-2,0-1 0,0 2-2,0-2 1,-5-2 0,1 1 0,4 1-2,0-4-2,-5-2-3,5-3-4,-4-1-2,4 0-4,4 0-5,0-5-12,-1-1-7,5-4-5,0-4-3,0-5-5</inkml:trace>
  <inkml:trace contextRef="#ctx0" brushRef="#br0" timeOffset="101643.8137">18050 2779 419,'9'3'46,"-1"0"-4,0 4-9,4 2-4,1 4-4,-1 0-6,0-5-3,4 4-5,1 1-1,-1-2-4,-3 2-2,-1 1-1,0 2 0,0-3-1,-3 1-1,3-1-4,-4-1-4,-4-2-2,0 1-3,4-1-4,-8-4-6,4-3-7,1-3-5,-5 0-6,0 0-5,0-3-6,0-21-5</inkml:trace>
  <inkml:trace contextRef="#ctx0" brushRef="#br0" timeOffset="101819.8238">18259 2774 394,'-4'3'50,"4"2"-8,-8 14-9,-8 3-10,3-1-5,1 0-6,0 4-3,-5-1-3,5 1-3,0-1-6,-1-3-3,1-2-6,0-3-4,0-2-6,-1-4-6,5 4-5,4-8-3,-4-6-2,4 0-6</inkml:trace>
  <inkml:trace contextRef="#ctx0" brushRef="#br0" timeOffset="102236.8476">18624 1162 290,'0'0'37,"0"10"4,-5 4 2,5 15-2,-4 7-5,-4 7-5,0 5-4,4 14-3,-4 8-1,4 6 0,0 7-1,-5 3-2,1 3-2,4 0 0,0-2-4,-4 12-2,4 7-2,-9 5-4,1-1 3,0-3-4,-5-9-1,5-7 0,0-5-1,4-1-3,0-8 2,-5-1-1,5-8 0,-4-4 0,-1-2 0,9-8 0,-4-5-1,0-3-2,0-6-3,8-6-3,-8-4-4,8-3-4,0-5-1,0-3-4,0-8-4,0-1-1,0-7-8,0 0-12,0-3-18,16-27-8</inkml:trace>
  <inkml:trace contextRef="#ctx0" brushRef="#br0" timeOffset="102865.8836">18820 2304 350,'0'0'47,"0"0"-1,4 0-8,4-4-8,1-8-9,3 5-5,0-2-3,0-2-4,1-2-1,-1 13-5,0-3-3,-4 0-5,-3-10-4,3 13-7,0 0-7,-4-3-13,4-1-6,-8 1-7,12 19-7</inkml:trace>
  <inkml:trace contextRef="#ctx0" brushRef="#br0" timeOffset="103029.893">18832 2510 313,'0'0'44,"4"3"-1,-4 1-3,5-1-5,-1 0-9,8-3-7,0 0-4,5 0-4,-5-3-3,4-4-6,-3 4-7,3-6-10,-4 1-12,0-2-13,5 1-7,-5 2-3</inkml:trace>
  <inkml:trace contextRef="#ctx0" brushRef="#br0" timeOffset="103710.9319">19369 2036 290,'0'-3'44,"0"0"-3,0 3-2,0-3-5,0-2-7,0 2-7,4 0-4,4 3 0,4-3-5,5-1-2,-1 1-1,0 0-2,1 0 1,-1 0-4,0 3 2,1-3-3,-1 3 0,1 0 0,-1 0-2,-4 0 1,1 0-1,-5 3 1,0-3-1,-8 3 0,4 0 0,0 7 2,0-4-2,-4 2 0,-8 5 0,4-4 0,-4 1 0,-5 1 0,1-2-1,4 4 1,0-5 1,-4 2-1,3-4 0,1 3 0,4 1-1,0-4 1,0-1 0,0-2 0,4 4-1,0-4 0,0 0 1,0 0 0,0 4 0,0-1 0,4-3 0,4 2 0,0-2 0,5 3 0,-5 1 0,4-4 0,-4 7 0,0-7 0,5 5 0,-1-2 1,-8 4 2,4-4 1,0-3 1,-3 0 0,-1 8-1,0 2 1,-4 3 0,0 2 3,0 1-3,-4-2 0,0 2-2,-1-5 0,-3 6 2,0-1-2,4-5 0,-4-1-1,-5-1 0,5-1 0,-4 2 0,4-3 0,-4-2-2,-1 1 1,5-6 0,-4 4-1,-1-4-2,5 0-5,-8 0-3,4-3-4,3 0-4,1 0-7,0-3-10,0 0-12,0 0-6,4-10-4</inkml:trace>
  <inkml:trace contextRef="#ctx0" brushRef="#br0" timeOffset="104739.9908">19975 2073 352,'4'0'39,"0"0"-4,0-3-1,-4 0-4,0 3-7,0-4-4,0 4-5,0-3-2,0 3-4,0 0-3,0 0 0,-12 0-1,3 0-1,-3 0-2,4 0-1,-4 3 1,-1 4 1,-3 2 1,8 1 0,-4 1-2,3 2 1,-3 3 0,4 1-1,0 9 0,-5-3 0,9 1 0,-4 5-2,4-2 2,0 2-2,4-2 0,0-7-1,4 3 0,4-6 1,0-1 1,5-7 0,7-1 0,-3-8 0,7 0 1,-3 0-2,3-3 2,1-5-2,-5-8 1,9 5 1,-5-5-2,1-3 2,0 2-1,-5 1 0,0-5-1,5-1 2,-5 4-2,-3-1 2,-5 3 4,5 5-2,-13-5 1,0 7 1,0 1-1,-4 2 1,0 2-3,0 1 1,-4 0-1,0 3-2,4-3 0,-4 3 1,-5 0-1,5 3 0,-4 3 1,0-2-2,0 2 1,-1 0 1,1 5-2,0-1 1,0 0-1,0-3 1,0 6-1,-1 3-1,1-10-1,0 6-1,4-3-1,4 7 0,-8-10 2,8 6-2,0-3 2,-4 1-1,4-7 1,0 5 1,0-2 0,0-3 1,4 0-1,-4-3 2,4 0 0,4 0-1,0-3 1,0 0 0,1-6 0,-1-3 0,0 0 0,0 1 2,4-2-1,-3 0 1,3 4 1,-4 1 1,0 1-3,0-2 4,1 6-3,-1-4 3,0 4-2,-4 0 0,4-4 2,0 3 1,-3-3-1,3 4 0,0-3-2,4-1 0,-8 1 1,9 3-2,-5-2-1,-4-1 1,4-1-1,0 1 0,0 0-1,9 3 1,-5-7-1,0 5 0,1 2 0,-1-3 0,0-1 0,0 4-1,1 0 2,-5 0-1,4-4 0,-4 6 0,5-6 0,-9 4-1,-4 3 3,4 0-1,0 0 0,-4 0-1,0 5 1,0 0-1,0 0 2,0 7-2,0 1 0,-4 1-1,0-1 1,-4 0 0,-1 4 0,1-1 0,0-6 0,-4 1 0,4-2 0,-1-2 0,5-1 0,-8-3 1,4 0 0,-4 1-1,3-4 4,-3 0 0,-4 0 1,3 1 0,9-1 0,-8 7 0,0-1 0,-1-6 0,5 3-1,0 3-1,4 1 0,0-1-1,0 1-1,4-3 0,0 3 0,4-4 0,4 3-1,8-6-2,-3 0-6,7-3-2,1-6-4,-1 2-6,1-4 0,-5 1-6,0-5-5,5 3-6,-9 0-4,0-4-7,1 2-3,11-33-8</inkml:trace>
  <inkml:trace contextRef="#ctx0" brushRef="#br0" timeOffset="105137.0135">20605 1695 354,'4'-4'41,"4"4"-4,-4 0 0,5 0-4,3 0-7,-4 0-8,-4 0-4,4 0-2,1 0-1,-1-3-4,-4 3-1,4 0 0,-4 0-2,0 0 0,0 0-1,-4 3 0,4 1 0,1-4-1,-5 3-2,0 5 0,0-2 0,0 4 2,0 2-2,-9 0 1,5-3-1,-4 1 0,0 2 0,0-1 0,8-4 0,-9-1 0,5 1 1,0-1-1,0 0 0,4 1 2,0-6-1,0 2 0,0 4 0,0-1-1,0 0-1,0 1 3,0-1-1,4-1 0,0-2 0,0 0 0,1 0 0,3 1-1,-4-1 0,4 0 0,4-3-2,-3 0-4,-1 0-3,0 0-1,0-3-3,0 3-3,0 0-4,1 0-8,-1 0-6,0-3-6,0-4-8,13-2-10</inkml:trace>
  <inkml:trace contextRef="#ctx0" brushRef="#br0" timeOffset="105725.0472">20974 1688 381,'0'-3'34,"0"3"-1,4-3-3,-4 3-3,4 3-4,-4-3-5,4 3-3,4 0-3,-4 1-2,4-4-3,-4 3 2,5 0-3,7 2 0,-8 1 1,0-3-1,0 1-2,1-1-2,-5 0 1,0 0-2,-4 0 0,4 4 0,-4 1 0,0 4 0,0 1-1,-4-2 0,4 5 0,-8 0 0,-1-3 0,5-2 0,-4 1 0,0-2-1,0-2 0,4-2 1,0 1-2,0-1-1,-1-3-1,5 0 1,0 1 0,0 0 0,0 0 0,0-1 1,5 0 0,7 0 1,-4-3-1,-4 0 2,4 0-1,0 0 0,1 0 1,-1 3 0,-4-3 1,4 0 1,-4 3 2,4 1 1,-3-1 1,-1 0-1,-4 6 1,4-4-1,-4 5 0,8-4-3,-4 7 2,0-4-1,-4 3-1,0 3 0,0 3-1,-4-2 0,0-3 1,-4 4 1,0-4 0,-1-1 1,5-4-1,-8 5 0,8-3-1,-4-4 1,-1 2-1,1-2 0,-4 4-1,0-4-1,4 1 0,-5-1-1,5-6-3,-4 0-3,8 3-6,-9 0 0,5-3-3,0 0-3,0 0 0,0 0-2,4 0-6,-5 0 1,9 0-1,0-3-3,0-10-2,0 4-5,0-4-5</inkml:trace>
  <inkml:trace contextRef="#ctx0" brushRef="#br0" timeOffset="106005.0632">21362 1924 375,'5'-4'48,"7"4"-3,-4 0-4,0 0-10,0 4-4,1 2-6,3 0-2,-4 5-3,4 2-5,1-3-2,-5 2-2,4 3-1,-4-3-2,5 1-1,-5-2 0,4 5-1,4-6-1,-7 1 0,3 5-1,0-7-3,-4 1-4,5 1-1,-5 2-4,4-7-3,-8 5-3,0-4-5,-4 2-6,8-6-5,-3 0-3,-5 1-2,0 2 0,0-6-4</inkml:trace>
  <inkml:trace contextRef="#ctx0" brushRef="#br0" timeOffset="106203.0745">21620 1893 388,'0'0'49,"0"4"-6,-4-3-7,-4 15-8,-8 0-6,3 1-6,-3 6-5,4-6-2,-1 5-3,1-4-3,0-2-5,0 4-5,-1 0-5,1-3-2,0-4-11,4 3-9,-1-2-6,1-4-7,-12 32-11</inkml:trace>
  <inkml:trace contextRef="#ctx0" brushRef="#br0" timeOffset="106845.1112">21993 1792 334,'0'-4'46,"0"4"-2,0-3-4,4 3-8,-4 0-3,0 3-6,0-3-2,0 0-2,8 7-5,-8 6-3,8-1-3,-8-1-2,9 2-2,-9 3-1,4-2-4,-4 2-6,0 2-3,0 1-3,0-5-3,-4 5-5,4-3-2,0 2-3,-9-3-2,1 3-1,0-2-2,-4 1-1,8-1-1,-9 0-2,-15 33-7</inkml:trace>
  <inkml:trace contextRef="#ctx0" brushRef="#br0" timeOffset="107058.1234">21882 1957 369,'0'-6'46,"0"2"-5,4 4-7,-4-3-8,9 3-4,3 0-7,0 0-4,1-3-3,3 1-1,0-1-3,5-3-3,-1 0-5,1 2-3,-1 1-7,-8-3-7,5 3-8,-5-4-9,-4 3-4,0 0-6,9 1-3</inkml:trace>
  <inkml:trace contextRef="#ctx0" brushRef="#br0" timeOffset="107617.1554">22275 1629 373,'0'0'45,"5"0"-6,-5 0-6,4-3-5,0 3-6,4-3-4,-4 0-4,4 3-1,-4 0-2,9 3-2,-5-3-2,4 0-1,-4 3-2,0 0-1,1 4 0,3-4 0,-4 3 0,4 4-1,-8-4-1,5-1 0,-5 5 0,0-4-1,0 7 2,-4 1-1,4-1 0,-4 3 0,-4-2-1,4-1 0,-4-1 0,0-1 0,-9 2 0,1-3 0,4-1-1,-4-1-2,3 2 1,1 2 1,-4-5 0,4-1 0,0-1 0,4-2 1,-5 0 0,9-3-2,0 0 0,4 0 1,-4 7 1,0-7 0,5 0-1,3 3 0,4 0 0,0-3 0,-4 0 2,5 0 0,-1 6-1,0-2 2,1-3-2,-1 6 1,-4-1 1,4 0 1,-3 4 1,-1-1 0,-8 2 1,4 5-1,-4-3 0,0 1 2,0 5 0,0-1-2,-4 1-2,-4-5 1,-1-1 1,5 3-1,-8-5 1,4-1-1,0 2 0,-5 1 0,1-7-2,0-1 2,-1-2-2,5 7-1,0-4-3,-8-6-3,8 0-4,-9 0-3,5 3-5,0-3 0,3 0-7,5 0-11,-4 0-7,4 0-5,4 0-5,-8-12-6</inkml:trace>
  <inkml:trace contextRef="#ctx0" brushRef="#br0" timeOffset="108596.2114">22689 2205 409,'0'-3'42,"4"-4"-8,-4 7-8,0-9-5,8-2-5,4-5-4,1 3-3,-1 2 0,4-5-3,1 2 0,-5-2-2,4 3 0,-3-4 0,7 1 0,-8 3 2,5-1-1,-5 1 2,0 4-2,5-3 0,-5 6 0,-4-3-1,5-1-1,-9 4-1,8 2 0,-8 1-2,0 3 1,0 0 0,0 0-1,0 0 1,-4 3-1,4 1 0,-4-4 2,0 12-3,0 1 2,0-5 0,-4 2-1,-4 5 0,4-2-3,-8-2 2,4 2-1,-5 0 0,9-5 0,-8 4 1,4-2-2,0-1 0,-5-2 2,5-6-2,0-1 2,0 7 0,0-7 0,3 3 0,1-3 0,0 0 1,4 0 0,0 0-1,0 0-1,-4 0 0,4 0 0,0 0 1,0 0 1,0-3-3,0 3 2,0 0 0,0 0-1,0 0 1,0 0 1,4 0-1,0 0 2,5-3-1,3 3 0,0 0 0,-4-4 0,5 3-1,-1-6 0,4 1-2,5 0 2,3 3 0,-3-4-3,-1 1 1,-3 3-1,-1-4 3,0 3-1,1-6 1,-5 7-1,0-7 2,1 1 0,-5 4 0,0-5 0,-4 1 0,0 6 0,-4 0 1,0 3 0,0 0-2,0 0 0,0 0 2,0 0-2,-4 0 2,4 3 0,-8 0-2,4 13 0,-4-8 2,3 4-2,1-2 0,4-4 0,0 2 0,0-1 0,0-1 1,9 0 0,-5-6 0,4 0 2,4 0 1,-4 4 1,5-4 1,-5-4 0,4 1 1,0-3-2,-3 3 0,3-5 1,-4 5 0,0-4-1,0 1-1,-4 3-1,1-1 0,-1 4 0,0 0-1,0 0 0,-4 0 0,4 0-2,-4 0-1,0 0-1,0 0 0,4 7-2,0 2-1,-4-2-1,4 4 1,-4-5 1,4 1-3,0-1 2,1-3 2,-1 0 0,-4-3 2,4 0-1,0-3 2,0 3 0,4-3 0,-4 3 2,4-6 2,1-1 1,-5 4 1,4 0 1,0 0 1,0-1-2,0 4 0,1 0-4,3 0 1,-4 0 0,4 0-1,-3 0-1,-1 0-3,0 0-5,0 0-2,0 0-3,0 0-2,-3 0-4,3 0-8,0 0-4,0 0-7,-4-3-8,13 2-1</inkml:trace>
  <inkml:trace contextRef="#ctx0" brushRef="#br0" timeOffset="109021.2357">23671 1480 375,'0'0'47,"0"0"-11,0 0-7,0 0-6,5 0-6,-5 0-5,0 3-4,8-3-1,0 0-2,-4 3-1,4-3 0,-8 0-3,8 4 2,-4-1-4,1 0 3,-1 0 1,0-1-2,0 7 0,0-6 1,-4 1-2,0 2 0,0 4 0,4-6 0,-4 7 1,0-3 0,-4 2 0,4 3-1,-4-2 1,4 5 0,-12-4 1,3-1 2,1 5-2,0-3 2,4-2 2,-4 2-3,4 0 0,0-5-1,-1 1 1,5 1 0,0-7 0,0 0-3,0 3 2,0-2-1,0-1 1,0-3-2,5 0 0,-5 0-2,8 0-4,0 3-2,4-3-5,-4-3-5,5 3-6,-5-7-9,4 1-5,0-3-6,-3-1-5</inkml:trace>
  <inkml:trace contextRef="#ctx0" brushRef="#br0" timeOffset="109601.2689">23946 1645 316,'4'0'38,"4"-3"-2,0 0 0,0-3-2,5 2-4,-1 1-6,0 0-3,-4 3-5,9-3-3,-9 3-1,4-2-2,1-1-1,-5 3-1,4 0-3,-4 0 1,-4 3-1,5-3-1,-5 0-1,0 0 0,0 0-2,-4 5 2,4 5-1,-4-4-2,4 10 1,-4-5 1,-4 5-2,0 0 0,4-2 2,-4 2-3,-4-3-2,3-2 0,-3 2-1,0-1-1,0-4 2,0 5 0,4-7 1,-1 1 0,1-1 1,0-6 1,4 3-1,0-3-1,0 0 2,0 0 0,0 0-1,0 0 0,0 0 1,4 0 0,-4 0 0,0 0 0,13 0 0,-5 0 0,0 0 0,4 0 0,-3 0-1,3 0 2,0 0 0,-4 0 0,0 2 3,1 3 1,-1-4 0,-4 6 0,0 2 2,-4 1 1,4 1-1,0 1-2,-4 1 0,-4 2 0,4 0-2,-4-2 0,4 1-2,-4 2 0,4 0 1,-8-5-1,4 2 2,-5-3-2,1 1 1,-4 1 0,0 4 1,-5-5-2,9-1 1,-4-4-2,4 1 0,-5-1 1,5 0 0,-4-4-1,0 3-2,-1 0-2,5 1-4,-4-6 0,4 0-3,0 0-2,-1 3-4,5-3-6,0 0-12,-4-3-7,4 3-8,4 0-3</inkml:trace>
  <inkml:trace contextRef="#ctx0" brushRef="#br0" timeOffset="109924.2873">24327 1838 310,'0'0'44,"4"0"3,0 3-3,0 3-8,4 1-6,-8-1-6,4 2-3,4 5-2,-8-1-4,4 0-1,-4 3-4,9-2 0,-9 1-3,4 2-2,0-3-1,0-2 0,0-1-1,0 6 0,4-5-2,0-2-1,1 1-4,-1-4-4,0 1-2,0-4-3,-4-2-2,4 6-4,1-1-3,-5-3-6,-4 0-3,4 1-6,-4-4-3,4 0-5,0 0-8</inkml:trace>
  <inkml:trace contextRef="#ctx0" brushRef="#br0" timeOffset="110174.3016">24490 1854 336,'0'0'41,"0"0"-2,0-4-1,0 4-4,0 0-8,-4 0-4,4 0-6,0 4-1,-8 7-1,0 1-3,0 4-1,-5-8-4,1 5-2,0 3-1,-5-5-1,5 5-4,-4 0-5,-5-5-7,1 5-4,-5 0-13,-3-2-8,7 2-9,-3 1-7</inkml:trace>
  <inkml:trace contextRef="#ctx0" brushRef="#br0" timeOffset="111327.3676">24797 1827 144,'0'0'21,"0"0"1,0 0-1,-4 0-1,4 0 1,-4 0-1,0 0 1,-4 0-2,8 0 2,-4 0-2,0 0 0,4 0 2,-4 0-2,4 0 2,0 0 0,0 0-1,0 0-1,0 0-4,0 0-3,0 0 0,0 0-2,0 0-3,0 0 1,0 0-2,0 0 0,4 0-1,-4 0 1,4 1-5,8 2 3,0-3-2,-4 4-2,5-1 2,-1-3 0,-4 0-2,5 3-2,-1 0-3,-4-3-2,4 0-3,5 0-2,-13 0-5,8 0-6,-4 0-4,0 0-5,1 0-4,-5 0-4,-4-3-2,0 3-2</inkml:trace>
  <inkml:trace contextRef="#ctx0" brushRef="#br0" timeOffset="111586.3824">24785 1997 203,'0'0'33,"0"-3"7,0 3 2,4 0 3,-4 0-2,4 0-1,-4 0-10,12 0-5,-7 0-6,7 3-4,-4-3-3,4 3-5,-3-3-1,-1 0-3,4 0-1,0 0-3,-4 0-4,1 0-3,-5 0-3,4 0-4,-8 0-5,8-3-8,-8 3-5,4-7-6,4 7-2,-8-3-2,5 3 0</inkml:trace>
  <inkml:trace contextRef="#ctx0" brushRef="#br0" timeOffset="112405.4292">25108 1709 236,'0'-3'41,"5"3"-4,-5 0-4,0 0-4,0-3-7,4 3-1,0 0-6,4 0 0,-4 0-5,4 0 0,0-2 0,5 2-1,-5 0 2,4 0 0,0 0-3,-3 0-1,-1 0 1,-4 0-1,8 0 1,-4 0-3,1 0 2,-5 2-2,4 1-1,0 6 3,-4-2-2,0 2-1,0 1 0,4 1-2,-8 5 3,5-5 0,-1 2-2,0-1 0,-4 4-2,0-5 2,-4 5-1,0 0-2,-1-2 1,-7-1 0,4 2 0,-8 0-1,3-2 0,1-2 0,0-1 0,4 3 0,-5-10 0,5 3 2,0-3-2,0 0 0,4 2 1,0 2-1,-1-4 0,1 0 0,0-3 0,4 0 0,0 0 0,0 0-2,0 0 1,0 0 0,4 0 2,-4 0-2,0 0 2,9 3-1,-5 0 2,8 0-2,0-3 1,-4 0 4,5 4-1,-5-1 0,0 3 1,4-1 0,1 1 1,-5 1-2,4 2 0,-4 1 0,0-2 1,-8 1-2,5 4 1,3-2 0,-4-1-1,-4-1 0,4-3 2,-4 7-1,0-5 1,0 2-1,-4-1 1,0 1 1,0-1 0,-5-4-2,1 8 0,-4-4 1,0 2-1,4 2-2,-5-10 1,-3 7 0,4-4-1,-1 5-1,1-11 0,0 0 0,-1 10-1,1-4-1,0-6 2,4-3-3,-5 3-3,1 0-2,0-3-5,4 3-1,-5-6-1,1-1-3,0 6 0,0-3 0,-1-2-1,1 3 0,0 3-2,-1 0-2,1 0-2,0 0-4,0 3-5,8 0-5,-1 4-4,-3-6-4</inkml:trace>
  <inkml:trace contextRef="#ctx0" brushRef="#br0" timeOffset="116591.6687">540 5539 266,'0'0'27,"-4"0"0,4 0 4,-4 0 0,0 0-2,4 0-5,0 0-3,0 0-5,0 0-3,0 0-4,0-3 5,4 3-4,0 0 0,5 0-3,-1 0 1,4 3 3,0-3-1,1 3-1,7-2 0,5-1-1,3 0-2,1 0 0,8 0 0,0-1-2,-1-2 0,1-7-1,4 1 1,0-1-3,-4 4 1,0 1-1,4-5 1,0 4-2,0-3 2,-4 2 1,12-1-3,0 2 2,0-1 1,4-2 0,0 3-1,1-4 0,3 2-1,-4-1-1,-4-4 0,4 5 0,1 2 0,-5-10 1,4 3-1,4 5-1,-3-5 2,-1 4-1,0-1 2,0 1-2,-4 1 0,0-5 0,-3 7 0,-6-2 0,5-2-1,-4 4 1,0-4 0,0 7 0,4-3 0,0 3 0,-4-1 0,0 0 0,0 0 0,-4 1 0,4 0 0,-4 3 0,0-3 0,-5 3 0,1 0 0,4-3 0,-8 3 0,3 0 0,-3 0 0,4 0 0,0 0 0,-1 3 0,1 0 0,0-3-1,4 6 1,-5 1 0,5-2 0,-4 4 0,0-3 0,4 1 0,-5 4-1,-3-6 2,4-4-1,-5 9-1,5-4 1,-4 4 0,8-7 0,0 5 1,-1-2-2,-3 1 2,0-1-1,8-3-1,-4 3 2,4 1-1,-5-4-1,5-1 2,-8 1-1,8 0 0,-8 3 0,0-3-1,-5 1 2,5 5-2,-4-2 2,-5-1-1,9-1-1,-4-5 1,-5 3 0,5 0 1,0-3-2,-1 3 1,1 0 0,4 1 0,-1-1 0,1-3 0,-4 0 1,4 3-1,-5 0 0,1-3 0,-1 3 0,1 2-1,-4-5 1,-1 0 0,1 0 0,4 3 0,-5 4 0,1-4 0,-1 0 1,1 0-1,-1 0 0,1-3 0,-1 0 0,5 3 0,-4-3-1,3 4 2,1-4-1,4 0 0,-1 0-1,5 0 1,-4 0 0,0 0 1,0 3-2,-1 0 2,1 3-2,0-2 2,-4-3-1,3 2-1,-3-3 2,0 4-2,3-4 2,1 3-1,-4-3-1,3 0 2,9 0-1,0-3 0,0-4 0,4-1-1,0-1 2,5 2-2,-1-2 2,0-4-1,-4 5-1,4 2 2,-8 6-2,4-10 2,-4 4-1,4-1-1,0 0 1,4 0 0,0 1 0,0-1 0,-4 4 1,4 0-1,1 0-1,-1 0 2,0 0-1,-8 3-1,8 0 1,-4 0 0,-4-5 0,4 5 0,0-3 0,-8 3 1,12 0-1,-4 0 0,0 0 0,0 0 0,0 0 0,-4 0 0,8 3 0,-8-3 0,4-3-1,-4-1 2,4 4-1,4-3 0,-8 0 0,8-3 0,4 3 0,1-4 2,-5 1 0,4-2-1,0-2 0,-4 7 0,5 0 0,-1 0 2,-4-4-2,8 3 2,-8-3 2,13-2-3,3 6 1,1-4 0,-1 4-1,-3-6-1,-1 1 0,1 1 1,-5 1-1,4 3-1,1-1 1,3 1 0,-3 0-1,7-3 2,-3-1-2,3 3 1,-3-3-1,-5-2 1,1 2 1,3 4 0,-3 0 0,3-3 0,1 4-1,-1-4 2,1-4-2,-1 4 0,1 3 0,-1-4 0,-4 3 2,1-3-3,-1 1 0,5-1 0,-1 1 1,5 0 0,-5-1-1,1 3 0,-1-6 0,-3 4 0,-5-1 1,5 1-1,-1 0 0,0 1 1,1-2 0,-1 1-2,-3 3 2,3 0 0,0-7 1,-3 4-1,-5 0 0,4 1-1,-4-2 1,1 4 0,3-3 0,0-1-1,1 4 0,-1 0 0,0 2 1,-4-3 1,1 1 0,-5 0 1,8-3-1,0-1 1,-3 4 0,-1 0 0,8-3-1,5 1 1,-5-5 0,1 4-1,3 0 0,1-4-1,-9 0 0,4 6 0,1-6 0,3 4-2,5-4 2,-1 2-1,1 2 0,-4-4 0,-1 1 2,5-1-2,-5-1 1,5 5-1,-5-4 0,9 1 0,0-1 1,3 2 0,-3 2 0,0-4 1,-5 4-2,1-4 0,0 3 1,3 0-1,5 1 0,0-1 1,0 4-1,-1-3 0,1 3 1,-8-2 0,4-1-1,7 6 0,-3-7-1,4 1 2,4 6-1,0-6 0,-8 2-1,4 3 0,-5-4 2,5-3-2,4-5 1,0 13 0,-4-3 0,0-3 0,-4 3-2,0-4 3,-5 4-1,5 3 0,4-2 1,0 2 0,0 0 0,-4 0-1,-1 0 0,-7 0-1,-1-3-1,1-3 2,4 6 1,-5-3-1,1 0 1,0 3-2,-5 0 1,5-7 0,-5 7 1,-3-6-2,3 6 1,5-6 0,-1 4 1,-3-1-2,3-4 1,1 4 0,-4 0 0,-1 3 1,1-6-3,-5-1 2,0 7 0,1 0 1,7-6-1,-3 3 0,3 1 0,-7 2 1,3 0-2,-3 0 1,-1-3 1,1 0-2,-5 0 1,8 3 0,1-4 1,-5 1-3,5 3 2,-1 0 0,1-3 0,-1 3 0,-3 0 1,-1 0 0,5-3 0,-5 0-2,9 0 0,-1-1 1,1 1 0,-1 0-2,1-2 2,0-4 0,-9 2 0,0 7 0,9-6 0,0 6 0,3-3 0,1 0 1,0-4 0,-1 4-1,1-5 2,-4 5-1,8-7 1,-5 1-1,1 1 0,8 2 1,-4-1-1,-1-2 1,1 2-1,-4-2 1,4 6 0,-1-5 0,5-2 1,0 1-1,0 2-1,-4-1 0,4 2-1,0-4 1,-9 7 0,13-6-1,0 2 1,0-1 0,4 2 0,-4 0 0,0 2-1,4 1 0,-4-3 1,0 0-1,0 1 0,0 2 1,-4-4-1,0 4 1,-4-3-1,0 3 0,-1-1-1,1 1 3,-4 0-2,4-3 5,-1 4-2,-3-1 0,0 3-1,4-3-1,-13 0 2,5 3-2,3-4 0,-7 1 0,-5 0 0,5 3 1,-5-3-2,-8 0 1,5-1 0,-9 4-1,0 0 0,-8 0 0,-4 0 1,0 0-1,-1 0 0,1-6 0,0 3 1,-4 0 0,0 3-1,-5-5 0,-3 2 0,-1 0 0,1 3 0,-9-4 0,1 4 2,-5-3-2,-4 3 1,9-3 0,-5 0-1,-4 0 0,4 0 0,1 3 1,-1-4-1,0 3 0,-4-2 1,1-1-1,3 4 0,-4-3 0,0 0 0,4 3 1,1 0-2,-5-3 2,4 0-2,0 3 1,1-4 0,-5 4 1,4 0-1,-4 0 0,9-3-1,-5 0 2,0 0-2,1 3 1,-1 0 0,0 0 0,0 0 0,-7 0 0,3 0-2,0 0-1,-4 0-2,-4 0-2,8 0 0,-4 0-1,-4 0 0,0 0-1,9 0 2,-1 0-1,-4 0 1,-4 0 0,4 0-1,-4 0-2,0 0-2,0 0-4,0 0-3,0 0-4,0 0-10,0-3-12,-8 3-12,8-7-11</inkml:trace>
  <inkml:trace contextRef="#ctx0" brushRef="#br0" timeOffset="123496.0636">471 7000 280,'0'0'38,"0"-3"0,0-1-5,0 1 4,0 3-5,-4-6-7,4 3-4,0-1-3,0-4-1,0 2-2,0 0-1,0-1 0,0 4-4,4 0 0,0 0-4,-4 3 0,0-2-1,4 2 0,0 2-2,-4 1 2,4 7 1,-4 2 0,8 3 0,-8 7 0,9 5 1,-9 2-1,8 1 0,-4 3-1,4 4-2,-4-1 1,4 1-1,1-1-2,-5 1 0,0-1 0,0-1 0,4-4-1,-8-4 0,4-2 2,4-11-3,-4 2 0,-4-6 0,9-2-1,-9-5-1,0 3-1,0-6 1,8 0 1,-8-3 1,8 0-1,-8-7-1,8-4 0,0-2-2,0 2-1,1-2 1,-5-6-1,8 1 0,-4-3 1,0-1 0,1 4 1,3 2 0,-8 5 1,0 1 0,0 4 0,0 2 0,0 4 2,-4 3 0,4 0 0,5 6 0,-9 7 1,12 6 2,-12 2 0,8-4-1,4 2 1,-3 0 2,-1 2 1,0-5-2,4 2-1,-8-6 2,9-2-2,-5-4 1,0-1 1,-4 1 1,4-6 0,0 3-1,-3-3 0,3 0 2,0-3-2,-4-3-1,4-2 0,0-8 1,1 0-1,-5 2 1,4-8-1,4 1-1,-4-5 1,5-1 0,-5 0-2,4-3 0,0-8 0,5 5-1,-5-7 0,0 3 0,1-6 1,-1 7-1,-4 6 2,0 3-2,0 1-1,-3 6-2,-5 7 0,0 2-1,0 4-2,0 1-2,4 6-2,-4 0-3,0-3-2,0 3-2,0 3-5,0 0-12,0 0-10,-4 8-11,-5 29-9</inkml:trace>
  <inkml:trace contextRef="#ctx0" brushRef="#br0" timeOffset="124406.1156">1224 7504 320,'0'0'41,"4"-4"-3,-4 4 0,4-1-1,-4 1-4,4 0-5,-4 0-3,9 0-3,-9 1-8,8 3-2,-8 5-1,4 7-4,-4 2-2,0 4-2,-4-8-3,4 2-4,0 0-2,-4 8-5,4-5-6,-4-5-9,4-1-11,0-7-9,0-1-6,-9 24-7</inkml:trace>
  <inkml:trace contextRef="#ctx0" brushRef="#br0" timeOffset="124986.1488">1683 7146 314,'0'0'32,"0"-3"-3,0 3 1,0 0 0,4 0-1,4 0-5,0 0-4,0 0-6,5 0-3,-5-2-4,4-4-1,0-4-3,1 1-3,3-4-5,0-1-9,-3 1-9,-1-3-13,0 2-8,9-13-14</inkml:trace>
  <inkml:trace contextRef="#ctx0" brushRef="#br0" timeOffset="125198.1609">1691 7308 337,'0'0'45,"0"0"-1,4 6-5,4-6-7,4 0-5,1 0-8,-1-3-4,0 0-5,1 3-1,-1-8-4,0 5-5,-4-3-6,0 2-8,1 1-9,-5 0-8,4 0-11,0 0-5,25-4-12</inkml:trace>
  <inkml:trace contextRef="#ctx0" brushRef="#br0" timeOffset="126632.243">2473 6098 196,'0'-3'22,"0"-3"-2,0 3 3,0 3-1,0 0-1,0 0 1,0-7-3,0 4 0,0 0-1,0 3 3,0 0-3,0-7-1,0 7-1,0-6-3,0 6 2,0 0-2,0 0-1,0-1-4,0 1-1,0 0-1,0 0-4,4 0 1,-4 0 0,0 0-1,0 1-1,0-1 0,0 6 3,0 7-1,0 3 1,0-2-3,0 2 2,0 5 0,0-2 1,0 2 1,0 7-2,-4-4 3,0 0-1,0 5 0,-1-2-1,1 3 2,4 3 1,0 2-1,0-1 0,-4 5 3,4-5-3,-4 2 0,4 4 0,0 0-1,-4 3-1,0-7-3,0 7 2,0 0 0,4 3 0,0-3 1,0 3-1,-4-4 1,0-1-1,0 0 0,4 5 0,0-6 0,0 3 0,0-3 1,0 0-1,0-4-1,0 4 0,0-4-1,-5 4 0,5-2 0,-4 0 0,4 2 1,0 3-2,-4 3 1,4-6 2,0 3-1,0 3-1,0-3 2,0-3-2,-4-1 0,0 1 2,4-3 0,0-1 0,-4-2 1,0-1 0,4-1-1,0-2 1,-4-3-2,4 2 1,-4-2-1,4-3 0,-4-2-1,4-2-1,0 6 1,0 1-1,-4-3 1,-1 1 0,5-4-1,0 4 0,0-4 0,0 1 0,0-4 0,0-1 0,0-1 0,0 0 0,0-3 0,-4-5-3,4 4-4,0-8-1,0-1-4,0 3-1,0-6-4,-4 3-3,4-1-2,-4-2-7,4-2-10,0-1-15,-4-6-11</inkml:trace>
  <inkml:trace contextRef="#ctx0" brushRef="#br0" timeOffset="127958.3188">3959 6456 222,'0'0'32,"0"-3"-3,0 3-2,0-7-1,0 7-4,8-9-4,-4-1-4,4 1-3,-8-2-3,4 4 2,1-2 2,-1-1-1,-4-1-2,0-2 0,0 4 3,0 3 0,0-2-2,0-2-2,0 0-1,-4-1-4,4 2 0,-9-1 0,5 1-1,-4-1 0,0 5-2,-4 1 1,3-1-1,-7-1 1,12 6 0,-8-4 1,3 4-4,1 0 4,-8 4-2,4-1-2,-1 0 1,1 8 2,-4 2 1,3-1-4,1 0 1,0 0 2,0 7-2,-5-1 2,9 1 1,0 2 1,0 1 1,-1-1 2,1 7-1,4 2 1,4 1-2,-4 2 0,0-3-1,4 2 2,0-2-4,8-9 3,4-2 2,1-5-1,3-4 1,0-4 1,1-6 2,7-3-1,-3-10 2,3-7-3,1-4 1,0-5-1,-5-1 0,5 0-3,-13-1 2,0 0-1,-4 0-1,-4 4-1,-4-1-1,0 7 0,0 4-2,-4-2 0,-4 3-3,-4 5-4,4 1-4,-5 0-5,5 1-4,0 7-11,-4-2-16,8 2-14</inkml:trace>
  <inkml:trace contextRef="#ctx0" brushRef="#br1" timeOffset="141436.0897">12741 1305 227,'0'0'24,"0"-1"-1,0 1 1,0 0-2,0 0-1,-5 0-2,1 0-5,4 0 2,-4 0 0,4 0 1,0 0 0,0 0 2,0 0 0,0 0-3,0 0-1,0 0-4,0 0-2,0 0-1,0-4-1,0 4 0,4 0-1,-4 0-1,13 0 0,3-9-1,-4 3 1,1 2-3,-1 1 0,8-6 1,5 2 0,-1 1 1,5 1-2,-4-4 1,11-4 2,-3 5-2,0-5 0,4 0-1,0 2 1,4-1 0,-9-1 2,5 3-2,0 2-1,-4-1 1,8 3-1,0 2-1,0 1 0,0 3 1,4 0-1,-4 0 2,-1 0-2,1 0 2,0 0 0,0 3-1,-8-3 1,8 4 2,-4-1 0,0 0 1,4 0-2,0-3 0,-5 0 0,5 0-1,0 0 0,4-3 1,-8 3-1,8-3 0,-8 0-1,4-4 0,-12 4-1,3 0-1,-3 3 0,-4 0 1,-5 0 0,1 3-1,-1 0-1,1 0 2,-9 7-1,4-4 0,-4-1-1,5-2 2,-9 0-1,8 1 0,-7-1-1,-5 0 2,4-3-1,-4 0 0,0 0 0,0 0 0,-4 0 0,0 0 0,0 0 0,0 0 0,0 6 1,-4 1-1,0-4 0,-8 3 1,3 5-1,-3-1 1,0-1-2,-4 1 1,3 1 0,1 2 1,-4-2 0,-1-2-2,5 1 0,0 0 1,3-1 0,1-3 0,0-2 1,4-3-2,0-1 1,0 0 1,4 0-2,0 0 1,4-1 0,0 1 0,0-7 0,8-9-1,-3 0 0,7 2 2,-4-2-1,1 4 0,3-3 1,-4-1-1,0 2 0,1-2 0,3 0 0,-4-1 0,1 1 1,3-2-2,-8-1 0,0 3 1,1 2 0,-1-2 0,-4 2 2,4-2 1,-8 6 2,0 1-3,0-2 1,-4 1 0,0 1-1,0-1 0,-4 2-1,-1-1 0,-3 2-1,4 1 1,0 3-1,0-4-2,-1 7-2,1 0-5,0 0-4,0 0-3,0 0-6,4 0-4,4 0-6,-5 0-12,5 0-10,0 0-8</inkml:trace>
  <inkml:trace contextRef="#ctx0" brushRef="#br1" timeOffset="141801.1106">15086 831 351,'0'0'38,"0"-3"-1,0 3 1,0 0 0,0 0-7,0 0-4,4 3-6,1 1-2,-5-1-4,4 10-1,4-1-2,0-1-1,0 2-3,-4 1-2,0-1-2,5 0-1,3 0 0,-4-2-2,0-2 0,0 1-3,1-4-3,-1-4-5,-4 4-2,0-6-5,4 3-2,-4-3-7,4 0-5,-8 0-9,9-3-4,-5 0-2,0 0-5</inkml:trace>
  <inkml:trace contextRef="#ctx0" brushRef="#br1" timeOffset="142094.1273">15312 777 270,'0'0'32,"0"0"0,0-3-3,0 3 0,0 0-5,0 0-1,0 0 1,0 0 1,0 3-2,0 2-2,0 8-1,-13 6-4,5 2-1,0 1-2,-4-1 1,7 2-2,-3 3-4,0-2 0,-4 1-2,0 2-1,3 0-1,1-1-1,-4-3-1,0 0-1,3 1-1,1-4 0,-4 2-3,4-1-1,0-2-6,3-1-1,-3-2-3,4-2-3,-4 2-6,4-7-5,0-2-5,0-1-2,4 0-2,0-2 2,0-4-1,0 0-2</inkml:trace>
  <inkml:trace contextRef="#ctx0" brushRef="#br1" timeOffset="142393.1444">15688 510 287,'0'0'22,"8"0"1,-8 0 1,-4 0 0,4 0-1,0-3-5,0 3-2,0 0 0,0 3 0,-4-3 5,4 3-1,-4 10-5,4-6-1,-8 7-5,0-5-3,4 4 0,-5-7-2,1 6-2,4-6-4,0 0-2,0 4-8,0-4-2,4-1-7,-4 1-4,4-6-3,0 0-6,0 0-8,0 0 3,20-11-6</inkml:trace>
  <inkml:trace contextRef="#ctx0" brushRef="#br1" timeOffset="142616.1572">15844 467 289,'0'0'33,"0"0"6,0 7-1,0-4-2,-4 0-4,4 7-9,0-1-3,-4-1-6,-1 2-3,1-1-4,-4 1-1,4-2-1,-4-2-5,4 4-7,-4-4-4,8 0-11,0 1-7,0-4-7,-4 2-9,-5 23-12</inkml:trace>
  <inkml:trace contextRef="#ctx0" brushRef="#br1" timeOffset="143104.1851">16208 572 289,'0'-3'41,"0"3"-3,0-3 0,0 0-4,0 3-4,0 0-4,0 0-3,0 3-4,4 3 0,-4 9-4,4-3-2,-4 7-2,4 2-1,-4 1-4,0-1-1,0 0 0,0 7-3,0 2 0,0-2-6,0 3-5,-4 0-2,4-1-8,0-3-9,-8-2-10,0-4-7,4-2-3,-13 41-10</inkml:trace>
  <inkml:trace contextRef="#ctx0" brushRef="#br1" timeOffset="143323.1976">16048 854 379,'-4'0'47,"4"0"-7,0 0-3,0 0-8,0 0-4,0 0-5,9 0-6,-1 0-1,0 0-5,8-3-2,5-10 0,3 3-2,-3-1-4,-1-2-3,-3 4-4,3-1-5,-4-4-8,1 4-7,-1 1-5,-3 3-9,-1 6-5,0 0 5,4 0 2,42 0-11</inkml:trace>
  <inkml:trace contextRef="#ctx0" brushRef="#br1" timeOffset="143844.2274">16826 537 350,'0'-4'31,"0"-3"-3,0 1 1,4-1-3,-4 1-3,0-2-4,0-1-7,-4-4-1,0 3-3,4 2-1,-8-4-3,4 2 2,-4 1-2,0-2-2,3-2 2,-3 3-2,-4-1-1,4 2 0,-4 2 1,3 1-2,1 3 0,-4 3 1,0 0-1,-1 3 0,-3 0 1,4 3-2,-1 7 2,1 1-2,-4 2 1,3 2 0,5 1 1,-4-2-2,4 2 1,0 2-2,3-2 2,-3 2-1,8-5 0,0-4-1,4-5 1,0-2 0,5-2 3,3-3 1,4 0 5,1-3-2,3-5 0,1-5-2,-5 0 0,0-3 2,5 2-3,-5 1 1,1 2 2,-5-5 0,0 7-1,0 1 2,-7 1-2,3 4 2,-4 0 0,0 0-3,-4 3 0,0 0 0,0 0 1,0 0 2,0 0 1,0 6 2,0 12-4,0 1 0,0 1 2,0 4-3,0-1 0,0 4-3,0 1 1,0-1-2,0 3 2,-4 4-2,0-2 0,4 4-1,-4-9-4,0 3-5,4-1-3,-5-5-4,5 0-3,0-5-3,0 1-4,-4 3-8,0-6-8,4-1-6,0 0-8,-8 25-9</inkml:trace>
  <inkml:trace contextRef="#ctx0" brushRef="#br1" timeOffset="144110.2427">17072 679 399,'4'0'37,"0"-3"-2,8 3 0,-3 0-7,-5 3-3,4-3-6,0 3-2,4 3-1,-3-6-3,-5 10-3,4-5-2,-4 4-1,4-2-2,0 5 0,-4 1-3,5 1 2,-1 2-2,-8-1-6,8-3-3,-4 4-2,4-5-6,-4 2-3,0-3-6,1-4-5,-5 0-4,0-4-7,8-2-3,-8-2-6,4-1-7</inkml:trace>
  <inkml:trace contextRef="#ctx0" brushRef="#br1" timeOffset="144356.2567">17318 706 392,'0'0'43,"0"0"-1,-5 3-5,1 10-6,4 6-5,-4 1-4,-8 4-5,0 5-3,4-5-4,3 6-3,-15-1 0,8 1-3,-5 0 0,9 0 0,-4 2-2,0-5-1,-1 0-1,-3 2-3,8-5-2,0-7-3,-5 2-5,9 0-2,-4-5-2,4-4-9,4 0-7,-4-4-6,4-6-4,4 2-4,0-7-9</inkml:trace>
  <inkml:trace contextRef="#ctx0" brushRef="#br1" timeOffset="144607.2711">17743 669 380,'0'-6'27,"9"4"-6,-1-4-2,0 3-5,0 0 0,4-1-5,1 4-1,-5-3-3,0 0 1,0 0-4,0 0 1,5 3-5,-5 0-2,0 0-5,-4 3-3,4-3-5,5 0-4,-5 0-8,-4 0-4,0-3-4,8 3-9</inkml:trace>
  <inkml:trace contextRef="#ctx0" brushRef="#br1" timeOffset="144819.2832">17727 860 334,'0'0'39,"0"0"-2,4 0 3,0 0-6,0 0-7,9 0-7,3-3-6,0 3-3,1-6-3,-1-4-4,5 4-4,-1-7-5,-4-1-9,5 7-11,-5-5-9,1-3-9,-5 9-7</inkml:trace>
  <inkml:trace contextRef="#ctx0" brushRef="#br1" timeOffset="145300.3107">18521 345 326,'0'-3'38,"4"3"-2,-4 0 1,0 0-4,4 0-2,-4 0-7,5 0-3,-1 0-2,-4 3-2,4-3-3,0 0-1,-4 3-1,4 7-3,-4-1-1,0 1-1,4 4-3,-4-1-1,0 0 0,0 1-2,0 2 0,4 0 1,0-2-5,-4 2-3,0-2-6,0 5-4,0-8-4,-4 2-7,4-3-8,0-1-6,-4-3-5,0 1-6</inkml:trace>
  <inkml:trace contextRef="#ctx0" brushRef="#br1" timeOffset="145670.3319">18145 722 314,'0'-3'23,"4"3"4,0 0 3,8 0-3,4 0-1,1 0-5,3-4 1,1 4 0,-1-6-3,9 0-2,-5-2-3,1 5 1,0-4-2,3-2-1,-3 2 0,-1 1-1,1 6-1,4 0 0,-1-8-3,1 2 1,0 2-2,3 4-2,-7-3 0,-1 0-1,5 0 0,-4 0 0,-1 3-3,5-3 1,-9 3 0,5 0 1,-9 0-2,1 0 0,-1 0 0,-4 0-2,5 0-1,-9 0-3,-4 0-3,4 0-1,-4 0-2,4 0-4,-3 0-4,-5 3-5,4-3-6,-4 0-7,0 0-11,0 0-6</inkml:trace>
  <inkml:trace contextRef="#ctx0" brushRef="#br1" timeOffset="146198.3621">18501 838 269,'0'-3'35,"0"3"0,4 0-2,0 0-4,-4 0-1,0 0-4,0 0-2,0 0-3,0 0-1,0 0-2,4 0-2,-4 0 0,4 6-2,-4 0 1,8 1-2,-8-1-1,0-1-2,4 4-1,-4-2-1,0-4-2,0 3-2,0 1 2,0 1-2,0 1 0,0 1-1,0-1 0,0-1 0,-4-2 0,4 4-1,-4-4 0,4 1 0,0-4 0,0 0 2,-4-1-2,4 1 0,0-3 0,0 0 0,0 0 0,0 3 0,4-3 0,-4 0 0,4 0 0,-4 0 0,4 0 0,5 0 0,-9 0 0,8 0 1,-4-3-3,0 3 2,0 0 1,0 0-1,8-3 0,-3 1 0,3-1 0,-4-3 1,0 2-1,5 1-2,-5-3-2,0-1-2,-4 7-1,4-3-2,0 3 0,1 0-3,-1 0 0,0-3-4,0 2-3,0 1-1,-4 0-2,5 0-4,-5-4-3,4 1-6,-4 0 0,0 0-5,0-7-6</inkml:trace>
  <inkml:trace contextRef="#ctx0" brushRef="#br1" timeOffset="146454.3767">18697 785 254,'0'0'40,"0"-4"-3,0 4 0,0-4-4,0 4 3,0 4 1,0-3-7,0 2-4,0 13-4,0 0-3,0-2-3,0 9-4,0-6-4,0 5-2,-4 2 2,4 0-5,0 2 2,-4-6-3,0 2-2,4-1-3,-4 1-2,0-4-5,0 1-2,-4-2-6,3-4-10,5-3-10,0-1-8,0-1-6</inkml:trace>
  <inkml:trace contextRef="#ctx0" brushRef="#br1" timeOffset="147726.4495">19500 547 274,'0'0'26,"0"-3"0,0 0-2,0-1 2,0 3-1,0 1-3,0 0-1,0-3 0,-4-4-2,4 4 1,0 3-4,-5-3-2,1 3-2,0 0-1,0 0-2,0-7-2,0 7 0,0-3-3,0 0 0,-4 0-2,4 1 0,-1 2 0,-7-3-1,4 3 0,0 3-1,-4-3 2,3 2-4,1 1 5,0 3-3,0 4 0,-5-7 0,5 7 0,0-2 0,0 4 0,0-2 1,-5 6-1,5-2 0,0-1 0,0 1 0,0 5 0,4 5 0,0-5 0,4 2 0,-5 4-1,5-4 1,0-2 0,5 2 0,-5-2 0,8-5 0,0-1 1,4-4 1,5-2 1,-5-1 0,4-3 0,5-3-1,-5-3 1,5-3 0,-1-10 1,0-2-2,5-1 2,-5-1-2,5 0 0,-4 5-2,-5 0 1,0-4 1,5-1 0,-5 0-2,5 3 0,-5 1 1,4-3 0,-3-5 1,-1 7-1,1-2 3,-1 3-2,-4 8 0,1-5-1,-9 7-1,4 2 2,-8-2-2,4 6 0,-4 0 0,0 3 2,0 0-2,0 1 2,0 2 0,4 7-2,-4-5 1,0 8-2,0-4 2,0 1 0,0-2-1,-4-1 0,0 4 0,0-1 0,-4-1 0,-5 1 0,9-2-1,-4 2 0,0 0-2,-5-5 0,9-2 1,-8 0-2,4 1 2,0-4 0,0 0-1,-1 0 2,1-3-1,0 0 2,0 3 0,0-3-1,-1 0 0,9 0 2,-8 0-2,4-3 2,0 3-1,0-3 0,0 0 0,0 0 0,4 0 0,0 3 0,-4-4-1,0 4 2,4 0-2,0 0 0,0 0 1,0 0 0,4 0 1,4 0 0,0 0-1,0 0 1,0-3-1,5 3 1,-1 0 0,-4 0 0,4-3 2,5 0-1,-1 0 0,1 3-1,3-4 0,1 3-1,-1-5 2,5-1-2,-5 1 2,5-4 0,-1-1-2,1 2 1,3-1 1,-7-3-1,3 2-1,-3 2 1,-1 2 0,1-2 1,-5 1 0,1 1-1,-5 1 0,0 6-1,-4-3 0,-4 0 1,1 3-1,-5 0 0,4 0 1,0 0-2,-4 0 2,0 0 0,0-3-2,0 3 0,0 0 0,0 0 1,-4 0 0,4 0 0,-4 0-1,-1 3 0,-3-3-1,4 0 1,-4 3-1,0-3 1,0 3 0,3-3 0,-3 0-1,0 3 1,0 4-1,0-4 1,-5 5 1,1-5 0,4 0 0,0 4 0,0-1 0,-1 5 0,1-5-1,0 7 1,4 0 1,0-2 0,-4 5 2,8 3 2,-4-2 2,-1 6-3,5-9 1,0 11 0,0-7-2,5 1 3,-1-5-3,4 2-1,4-3 0,-4-5 0,5 1-1,-1-2 0,0-4 0,5-3-1,-5 0-4,4 0-4,1-6-6,-5-4-2,4-1-2,5-5-6,-9 0-10,8-8-12,-7 5-13,15-22-11</inkml:trace>
  <inkml:trace contextRef="#ctx0" brushRef="#br1" timeOffset="148358.4856">20433 418 422,'0'0'33,"0"-1"-7,0 1 0,4-4-5,0 4-6,13-3-2,-1-6-4,-4-1-1,5 4-2,-5 1-1,4-1 1,1 2-3,-5 1 2,0 3-2,1 0-1,-5 0 1,-4 0-2,0 0 0,0 3-1,0 1 2,-4 5-1,4 2-1,0-1 1,-4 3 0,0-6 0,-4 6 1,0 0 0,-4-4-2,4-1 1,-8 5-1,3-3 2,1-1-1,0-4-2,-4 1 2,4 1-1,3-1 0,-3-3 0,0 0-1,4 1 2,4-1-2,-8-3-1,8 0 4,0 0-4,0 1 2,0-1 0,0 0 0,0 0 0,0 0 0,0 4 2,0-4-4,0 3 1,8-3 2,-4 3-1,4 0 0,0 0 2,1 0-1,-1 1 1,0-1-1,0 3 3,0-3-2,1 4 1,-5-1 1,4 2 1,-8-2-1,4 1 1,4-1 0,0 2-1,-8 8 0,4-7-1,1 4 1,-5-2 0,0 2 0,0-3-1,-5 1 1,1-2-1,-4 7 0,-4 0-1,-5-2 0,5-4-2,-4-1 0,-1 3 1,5 0 0,-8-2 0,3-4 0,1-1-2,4 1-1,-1 1-2,-3-7-2,4 6-3,-1-3-1,9-3-2,-8 0 0,8 0-4,4 0-2,-4-6-7,4-10-8,0 5-8,8-5-8,-8 2-4</inkml:trace>
  <inkml:trace contextRef="#ctx0" brushRef="#br1" timeOffset="148694.5049">20838 513 308,'9'0'41,"-5"0"0,4 0 3,0 0-3,0 0-5,-4 0-7,0 0-4,1 0-2,3 0-1,-4 4-2,-4 5-1,4 1-2,4-5-3,-4 7 0,4-2 0,-8-4-3,9 4-2,-5-2-1,0 1-1,4 4 0,-4-2-2,4-1-1,-8-1-2,4-3 1,5 7-2,-1-5-1,-4 2 0,4-4 0,0 4-4,-4-3-2,0 0-5,0 6 0,-4-7-5,5 3-3,3 1-3,0-5-1,-8 1-2,0 0-3,0-2-7,-4 2-2,0 0-6,4-2-3,0 0-2</inkml:trace>
  <inkml:trace contextRef="#ctx0" brushRef="#br1" timeOffset="148982.5213">21039 541 316,'0'-4'44,"0"3"-3,0 1 3,-4 0-4,4 0-6,-4 0-7,0 0-4,-4 0-2,-1 5-3,1 1-4,4 7-2,-8 2-3,0-3-1,-1 4-3,5-1-1,-4 3 0,-5 1-1,1 5-3,0-8-6,3 4-5,-3-1-5,4 2-6,-1-2-5,-7-4-9,8 0-8,-5 1-7,-32 42-12</inkml:trace>
  <inkml:trace contextRef="#ctx0" brushRef="#br0" timeOffset="171357.8011">2776 7337 304,'0'0'33,"0"0"-4,0 0-6,0 0-1,0 0 2,4 0-1,-4 4-3,0-4-2,0 4-2,0 8 0,0-2-1,4-1-2,-4-1-3,4 8-1,0-3-3,0-2-2,0 5 0,0-6-2,0-1 0,-4-1-4,9 5-5,-9-10-6,4 3-7,-4-2-9,0-1-8,0-3-5,0 3-3,-13 8-9</inkml:trace>
  <inkml:trace contextRef="#ctx0" brushRef="#br0" timeOffset="171689.8201">2546 7636 314,'0'-4'35,"0"4"-1,9 0 3,-9 0-2,8 0-6,4 0-3,0 0-6,1 0-2,3 0-1,5 0 0,-1-3-3,-4 0-2,1 3-1,3-3-2,1 1-2,-1-7-1,-3 6-2,-1-4-2,4 7 0,-7 0 1,3 0-2,-4 0 0,5 0-1,-5 0-3,4 0-3,-7 0-3,3 0-1,0 0-3,-4 0-2,0 0-7,1 0-6,-5 0-8,4 0-5,-4 0 0,4-3-3,-8 0 2,17-4-5</inkml:trace>
  <inkml:trace contextRef="#ctx0" brushRef="#br0" timeOffset="172187.8486">2690 7850 220,'0'0'34,"4"0"-5,-4-3 2,0 3-3,0-3-1,0 3-1,0 0-3,0 0-2,8-3 0,-4-1-2,0 4-4,0 0-2,0 0-2,1 0-1,-5 0-3,4 4 0,0-1-1,-4 3 1,4 1-2,-4 1 0,0 1-1,0 4 2,0-4-3,0 2 1,0-1-2,0 0-1,0 1 0,0-2 0,-4 4 1,4 0-1,0-5-1,0-2 0,0 0 2,4 1 1,-4-4-2,0 3 1,0-3-1,0 1 0,8-1 1,0-3-1,-4 0 0,4 0 1,5-3-2,-5-1 2,4-2-2,0-4 1,-3 1-2,7-1 2,-4 2 0,1-1-3,-1-1-2,-4 4-2,0 3-2,0 0-2,1-2-4,-1 5-4,-8 0-3,4 0-5,0 0-3,0 0 1,0 0-3,-4 0-1,4 0 0,-4 3-1,0-3-2</inkml:trace>
  <inkml:trace contextRef="#ctx0" brushRef="#br0" timeOffset="172437.8629">2903 7814 233,'0'0'36,"0"3"-3,0-3 1,0 3 0,0 5-1,-4 5-4,4 3 0,0-5-5,0 5-2,0-1-4,0 0-3,4 4-2,-4 2-4,4-2-3,0 1 1,0 3-4,0-3 0,-4 1-3,4-2-4,0 0-3,-4-1-3,0 1-8,0-2-7,0-1-7,0-3-4,0 1-9,0-8-3</inkml:trace>
  <inkml:trace contextRef="#ctx0" brushRef="#br0" timeOffset="173705.9354">3406 7609 233,'0'0'33,"0"-4"-5,0 4-4,0-3-2,0 3-5,0-3-1,4 3-3,-4-3 1,0 3-1,0-7 0,0 4 0,0-1 4,0-3-2,0 1 0,0-1-5,0 4 0,-4 0-4,4-3-1,0 3 0,-8 3 0,4-4-3,-4 4 0,0 0-1,3 4 0,-3-1-1,0 3 1,0 7-2,0-7 2,-5 12 0,9-2-2,-4-2 3,0 2 1,0 3-2,4 5 2,-5-5-1,5 1-1,4 1 1,-8 5 1,8-9 1,4 2 0,-4-1-2,0-3 3,4 1-3,5-4 2,-5-3 0,8 1-3,-4 2 2,4-5-2,5-6 0,-5 6-1,4-7 1,1 3 0,-1-3 0,-4 0 0,1-7 1,3 4 1,1-8 1,-1-2-1,-4-2 0,5 0-2,-1-4 0,0 2 2,-3-2-1,-1-5 0,0 8 1,0 2 1,1-9 1,-1 1-1,0 8-1,1-9 1,-5 6-3,4-2 2,-4 5-2,0 1 0,5 3 0,-9 2 0,4-1 0,0 2 0,-4 1-1,4 3 0,1 3 0,-5 0 2,4 0-2,-8 0 0,0 3 0,4-3 1,0 3-1,-4 4 1,0-1-2,0 8 1,0 2 0,0 0 0,-4 2-2,0-3 0,-4-3-3,4 0 2,0 1-1,-1 1 2,-3-7-1,8 2 2,-4-2 0,0-4 0,0 0-2,4 0 3,-8-3-1,4 0 1,0-3 0,-1 3 0,-3 0 0,4-3-1,-4 0 1,4-4 0,0 4 0,0 3 2,-4 0 2,3 0-1,1 0 0,0-3-2,4 3 2,0 0-2,0 0-2,0 0 2,0 0-1,0 0 0,0 0 2,4-3-1,-4 3 0,13 0 0,-1 0 0,-4 0 0,4-3 0,1 3 0,-1-10 1,0 8-1,1-1-1,-5-3 1,8 0 2,5-4-1,-5 7-1,0-8 0,5 4 0,-5-2 0,5-1-2,3-1 2,-3 2-1,-5-4 0,9-1 0,-5-2 0,-4 3 0,1 3 0,-5 2 0,0-1 0,5-4 0,-9 4 0,0 4 0,0 2 0,-8 3 0,0 0 0,0 0 0,4 0 0,-4 0 0,0 0 0,-4 0-1,4 3 2,-4-3-1,4 1-1,-8 3 0,0 2 2,4 4 0,-4-1-1,-1-3 0,1-1 0,0 2 0,0-1 0,0 3 0,-1 1 0,-3 0 0,4-3 0,0 6-1,0-3 2,4 1-1,-1-2 0,-3 4 1,8 1 0,-4-1 1,4 3-1,0-2 1,0-1 1,4-3-1,-4-4 0,8 4-1,1-6 0,3 3-1,0-4 0,0-3 0,5 0 0,-5 0 0,9 0-2,-9-3-3,4-4-4,-3 3-2,3-6-3,-4-6-5,0 3-6,1 7-7,-1-5-7,0 1-7,-4-2-3,1-3-5</inkml:trace>
  <inkml:trace contextRef="#ctx0" brushRef="#br0" timeOffset="174299.9694">4327 7260 372,'0'-3'44,"0"3"-7,0 0-7,0 0-2,0 0-7,0-3-4,4 0-3,5 3-4,-1 0 1,0 0-3,4-3 1,-4 3-2,1-3-1,3-1 1,0 1-3,-8 3 0,5-3 0,-5 3-2,0 0 0,8 0-1,-12 3 0,4 0 0,0 4 0,0-1-1,-4 5-1,0-1-1,-4 2 2,4 1-2,0-5 0,-4 5 0,-4 0-1,4-2 0,-4-2 1,-1 4 0,5 0-1,-4-5 2,0 1 1,0 1-2,4-4 1,0-1 0,-1-2 0,5 0 0,-4 0 0,0 1-1,4-4 0,0 3 0,0-3 0,0 3 1,8-3 1,-8 0-1,5 0 1,7 0 0,0 0 0,0 3 0,1-3 0,-1 3 1,0-3 2,1 3-1,-1 4-2,4-1 1,-4-1 0,1 4 0,-5-2 0,0 2-1,0-2 0,-4 1 2,1 1-1,-5 4 1,0-4 1,0 6-1,0 1-1,0 0 1,-5-5-1,1-2 2,-8 4-2,8-5 0,-4 1 1,-9 4 0,5-3 0,0 1-1,0-5 0,3 1 0,-3 2-1,4-3 0,-4-4-1,-1 3-1,5 0-3,-4-2 1,4 0-2,-1 0-1,1 3 0,0-6-4,4 0-2,0 0-6,0 0-6,4 0-6,-4-6-8,4 3-2,0 0-5,-8-37-4</inkml:trace>
  <inkml:trace contextRef="#ctx0" brushRef="#br0" timeOffset="174621.9878">4798 7413 344,'0'0'42,"4"0"-4,0 0-3,5 2-7,-1 1-4,-4 0-4,4 0-4,-4 7-2,4-1 0,0 1-3,1-1-1,3 2 0,-4-1-2,4 0 2,-3 1-3,3-2-1,-4 1-2,0 2 0,0-4-2,5-1 0,-1 2-1,-8 1 0,8-1-1,-8-4-3,9-2-2,-13 0-1,8 4-3,-4-1-2,0-6-1,0 3-3,0 1-4,0-4-4,1 0-6,-5 0-8,0 0-7,0-7-6</inkml:trace>
  <inkml:trace contextRef="#ctx0" brushRef="#br0" timeOffset="174876.0024">5023 7410 304,'0'0'33,"0"0"-2,-4 0-3,-4 0-4,4 5-4,-4 1 0,-9 4-3,9 2 1,0 1 1,-4-2-2,-1-5-3,5 4-2,-4 6-4,0-2-3,-1-1 1,5 0-4,-4 1-7,4-1-8,4 3-9,-5-2-10,1-1-11,0-4-7</inkml:trace>
  <inkml:trace contextRef="#ctx0" brushRef="#br0" timeOffset="177066.1276">5953 6453 332,'0'0'36,"4"0"-6,-4-7-5,0-8-5,12 0-5,0-1-4,1-3 0,-1 5-2,0-5-3,5-2 0,-1-1-2,4 1 1,-3-1-1,-1 5 4,-4 1 0,5-2-2,-1-1-2,1 11 1,-5-5 1,-4 4-3,0 3-1,0-1 1,-4 7-2,1 0 2,-1 0-1,-4 0 0,4 10-1,-4-4-1,0 10 0,0 1 1,0 6 0,-4-6-2,0 5 0,-1-1 0,-3 1-1,4-4-1,-8 1 2,4-8 0,0 2 1,-1-4 0,1-2 0,-4-6 0,4-1 0,-5 0-2,5 0 2,0-1 0,0-3 0,0 1-1,4-3 3,-5 0 2,9 2 0,-4 1 1,4 0 0,0 0 1,0 3 1,0 0 2,4 0-1,9 0-2,-1 0 4,4 0-4,1 0 1,-1 0-1,5-3-2,-1 0-1,-4-2 0,1-2-2,3 1 1,1 0-1,-5-4-1,0 5 1,1-7 0,-5 2-1,4 4 0,-3-1 0,-1 1 0,4-2 0,-3 2-1,-5-1 0,4 1 0,-4 0 0,-4-1 0,-4 6 0,5-2 0,-5-1 0,0 1-2,0 0 3,0 3-2,-5 0 0,5 0 1,0 3 0,-8 8 0,8 5 0,-4 0 1,4-2 1,-4 2-2,4-1 1,-4-3 0,4 1-1,4-3 1,4-4 0,0-1 0,5 1 0,-5-3 0,4-3 2,1 0 1,-1-3 1,4-3 0,-4-2-1,1-5-1,3 0 1,-4 1-2,1 0 2,-1-3-2,-4 3 0,4 3 0,-3-1 0,-1 7-1,-4-3 0,0 6 0,0-3 0,-4 3 0,0 0 0,4 0-1,-4 3-1,0-3-1,0 3 0,0-3-1,0 6 0,0 1 0,0-4-1,4 0 1,-4-1 1,4-2 1,-4 4-1,9-4 3,-1 0-1,-4-6-1,4 3 1,0 0 0,4-4 1,-3 1 0,3 0 2,-4 6-2,4-4 3,1 1 2,-1 2-1,0-2 0,5-1 1,-5 4-2,0 0-1,0 0 0,1 0-2,-1-3-1,0 3-4,-3 0-1,-5-3-2,4 3-1,-4-3-1,4 3-3,-8 0-2,4 0-7,0 0-5,-4 0-7,0 0-8,0 0-4,-8-10-10</inkml:trace>
  <inkml:trace contextRef="#ctx0" brushRef="#br0" timeOffset="177316.1419">6571 5947 406,'0'0'37,"0"0"-10,0-3-7,0 3-11,0 0-9,0 0-10,0 0-10,0-3-10,4 3-8,0-2-2,41 2-9</inkml:trace>
  <inkml:trace contextRef="#ctx0" brushRef="#br0" timeOffset="177713.1646">7169 5804 386,'0'-3'47,"0"0"-9,0 0-6,0 3-7,0 0-5,8 0-4,4 0-4,-4 0-1,5 0-4,3 0 0,-4 0-2,-4 0-1,5 0-1,-1 0 3,-4 0-3,0 0-1,-4 0-1,5 0 1,-5 3-1,0 3-3,0 4 0,-4 1-1,0-2-2,0 1 2,-4 3-2,4-2 2,-8-2 0,-1 1 2,-3-1-2,4 1 1,4-2 1,-4-2-1,-1 1 2,5-1-1,0-3 1,0 0-1,4 2 0,0-2 2,0 0-2,0-3 1,0 0 1,0 0 1,0 7 1,0-1-1,12-3 1,-3 1-2,3 2 0,-4-1 0,0 1 1,5 4 0,-5-4 1,-4 3 0,4 4 1,-4 1 2,0 2-3,0-1-1,-4 4 0,0-2 1,0 5-2,0-4 2,0 1 0,-4-3 1,0-2-1,-8-1 0,8 1-2,-9-4 2,1-1-2,0 1 1,0-5-2,-5 1-2,5-3-3,0 0-4,4 1-3,-1-4-4,5 0-6,-4-4-6,4-2-8,4-5-8,0-2-5,-8-36-11</inkml:trace>
  <inkml:trace contextRef="#ctx0" brushRef="#br0" timeOffset="177970.1793">7545 6027 409,'0'0'51,"8"0"-10,1 3-6,-1 0-7,8 3-7,-4 1-5,1-1-5,-1 2-2,4 8-3,-3 0-2,-1-2-1,0 2 1,1-2-3,-5 6-2,0-1-2,0 1-3,-4-4-2,0-2-5,-4-1-9,8-3-6,-8-2-9,5-2-6,-1-3-5,24-3-10</inkml:trace>
  <inkml:trace contextRef="#ctx0" brushRef="#br0" timeOffset="178218.1935">7766 6000 428,'-4'0'44,"0"6"-8,-8 13-10,4-1-6,-13 5-6,9 3-2,0 1-7,-5 0-1,1 2-6,-1-6-5,1 1-6,4-1-6,-9-3-10,1-1-10,4 0-11</inkml:trace>
  <inkml:trace contextRef="#ctx0" brushRef="#br0" timeOffset="178973.2367">5830 7059 388,'0'-4'46,"0"4"-9,0-3-5,0 3-8,4 0-7,-4 0-1,0 0-3,12 0-3,5 0-3,-5 0-1,0-3-2,5 0-2,-5 3-1,0 0 1,4 0 0,-3 0-1,-5 3-1,4 3-1,-4-2-3,-3 3 1,-1 6-1,0 0 0,-4-2-1,0 5 0,0 0 0,-4-2 0,0 2 1,-5 0 0,5-5 0,-4 2 0,0-1 1,4 0 2,-4-3 0,3 1 1,5-4-3,-4 0 3,0-4 0,4 4-1,0 1 0,0-4 0,0 0 3,4 0-1,0 0 2,1 1-1,7 2 2,-4-1-1,0-2-2,0 3 2,1 1 0,-5 2-2,0-2 2,0 0 2,0 3-3,-4 3 2,4-1-3,-4 0 2,0 3 0,0 0 1,0 1-1,-4-4 2,4 1-2,-8 1 0,0-4-1,-5 0 0,5 1 0,-4-5 0,0-3-1,3 4 0,-3 5 0,4-4 0,-8-5-3,3 1-4,1-4-3,0 0-6,4 3-6,-5-3-9,9 0-11,0-7-5,0 3-5</inkml:trace>
  <inkml:trace contextRef="#ctx0" brushRef="#br0" timeOffset="179958.293">6354 7311 344,'0'-3'38,"0"3"-6,4-6-6,0 4-6,0-4-4,8-1-5,-12 4-2,5 0-2,-5 3-1,4-6 0,-4 6 2,0-3 0,0-1 0,0 4-3,0 0-1,0 0-1,-4 0-2,4 0 0,-9 0 1,-3 7-1,4-1 0,-4 4 0,-1-1-2,1 2 2,4 2-2,-9 0 2,13-2 0,0 2-1,0-1 0,-4 3 1,4 0 0,4 3 0,0-2 0,0 3 1,0-2-2,4 3 0,0-6 0,4 5 1,9 2 0,-5-12-2,4 4 2,1-4-3,3-5 3,-3-4-1,-1 0 1,4 0-2,1-4 3,-1-2 1,5-4-1,-5-5 0,1 0-1,-1-1 0,5-1 1,-9 4-2,1-3 1,-5 2-1,0-2 0,-4 0 0,5 2 0,-5 1 0,-8 4-2,4 1 2,0 1 0,-4 1 0,0 3 1,0 3-1,-4 0 1,0 0-1,0 0 1,-4 3 0,-5 3-2,5-3-1,0 2 3,-4 5-1,3-1 0,1-2 0,0-1 0,0 2 0,0-2-2,4 4-1,-5-7-3,5 7 2,0-4-4,4 0 0,0-6 0,0 2 1,0 1 1,0 0 2,0 0 1,0 1 1,0-1-1,4-3 2,-4 0-1,8 0 0,1 0 2,-1-3 0,0-1-1,0 1 0,-4 3 1,5-6 0,-5 1 1,4-1 0,4-1 2,-4 1 1,0 3 1,1-7 0,-1 7 0,0-3 1,4 1-1,1 2 0,-1-4 0,0 1 1,0-3 0,1 2-2,-5 2 2,4-1-1,-4 0-2,5-4 0,-1 4 0,0-4-2,0 6 0,1-3 1,-1 1-1,-4 3 0,5-1 2,-9 1-1,4 0 0,-8 3 0,4-3 1,4 3 0,-8 0 1,0 3-1,0 0 2,0 0-2,0 7 0,4 0-1,-4 1-1,0 1 0,-4 4 0,4-8 1,-8 5-1,4-4-1,0 1 0,-4-5 0,-1 1 0,5 1 1,-4-4-1,0-3 0,4 0 0,-9 0 0,1 0 0,8 0 0,-8 0 2,4 0 2,-5 0-1,5 0 3,-4 0-1,4 0 1,0 0-2,-1 0 0,1 0-1,4 3-2,4 0 2,-4-3-2,4 3 1,0-3-2,0 3-1,4 1 1,0-1-3,8-3-3,-3 0-5,3 0 0,0 0-5,5 0-5,-1-3-5,4-1-10,1-5-8,-5-4-7,1 2-2</inkml:trace>
  <inkml:trace contextRef="#ctx0" brushRef="#br0" timeOffset="180501.3241">7132 7003 399,'0'-3'43,"4"3"-7,-4 0-6,0 0-7,4 0-2,4 0-5,0 0-3,0 3-5,-3 0-1,3 0-1,4-3-4,-4 0 2,0 3-4,1 4 2,-1-4-1,-4 2 1,0 1-2,4 7 0,-4-4 1,-4 2-2,0 2 0,0 0-3,0 1 1,-4 2 0,-4 3 0,0-5-1,0-1 0,-1 0 1,1-2 0,4-5 1,-4 4 1,4-1 0,-4-4 0,4-2 0,-1 1 0,5-4 1,0 3 0,0-3-2,0 0 1,0 0-1,0 0 2,0 3 0,0-3 2,9 0-1,3 0 0,-4 0 1,4 0-1,1 0 2,-5 3-1,4 0 2,0 1-1,1 5 0,-5-3 1,4-1-1,-4 5-1,-4 2-1,1 1 2,-5 1-1,0-1 1,0 1 0,0 2 0,-5 0 2,1 2 1,-8-2-2,0 1 0,0-1 1,-1 0-1,-3-2-1,0-4-1,-1-1-1,1 1 0,-1-5-1,1-2 0,4 0-2,-1-3-5,1 3-1,0-3-3,0-3-3,3 3-4,1-3-5,4-4-7,-4 3-6,8-9-8,0 0-3,0-17-10</inkml:trace>
  <inkml:trace contextRef="#ctx0" brushRef="#br0" timeOffset="180821.3424">7553 7152 423,'9'0'40,"-1"0"-6,-4 0-6,4 3-4,0 1-5,-4 5 0,5 1-2,-1-2-2,-4 1 0,4 4-2,4-4-2,1-1 0,-5 5 0,4 0-2,-4-2-2,0 2-2,5-1-1,-5 1 0,4-2-2,0-1 0,-3-1-4,-1-1-1,4 2-3,-4-1-2,5-2-3,-5-1 0,-4 0-3,4-1-1,-4-2-3,0 4-5,0-7-7,0 3-3,1-3-8,-5 0-3,0 0-3,-9 6-10</inkml:trace>
  <inkml:trace contextRef="#ctx0" brushRef="#br0" timeOffset="181084.3575">7791 7132 276,'-4'0'44,"4"3"-4,-8-2-4,-1 6-2,-3 9-5,0 0-3,4 1-3,-9-1-7,5 5-2,-4 1-5,-1-1-1,1 4-3,-1-4 0,1-1-4,4-1-6,0 0-5,-1-4-10,1-3-9,8 0-10,-4-3-8,4-6-5</inkml:trace>
  <inkml:trace contextRef="#ctx0" brushRef="#br0" timeOffset="181857.4017">8225 5572 206,'0'-6'22,"0"3"1,0-4-3,0 4 0,0 0-3,0 0 2,-4-1 0,4 3 1,0-2-3,0 3 0,0 0 2,0 3 1,0-3 4,0 1-2,0 9-1,0 0-3,0 5-3,0-3-2,0 3-1,0 0 0,4 4-4,-4 0 4,0 5 0,4 0-1,-4 7-1,0 3-1,0-1 0,0 10 0,-4 3 1,4 5-1,-8 8-2,8 8 1,0 3-3,-4 11-1,-1-3-1,1 3-1,-4-2 2,4 1-1,0-4-1,0 0-1,0 1 2,0-1 1,-4-3-1,8 0-1,-5-3 0,1-5 0,0-4 0,4 1-1,-4-10 0,-4-1 1,0-2-2,4-6 0,0 3 0,-5-6 0,1-3 0,0-7 0,4-3-3,0 1-4,0-13 0,4-2-6,-4-4-3,4-3-6,0-6-8,0-6-15,0-3-16</inkml:trace>
  <inkml:trace contextRef="#ctx0" brushRef="#br0" timeOffset="196439.2357">8683 6483 347,'0'-3'47,"0"3"-5,0-3-7,0 3-5,4 0-7,-4 0-2,9 0-3,-5 0-1,0 0-3,4-4 0,-4 4-3,8-3 1,1 3-2,-1-3 0,0 0-4,1-5 1,3 2-3,0-1 0,1 1-2,-5 0-1,0-1-2,5 1-4,-1 1-4,-4 2 0,1-3-6,-1-1-2,-8 4-6,8 3-7,-12-3-8,0 3-9,0 0-6,-12 9-7</inkml:trace>
  <inkml:trace contextRef="#ctx0" brushRef="#br0" timeOffset="196703.2508">8749 6618 341,'0'0'43,"0"0"0,0 2-6,4-2-6,0 4-5,4-4-6,5 2-2,-1-2-6,0 0-2,4-2-3,-3-2-2,-1 2-2,4-7-5,-3 2-3,-5 4-7,4 0-7,-4 0-11,-4 0-8,1-1-8,-1 4-3</inkml:trace>
  <inkml:trace contextRef="#ctx0" brushRef="#br0" timeOffset="198675.3636">9465 6446 215,'0'0'36,"0"0"-4,-4 0 2,0-3 0,0 3 1,4 0-2,0 0-1,0 0-2,0 0-2,0 0-5,0 0-2,0 0-3,0 0 0,0 0-4,0 0-1,4 0-2,4-3-4,0 3-1,-3 0 1,7 0-4,0 0-1,-4 0 1,1 0-2,7-3-3,-4 3-1,0-6-1,1 2-5,3 1 1,-4 0-3,-3 0-3,-5 1-6,4 2-5,-8 0-6,8-3-8,-8 3-6,4 0-5</inkml:trace>
  <inkml:trace contextRef="#ctx0" brushRef="#br0" timeOffset="198995.3819">10100 6009 318,'0'-6'32,"4"6"-8,-4-3-3,4-4-3,0 4 1,0-3 0,0 6-1,5-3 1,-9 3-1,4 0-3,4 0 2,-4 3-2,-4 0-1,4 10-3,0 3-2,0-2-2,0 2 0,0 1-4,0 6 0,1-3-2,-5 2 1,0 2-1,0 2 1,0-2-2,0-5-2,-5 1-2,5-5-4,0 1-4,0-1-7,0-3-9,0-3-7,0 1-10,-4-4-2,4 12-9</inkml:trace>
  <inkml:trace contextRef="#ctx0" brushRef="#br0" timeOffset="199323.4007">9924 6424 287,'0'0'25,"0"0"2,0 3-2,4 1 1,-4-1-5,4 0 3,0 0-3,8-3 0,-3 3 0,7 0-2,-4 1-1,5-4-1,-1 0-2,-4 0-1,9 0-2,-1 0 0,-3 0-4,3-4 0,5 4-4,-9-3 0,4 3 0,1-6-2,-5 0 0,5 2-1,-5 1-1,5 0 0,-5 0 0,0 1-4,-3-1-2,-1 0-3,4 0-2,-7-4-2,-1 1-4,0 6-5,0-3-6,-4 3-8,0 0-7,-4 0-3,4 0-8</inkml:trace>
  <inkml:trace contextRef="#ctx0" brushRef="#br0" timeOffset="199872.4321">10141 6593 252,'0'0'22,"0"0"-1,0 0-3,0 0 4,0 0 0,0 0-2,0 0 1,0 0 0,0 0-3,0 3 2,0-3-2,0 0-2,0 3 2,0 0-4,0 4-2,0-4-2,0 3 0,-4 2-2,4-2-3,0 4 0,0-4-1,-4 4 0,4-2-2,-4 5 3,-1-4-1,5-3 0,0-1 2,-4 8-1,4-7-1,0 4-2,0-1 1,0-1-1,-4-1 1,4 5-1,-4-5-2,4-1 1,0-1-1,0-2 0,0 0 0,0 0 0,0-3 0,0 4 0,0-1 1,0-3 0,0 3 0,0-3 1,0 0-2,0 0 2,8 0 1,1 0-3,-5-3 2,4 3-1,-4-3 0,4-1 1,0 4-1,5-6 0,-5 0 0,4 4 0,0-1 1,5-7-1,-5 7-1,-4 0 0,4-3 1,5-1-2,-5 3-1,0 0-3,1-2-1,-1 6-3,-4 0-2,0-3-1,-4 3-1,5 0-5,-9 0-2,4 0-6,-4 0-6,0-3-4,0 3-2,0 0-4,0 0 0</inkml:trace>
  <inkml:trace contextRef="#ctx0" brushRef="#br0" timeOffset="200136.4472">10284 6609 320,'0'-4'41,"0"4"-3,0 0 1,-4 4-2,0 2-3,4-3-4,-4 8-5,0 5-5,4-3 0,0 4-3,-4 2-4,4-4-1,0 7-2,0-1-2,0 4-1,0-1-2,0 3-2,0-2-1,0 2 0,0 4-2,0-9-4,0-1-5,0-2-3,0 1-3,0-4-6,0-3-8,0-2-9,0-5-10,0-2-9</inkml:trace>
  <inkml:trace contextRef="#ctx0" brushRef="#br0" timeOffset="219728.5678">508 10082 337,'-4'0'43,"4"0"-7,0 0 2,0 3-6,0 1-2,0-4-4,4 4-1,-4 12-4,0 0-1,0 5 1,4 4-3,0-4-4,0 3 0,4 1-4,0-4-1,1-2-1,-5 5-2,4-2-3,-4-1 0,4 1 0,-4-5-3,4 1 2,-4 1 0,-4 0-2,5-8 0,-5 2 1,4-4-1,0-2-3,-4-2 0,0-5 1,4 0-1,0 0 2,0-2 0,0-1 0,8-10-3,1-8 1,-1-1 0,-4 0-1,4-5 2,-7 6 1,3 2-1,0 5 1,-4 4 0,0 4-1,0 3 1,-4 3 1,4 3 3,4 10 2,-8 7-1,9 6-1,-5-2 0,0-1 1,0 3-1,4-9-1,0 2 0,-4-4 0,13-3 0,-13-2 2,8-7-1,-4 0 1,5-3 0,-1-3 1,-4-3 0,4-7 1,1-1-1,-1-5-1,0-2 1,0-1 1,5-2-3,-5-3 0,0-2-1,1-1-1,-1-3 1,0-1-1,1-1 0,-5 2-1,4 3-1,-8 3-2,4 1-2,0 6-2,1 1-1,-5 4-1,0 6-3,-4-1-3,0 2-3,0 5-5,4 3-3,-4 3-9,0-3-12,0 8-11,-4 11-6</inkml:trace>
  <inkml:trace contextRef="#ctx0" brushRef="#br0" timeOffset="220216.5957">1224 10405 294,'0'0'43,"0"-2"-4,0 2-2,0 0-5,0 0-2,0-3-6,0 3-2,4-3-5,0 3-4,0 0-2,5 0-2,-1 0 0,4 0-1,-8 0-2,0 0-1,4 0-2,1 0-1,-5 3 1,0-3-2,4 3 0,-8-3-1,0 8 1,0 2-1,0-1-2,0 1 0,4-1 0,-4-1 0,-4 2 1,4-1 0,0 1 0,-4-5 0,4 1-1,0 4 2,-4-1-1,4 1 1,0-5 0,-4 1-1,4 0 1,0 1 2,-4-1 2,4-3-2,0 3 0,0 1 1,4-7-1,-4 1 0,4 6-1,4-4 0,-4 0 0,4 0 0,-4 1 0,5-1-2,-1-3 2,-4 0-2,4 0-1,-4 0-3,4 0-3,-4-3-3,0 3-5,5-4-5,-1-2-10,0 0-8,-4-2-8,8 4-7</inkml:trace>
  <inkml:trace contextRef="#ctx0" brushRef="#br0" timeOffset="220549.6147">1805 9957 388,'0'-4'49,"0"4"-9,0 0-10,5-6-9,-5 6-4,4 0-5,0 0-3,0 0-5,8 0-4,0 0-3,-3-3-7,3-7-6,0 2-8,0 2-7,-3 0-6,-1-1-7,-4 1-1</inkml:trace>
  <inkml:trace contextRef="#ctx0" brushRef="#br0" timeOffset="220832.6309">1797 10162 340,'0'0'52,"0"3"-2,0 0-9,4 2-9,0-2-7,-4 0-5,9 0-5,-5 1-6,4-4-1,-4 0-2,4 0-5,4 0-6,1-4-2,-5 1-8,8 0-8,-3 0-10,-1 1-6,4-4-7,5-4-4</inkml:trace>
  <inkml:trace contextRef="#ctx0" brushRef="#br0" timeOffset="221222.6532">2563 9092 287,'-4'0'38,"4"-3"-5,-4 3-5,4 0-1,0 0 0,0 0 1,0 3-2,0 11-5,0 2-1,0 8-4,0 4 0,0 3 0,0 5-1,0 4-2,0 6 0,0 2 1,-9 4 0,9 7-2,0-2 0,-4 8-1,-4-1 0,0 9-1,0 3-1,4 1 2,0 2-2,-5 1-1,9-4 0,-4 0-2,0-1-1,0-5 1,0 3-2,0-3-1,0 10 2,0-4-3,0-1 1,0-2-1,-1-6-1,-3-4 0,4-1-1,0-8 0,0-5-2,0-2-3,0-8-2,0-2-4,-4-4 1,-1-1-4,1-5 0,8-6-3,-4-2-3,-4-3-5,8-5-7,-4-5-11,4-6-16</inkml:trace>
  <inkml:trace contextRef="#ctx0" brushRef="#br0" timeOffset="223512.7842">3533 9305 291,'4'0'26,"-4"0"-2,4 0-3,-4 0-6,0-3-1,0 3-4,0 0-1,0 0 0,-4-4-4,4 4 1,0 0 0,0-3 0,-4 0 0,-4 3-1,4 0-1,-4 0-1,-1 0-1,-3 0-1,4 3 0,-4 0 0,-5 7 1,5 3-2,-4 1 1,-1 2-1,5-3 2,0-2 2,-1 5 1,1 1 0,4 2 1,4-3 1,0 2 3,4 1-2,0-2 2,4 2 0,4-1 0,13-2-1,7-4 0,-3-7-2,3-2 1,5-3-2,4 0 1,0-3 4,-4-2-3,8-7-2,-5-4 0,-3 1-2,4 0-1,-8 0-1,-1-1 1,-3 0-3,-5-1 1,5 1 0,-13 0-1,0 5 2,-3 5-1,-5-7 2,-4 5-1,4-2-1,-4-2 1,0 5-2,-4-2 1,4 4 0,-13-4-2,9 5 0,-4 1 0,0 3 0,4-3-1,-4 3 0,-5 0 2,5-3 0,4 3-1,0 0 0,-4 6 0,4-3 1,4 1 1,-4-1 0,-9 5-1,9-2-1,4 0 0,0 1 2,0 2 0,0-2-1,0-4 0,0 0-1,-4-3 2,4 0-1,0 0 2,0 0 0,0 0 1,0 0 1,0 0-1,0 0 1,0 0-1,0 0 1,0 0 1,0-3-2,0 3 0,0 0 0,0 0-1,-4 0-1,0 0 0,0 0-1,0 0 0,4 0 0,-8 0 1,4 3 0,-5-3-2,5 5 2,0 1 1,-8 0-2,4 4-2,4 1 1,-5-1 2,1-1-2,0 4 2,0 0-2,4-2 1,-4 2 1,3-4-3,5 2 2,0-1 0,-4-4-2,4 0 1,0 1-2,0-4 2,0-1 1,4 1 0,1 0-1,3 0 1,0-3 0,4 0 0,-4 0-1,1 0 1,3 0 0,0-3-1,-4 0 2,1 0-2,3-5 2,0 1-2,-4-2 2,-4 2-1,5-2 0,-1 1-1,-4-2 2,4 4-1,0-7 0,-4 2-1,5 2 0,-9-1 1,4 4 0,0-1-1,4-1 0,-4 2-1,-4 3 2,0-4 0,8 1-1,-8 3 0,4 0 0,-4 0 0,4 1 1,0-1 1,5 3-2,-1 0 1,0 0 0,4-3 1,1-4 0,-1 4-1,0 0-1,9 0 0,-9 0 1,8-4 0,-3 1 0,3 1 1,-3-1 0,-5-1-2,4-2 0,-3 2-1,7-2 3,-4 4-1,-3-1 1,-1-1 0,4-2-2,-3-4 1,-1 10 0,4-8 0,-3 1 0,-1 4 1,0-4 0,-4 6-1,5 0 0,-5 1 0,0 3 0,-4 0 0,-4 0 0,0 0 0,0 0 0,4 0 0,-4 0 0,0 3 0,-4 1 0,4 0 0,0 16 0,-4-5-2,-4 0 0,0 4-1,-5-2 0,5 2 1,0-4-1,0 1 2,0-4 1,-1-5 1,-3-1 2,4-4 0,-4-2 1,3 3 1,-3-3-1,-4 0 2,3 0 1,5 0 0,0 0-1,0 0-1,0 0-1,0 0-1,3 3-1,5-3-1,-4 3 0,4-3 0,0 0 0,0 3-1,0 0 0,4 1 0,5-4-3,3 3-2,4-3-3,1 0-2,3-3-5,5-4-2,-1-5-7,1-3-7,-5-1-11,1 2-10,-1-5-7</inkml:trace>
  <inkml:trace contextRef="#ctx0" brushRef="#br0" timeOffset="224034.8141">4581 8960 420,'4'-7'45,"0"7"-5,0 0-9,5 0-6,-5-6-5,8 6-6,-4 0-3,4 0-4,-3 0-1,3 0-1,0 0-3,1 0-1,-5 0-3,0 6 2,0-2 0,-4 5 0,0-1-1,0-1 1,-4 5 0,0-2-1,0 1-1,0-2-1,0 4 2,0-6 1,-4 0 0,0 0 0,-4 2-2,0 4 2,0-7 0,-1 2 0,1 2 0,4-7 0,-4 3-1,0 4 0,4-5 1,0 1 0,-1-3 1,1 4-1,4-7 0,0 6-1,-4-3 2,4 0-2,-4 1 2,4 2-1,0 0 2,0-1-1,4-5 0,-4 6 0,4 1 2,-4-1-1,9 0-1,-5 2 1,0 2 0,0 3 2,0-1-2,4 0 1,-8 0 0,0 1 1,0 4-2,4-1 3,-4-3-4,0-2 2,0 2-1,0 0 1,-4-5 0,0-2 0,0 0 0,-4 1-1,0-1-2,-5 0 2,1-2 0,0 0-2,-1 0 0,1-1-1,0 0-3,-4-3-2,3 0-4,5 0-1,0 0-3,0 0-2,-1 0-2,1 0-6,4-3-6,0 0-5,0-4-8,0-1-2,4-22-11</inkml:trace>
  <inkml:trace contextRef="#ctx0" brushRef="#br0" timeOffset="224332.8311">4921 9186 345,'0'-7'52,"0"7"-4,8 0-7,0 3-6,-4 1-5,5 8-10,-1-1-1,0 2-4,0 3-4,0 5-2,5-2-1,-1-2-4,0 6-1,-4-9 1,1 5-1,7 0-3,-4-8-4,5 5-4,-5-5-3,0 2-4,0-4-6,-3-2-7,3-4-9,-8 0-8,4-3-5,0 0-10</inkml:trace>
  <inkml:trace contextRef="#ctx0" brushRef="#br0" timeOffset="224618.8475">5183 9182 346,'0'4'59,"0"2"-13,-4 15-13,-8 1-7,-1 2-8,-3-2-6,0 5-1,-1-3-6,5 1-6,-4-4-7,-1 1-8,1 2-6,-5-5-8,5 2-7,0-5-8</inkml:trace>
  <inkml:trace contextRef="#ctx0" brushRef="#br0" timeOffset="225015.8702">2829 10497 351,'0'-3'44,"0"3"-5,0 0-6,0-6-6,0 6-6,0-2-5,4 2-5,8-3-2,1-4-4,-1 4-1,4 0 0,-3-3-6,3 3-5,0-4-8,1 6-6,-5-6-7,0 1-8,1 0-6,27-10-11</inkml:trace>
  <inkml:trace contextRef="#ctx0" brushRef="#br0" timeOffset="225498.8978">3197 10232 356,'9'-4'32,"-1"4"-6,0 0-3,4 0-3,1-3-7,-1 3-3,0 0-3,4 0-2,-3 0-1,-1 0-2,0 0-2,-3 7 0,-1-1-1,0 2-1,-8 1-2,8 4-2,-8-3-1,0 2 0,0 0 2,-4 0 3,0 1-1,4-2 1,-4-1 0,0-1 1,0-2 1,-5-1-1,9-4 0,-4 7 1,4-3 0,-4 1 0,0-1 0,0-3 1,4 2 1,0-2 1,4 4 0,-4-4 2,8 0 2,-4 3-1,9-6 1,-1 4 2,-4-1 1,4 3 1,1-3-1,-1 4-1,0-6-3,-4 9 0,1-1 0,-1-2-1,-4 7 0,0 2 1,0 0-1,-4 1 0,0 2-1,-4 2 1,0-2-1,-4-5 1,0 5-1,-5 2 1,1-2-1,0-5 0,-5-1-1,5-6 1,0 2-3,0-6 0,-5 7 0,5-5-1,0-5-2,-1 3-3,5-3-5,-8 0-5,3 0-8,5 0-8,-4 0-6,0-3-8,8-1-6</inkml:trace>
  <inkml:trace contextRef="#ctx0" brushRef="#br0" timeOffset="226404.9496">3623 10758 373,'8'-3'42,"-4"-7"-5,9-4-10,-5-2-4,4 3-6,-4-3-3,5 2-6,-5-2-1,4-1-1,0 1-3,1-5 0,3 2-2,-4 5 0,1-5 3,3 3-1,0 1 3,-3-1-2,-1-1 0,0 1-1,5 3 1,-5 5-1,0-1 0,0 3-1,-3-1-1,-5 1 0,0 6 0,0 0 0,0 0-1,-4 0 1,0 3 1,0 3 0,-4 13-1,4-1-1,0-2 1,-8-2-2,0 2 0,3 0-1,-3-2-1,4 2 2,-8-2-1,4-1 1,4-3-1,-5-4 1,1-1-1,0 1 1,0 1 1,0-1 2,-5-6 2,1 0 0,4 3 0,-4-3 0,8 0 0,-1 0 1,1 0 1,-4 0-1,8 0 1,-4 0 0,4-3 0,0 3-1,0 0-2,0 0 1,0-3-2,0 3 1,8 0-1,5 0-2,-1-7 0,0 4 0,5 0 0,3 0 0,5-5 0,-5 2 0,5-1 1,-1 1-1,1-2 0,-5 5 0,1-4 0,-1 1 0,1 3-1,-9-4-1,4 1-1,-8-3 1,1 7 1,-1-1-2,-4 0 2,0-4-2,-4 7 1,0 0-1,0 0 0,0 0 0,0 0 1,-4 0 1,4 3 0,0-3 0,-4 7 0,0-4 0,4 8 1,-4-1 0,4-1-1,0-3 0,4-2 1,0-4-1,-4 3 2,12-2 2,-4-1 0,5 4 2,-5-4-1,4-4-1,-4 3-1,4 1 0,1-3-1,-9-1 0,4 1-1,0 0 1,0 3-1,1 0 0,-5-3 0,0 3 0,0 0-1,4 0 0,-8 0-2,8 0 1,-8 3-1,4 0 0,0 0 1,1 4 1,-5-6-1,4 6 1,-4-1 1,8-3-1,-8 1 1,8-4 0,-8 0-1,0 3 0,4 0 0,-4-3 0,8-3 0,-4 0 1,1-1 0,-1-5 0,4 2 0,-4 3 0,0 0 2,0-2-1,4 6 2,-4 0 0,5 0 2,-5 0-1,0 0-1,8 3 0,-4 0-2,-4 1 1,4-1-1,5 5 0,-5-5-1,0 7 0,4-4 0,-3-3-2,3 0-3,-8-3-3,12 0-4,-7 0-4,3-3-7,0 3-9,0-9-10,-8-1-8,9-1-10</inkml:trace>
  <inkml:trace contextRef="#ctx0" brushRef="#br0" timeOffset="226946.9806">4782 10089 466,'0'0'41,"0"0"-11,0-4-7,0 4-7,0-3-3,0 3-4,8 0-2,-4 0-2,4 0-2,0 3 0,5-3 0,-5 0-1,4 4-2,-8-3 1,4 2 0,1 4 0,-1 2-1,0 1 0,-4-4-1,4 2 1,-4-2 1,-4 4-1,0 0 0,0 2 0,0-1-1,0 2 1,0 0-2,0-2 0,-8 2-1,4-1 3,-4-4-1,0 2 1,4-1 0,-5-2-1,1 1 2,4-2-2,-4 0 2,4 1-2,0-1 0,4 0 1,0-2 0,0-1 0,0 2-1,0 1 0,0-3-1,0 0 2,0 4 0,0-4 0,0-3 0,0 3 0,8 0 0,0 0 0,-4 1 1,0 2 1,0-4 1,5 1 0,-5 3 0,4-3 0,0 4 2,-4-1-1,0 0 1,-4-1 2,4 8-2,-4-4 1,0 4-2,-4-3 0,0 1 0,0-2-2,-4 4 0,0 1-1,0-1 0,-5-7 0,9 1-1,-4-2 1,-4 4 0,-1-6-1,1-3 0,4 0-1,0 0-4,0 0-5,-5 0-1,9-3-4,0 3-4,0-6-8,-4-2-10,8-5-7,0 3-10,-4-5-3</inkml:trace>
  <inkml:trace contextRef="#ctx0" brushRef="#br0" timeOffset="227245.9978">5060 10311 340,'4'0'43,"0"0"0,9 0-5,-5 3-5,4 0-6,-4 1-5,0 4-4,1 1-4,3 4-2,4 0-2,-3-2-2,3 1-1,-4-2 1,5 1-2,-1 2 1,-4 0-2,1-1 0,3-1-4,0 2 1,-3-3-2,3-4-4,-4-1-3,1 7-2,-1-2-5,0 0-1,-8-7-6,4 0-5,-3-1-4,-1 1-4,0 0-3,-4-3-5,0 0 1,0 9-10</inkml:trace>
  <inkml:trace contextRef="#ctx0" brushRef="#br0" timeOffset="227549.0151">5375 10275 384,'-4'0'46,"4"0"-9,-8 0-5,0 6-7,-4 3-4,-1 6-5,-3 4-4,4 2-4,-9 1-2,5 2-1,-9-4-1,9 6-2,-5-6-4,1 3-4,4-6-1,-1 2-7,1 2-4,-1-5-10,5-4-4,4 0-5,-4-6-4,12 7-5</inkml:trace>
  <inkml:trace contextRef="#ctx0" brushRef="#br0" timeOffset="227854.0325">4295 10165 389,'0'0'30,"0"0"-11,0 0-4,0 0-11,0 0-10,0 0-14,0 0-11,0 3-9</inkml:trace>
  <inkml:trace contextRef="#ctx0" brushRef="#br0" timeOffset="240963.7824">7185 8963 257,'0'-6'20,"0"-4"1,0-3-3,0 5 0,4-4-5,0-4 1,0 2-2,-4 1-3,8-3 1,-8 2 2,5-2 0,-1 1 4,0 0 0,-4 2-2,0 2-2,0 4-2,0 1-2,-4 0 1,0 2-3,-9 1-2,1 3-2,0 0 0,-5 3-1,5 4 0,-8 5 0,3 3 0,1 4 1,-5-2 0,1 9 3,-1-2-1,9 1 2,-4 5-3,8-6 2,-1 0 0,5 1-2,0-4 2,4-5-2,0 8 2,4-15-1,4 7 4,5-9-3,7-3 1,1 0-2,-1-4 1,1-5-1,-1-8-1,5-3-1,-1 2 1,-7-8-1,3 3-2,-4-2 1,-3 0 1,-5-1-2,0 4 2,-4-1-1,-4 2-1,0 1-1,-8 0-4,0 2-2,-4-2-6,-5 3-4,5 2-8,-5 2-13,5 2-10,-4 1-10</inkml:trace>
  <inkml:trace contextRef="#ctx0" brushRef="#br0" timeOffset="242985.898">6325 9736 238,'0'-2'32,"4"2"-7,-4 0-3,4-3-3,-4 3-5,0 0-2,0 0-4,0 0 3,4 3 2,-4-1 0,5 1 4,-5 6 1,0 1-2,0-1 0,0-1-5,4 2-2,-4-1-1,8 4-3,-8-2-1,0-1-4,0 3 0,8-5-5,-8 4-13,0 4-8,0-3-7,-4 1-10,-4 32-11</inkml:trace>
  <inkml:trace contextRef="#ctx0" brushRef="#br0" timeOffset="243303.9162">6116 10090 263,'0'0'39,"0"0"-6,0-5-1,0 5-5,0-6-1,5 0-2,3 2-1,0 4-3,4-3-1,5 0-6,-5 3 0,0 0-1,4 0 0,5-3-4,-5 3-2,9 0 0,-5 0-3,5 0 0,-5 0-2,5 0-2,0-6-2,-1 2-3,-8 3-1,1-6-5,3 4-4,-7 0-7,-1 0-5,0 0-5,-12 0-7,4-1-4,-4 4 1</inkml:trace>
  <inkml:trace contextRef="#ctx0" brushRef="#br0" timeOffset="243733.9408">6260 10241 255,'4'0'35,"-4"-3"-3,0 3-4,0 0-3,0 0-5,0 0-2,0-3-3,0 3-4,0 0 0,0 0-6,0 0 3,4 0 0,-4 0 2,0 0-1,0 6 0,0-6-1,4 10-3,-4-2 1,0 1-1,0 1-3,4-2 1,0-2-2,-4 4 1,0-1-1,0 1 0,4 1-1,-4-2 1,0 4-2,0-7 2,0 1 0,0-2-1,0 4 0,4-6 0,-4 0-1,4 1 2,1-1-2,-1 3 2,-4-3-1,8-3 0,0 0 0,-4 0 0,0 0 0,4 0 0,1 0-2,-5 0 2,4-3-3,0 3 1,-4-3-4,8-3 0,-3 2 0,-1 1-3,-4 3-3,4-3-1,0 3-2,0-3 1,-8 3-5,9 0 0,-5 0-1,0 0-5,4 0-4,-4 0 0,0 0 0,9 6-5</inkml:trace>
  <inkml:trace contextRef="#ctx0" brushRef="#br0" timeOffset="244036.9581">6448 10255 257,'0'4'38,"0"-4"1,0 3-4,0 6 0,0 1-5,0-1-6,0-1-4,0 5-4,0-3-2,0 1-5,-4 2-2,4-1-1,0 1-2,0 1-1,0 2-1,0-2-1,-4 2 0,4 3-1,0-1-3,-4-5-8,0 1-8,0-1-6,-1-1-5,5-2-5,-8 1-7,8-1-2</inkml:trace>
  <inkml:trace contextRef="#ctx0" brushRef="#br0" timeOffset="245192.0242">6968 9987 238,'0'-3'20,"0"-4"-7,0 1-1,0 0 0,0 4-1,0-4-3,0 6 3,0 0-2,0-10 1,0 7 2,0 3-2,0 0-1,0 0-2,0 0 2,0 0-3,0 0-2,-8 0 0,-4 0-2,7 0 0,-3 6-1,0-6 0,4 10 1,-4-5-1,0 4-1,3 1 0,-3-4 2,4 4 1,0-1 0,-4-1-1,8 8 2,-4-7 0,-4 6 2,4 1 1,-1 1 1,5 5 0,0-1 0,-4 5 2,0-6-2,0 6-2,4-6 0,0 1 0,0-2-2,0-3-2,0-5 0,8-1 0,-4-1 1,5-3-1,3-2 3,-4-4 0,8 0 1,-7 0-1,7 0-2,0-4 1,-3 1-1,-5-6-2,8-4 1,-3 2-1,3-5 0,-4 3-1,5-1 1,-1-2 0,4-1-2,1-6 3,-5 6 0,1 1 1,3-6 1,-4 1-2,5-3 5,-1-1-1,1 4 1,-1 2 2,-3 5-1,-1-5-2,-4 3 0,1 11 0,-5-5-2,0 7-2,0 3 1,0 0 0,-3 0-2,-1 3 0,-4 7-1,4-2 1,0 8 0,-4-3 1,0 4-2,0-4 1,-4 3-2,0-2 0,4 2 1,-9-2 2,1 5-1,0-1-1,0-2 0,4 0 0,-4-4 0,-1-4-2,1 2 2,-4-1 0,4-2 0,-5-4 0,5-2-1,4-1 0,-4 0-1,-4 0 2,4 0-1,-5 0 1,9-1-1,-4-2 2,-4-1-2,8-2 0,-5-3 2,1 2 0,4 4-2,0 0 2,-4 1-1,8-1 0,-4 0 0,4 3-1,0-3 0,0 3 2,0 0-2,0-3 1,4 3 1,4-7-2,0 4 2,0 3 0,5-3 0,-1 0 0,4 3-1,1-4 2,-1 4-2,0 0 0,1-3 0,-5 3 0,9-3 0,-1 3 0,1-3 0,-1 3 0,0-3 0,-3-2 0,-1-1 2,5-4-2,-1 4 0,1-5 0,-5 1 0,0 0 0,5 4 1,-5-3 0,-3 1-2,-5 1 1,0-2 0,0 2 0,0 4 1,-4 0-2,0 3 1,-4-3 0,5 1 0,-5 2 0,0-3 0,0 3 0,0 3 0,0-1 0,0-2 0,0-2 0,0 2-2,0 0 1,-5 0 0,1 0 2,0 2-2,-4-2 0,0 0 1,4 9 1,-4 4-2,-1-3 1,-3-2 0,8 4 0,-4 1 0,4 1 0,0-1 0,0 3-2,-5-2 2,5 2 0,0 0 0,0-5 1,4 5-1,0-2-1,-8-1 2,8-3 0,-4 2 0,4-4-2,4 5 1,0-7 2,0 1-2,0-1 0,8 0 2,-3-4-2,7-2-1,-4 0-4,9-2 0,-5-2-4,1-4-4,-1-5-3,0 3-6,1-4-6,-1 1-10,0-2-9,-3 0-7</inkml:trace>
  <inkml:trace contextRef="#ctx0" brushRef="#br0" timeOffset="245730.055">7860 9709 381,'5'-4'47,"-5"1"-10,4 0-10,0 3-3,0 0-5,0 0-5,0 0-4,4 0-3,4 0-2,-3 3 1,-5-3-4,4 3 2,0 4-4,0-4 0,-4 0 1,5 0 1,-1 1 0,-4-1-2,0 0 0,0 2 0,-4 1 0,4 0 0,-4 1 1,0-4-1,-4 8 0,0 2 0,-4-4 1,0 4-2,-1-5 1,-3 5 0,4-1 0,-4-2 0,3 4 0,5-1 0,4 0 1,-8-5-2,8-2 2,0-3-2,0 0 1,0 4 0,0-1 0,0 0 0,4-2 0,0-4 0,0 1 0,5-1 0,-1 0 0,0 3 0,0 1 0,0 2 1,-3 0-2,3-6 2,0 10-1,0-2 0,-4 1 1,0 4 0,0-7 1,-4 7 0,4-2 1,1 2 0,-5 0 0,0 1 0,-5 2-2,1 1 2,-4-1-2,4 0 0,-4-8 0,0 5 0,-5-4 1,5 1-1,-4-2-1,0 1 0,-1 1 0,5-7 2,-4 3-4,0-6-3,-1 4-1,1-4-2,0 3-3,0-3-6,3 0-8,-3-3-8,4-4-4,0-5-6,4-1-2,-13-21-8</inkml:trace>
  <inkml:trace contextRef="#ctx0" brushRef="#br0" timeOffset="246041.0728">8184 9895 367,'0'0'49,"4"3"-7,8 0-5,-4-3-5,1 6-8,3 10-7,-8-8-1,8 5-5,1-4-1,-5 1-3,0 1-2,0 2-1,0 0-1,9-1-1,-9-1 0,0 2-1,0 1-4,0-1 0,-3 0-4,3 0-1,0-5-2,-4 1-5,-4-3-4,4-2-7,0-1-7,-4 0-4,0 0 0,0-3-3,0 2-1,-4-10-5</inkml:trace>
  <inkml:trace contextRef="#ctx0" brushRef="#br0" timeOffset="246352.0906">8401 9864 300,'-4'0'44,"-4"4"-6,-1 2-4,1 7-8,-4 1-7,0 8-6,-5-7-4,1 7-2,0-2 0,-5 3-1,9 1-2,-5-1-3,1 3-1,-4-5-4,3-2-5,1-5-3,4 2-7,-5-3-3,9-4-7,-4-4-5,3-2-5</inkml:trace>
  <inkml:trace contextRef="#ctx0" brushRef="#br0" timeOffset="246760.1139">8724 8337 241,'0'0'26,"0"0"-2,0 0-2,4 0 4,-4 1 5,0 6 0,0 12 1,0 5-3,0 4-1,0 2-4,0 7-1,0 3-3,0 3-2,0 6-1,0 2-1,0 8-1,-4-2-3,4 8 2,-8 8-2,-4 3-2,-5 13-3,5 5-2,0 5 2,-4-7-3,3-1-3,1-2 2,0-7-2,-1-5 0,5-4-1,0-3 1,-4 1 0,4-7 0,-1-1 0,5-7-1,-4-3 0,0-7 0,4-7-5,4-2-2,-4-7-3,0-6-4,4-5-3,0-6-5,-4-5-5,4-5-9,0-3-11,0 0-11</inkml:trace>
  <inkml:trace contextRef="#ctx0" brushRef="#br0" timeOffset="247108.1338">9015 9186 374,'0'0'42,"0"3"-7,4 0-11,0 0-5,4-3-5,5 3-6,-5-3-1,4 0-5,0 0-8,1 0-4,-1 0-6,0-3-2,1-3-7,3 3-5,-4-4-4,-4 2-7,17-20-6</inkml:trace>
  <inkml:trace contextRef="#ctx0" brushRef="#br0" timeOffset="247420.1516">8999 9461 301,'0'0'46,"0"0"-5,0 0-5,0 0-7,8 3-7,4-3-8,-4 0-1,5 0-10,-1-3-9,-4-1-8,8 1-6,-3-5-7,3 5-2,-4-3-3,5 3-4</inkml:trace>
  <inkml:trace contextRef="#ctx0" brushRef="#br0" timeOffset="260563.9034">9662 8785 261,'0'-3'34,"0"3"-2,0-3-3,0 3-4,4 0 1,-4 0-2,0 0 0,0 0 0,0 0-2,0 0-5,8 0-1,-8 3-2,4-3-2,0 3 0,-4 10-1,0 1-4,4-1-1,-4 6 0,0-5-2,0 2-2,0 3 1,0-1-1,0 1-1,0-2-2,0 2-3,4-4-3,-4-3-5,0-2-7,0-2-6,0-2-9,0 0-8,0-6-2,0 0-6</inkml:trace>
  <inkml:trace contextRef="#ctx0" brushRef="#br0" timeOffset="260937.9248">9465 9119 264,'0'0'37,"0"3"-2,0-3 4,4 0 1,-4 0-4,13 0-7,-9 0-2,8 3-6,-4 2-3,5-2-2,-1 3-2,4 4-3,-4-10 0,9 0-3,-1 0-2,-3 0 0,3 0-2,5-3-2,-5 0 1,1-4-1,-1 1 0,5 1 0,-5 2-2,1-3-1,-5 2-4,-4 1-1,1 0-3,-1 0-2,4 3-2,-7 0-6,3 0-4,-8 0-6,4 3-4,-8 0-4,0 0-4,4 1-3,4 16-6</inkml:trace>
  <inkml:trace contextRef="#ctx0" brushRef="#br0" timeOffset="261485.9562">9551 9375 232,'4'0'31,"-4"0"-3,0-3-5,0 3-3,4 0-3,-4 0 0,0 0-4,0 0 1,0 0-1,0 0 0,0 3-1,9 0 2,-9 10-1,4-4-1,4-1 2,-4 5-2,0 0 0,0-4-3,-4 1 0,4 1-3,-4-2-2,0 1 0,0-2 0,0 1 1,4 1-3,-4-1 0,0-2-1,0-2-1,0 1 2,0 3-1,0-2 0,0-1-1,0 1 0,-4-3 0,4 3 0,-4-4 0,4 0 0,0 0 3,0-3 0,0 3-1,0 1 0,4-1-1,0 3 0,1-3 2,3-3-2,0 0 1,0 0 0,-4 0 1,4 0-3,5-3 3,-1 0-1,4-7 0,-3 1-2,-1 2 1,-4 0 0,4 0-1,5-2 0,-9 2-2,0 4-1,0-3-3,0 3-4,-8 1-3,5 2-9,-5 0-4,4 0-5,-4 0-5,4 0-3,-4 0-3,-4 5-7</inkml:trace>
  <inkml:trace contextRef="#ctx0" brushRef="#br0" timeOffset="261831.976">9727 9354 289,'0'0'34,"0"0"-5,0 0 3,0 3 3,0-3-3,0 7-4,4-4-3,5 5-6,-5 4-3,0 1-3,0 5 0,0 1-2,-4-2-2,0 6 0,0 0-1,0 3-2,0-2-1,0-1-1,0 6-2,-4-5 2,4-2-3,-4 2-2,0-3-3,4-2-2,-4 0-5,0-2-4,4-4-11,-5-2-13,1 2-13,4-7-5</inkml:trace>
  <inkml:trace contextRef="#ctx0" brushRef="#br0" timeOffset="266035.2164">10194 9092 217,'0'0'30,"0"0"-1,0 0-3,0 0-3,0 0-2,0 0 0,0 0-5,0 0 0,4-3 1,-4 3 1,0 0 1,4 0-1,-4-4 1,0 4-3,4 0-3,-4-3-3,0 3-1,0 0-3,0 0 1,0 0-2,0 0-1,0 0 1,0 0-3,0 0-1,0 0 1,-4 0 0,0 0-1,-8 0 1,0 0-2,7 0 1,-7 3-1,0-3 0,4 4 0,0 0 0,-1 6 0,5-7 0,-4 0 0,0 4-1,0 7 1,8-5-3,-4 1 2,4 3 1,-9-1 2,9 3-2,-4 1 0,4-2 0,4 5 2,-4-1-2,0 7 0,0-4 0,9 1 0,-1-1 0,4-6 0,0 0 1,1-3-1,3 1 2,4-6-2,5-3 0,-4 0 0,-1-4 1,0-4 0,1 1 0,3-2-1,-3-11 2,-1 1-2,5 7 0,-5-5 5,1-3-3,-5 5-1,-3 1 0,3 4 0,-4-4 0,-4 1 1,1 1-3,-1 2 2,-4-4-1,0 4 0,0-1-3,0-1 1,0 2 0,4 0 1,-3-1-1,-1 1 0,-4 0 1,0 6 1,4-4-1,-4 0 0,4 4 0,-4-7-1,0 4 0,0 3-2,0-6 2,-8 6-1,8 0-2,-9 0 1,1 0-1,0 3 3,0 0-4,0 3 3,0 2 1,-1 2 1,-3 0 0,4-1-1,-4-1 2,3 2 0,-3-1 0,0 4 0,4-4-1,-1 2 0,1-1 0,0 3-1,0-7 2,4-1 0,4 4-3,-8 1 2,8-4-3,0 1 2,0-1 1,0-4 0,0-2 0,4 0 0,4 3 1,-4 0-2,4-3 2,0 0 0,-4 0-1,5 0 1,-1 0 0,4 0 0,-4-3 0,0 0-1,-3 1 2,3-11-1,0 1 0,-4 2 0,4-1 0,-4-5 0,0 6 0,5 1 0,-5-2 0,4-2 0,-4 0 0,0 2 4,4 2-1,0 6 1,-3-4 0,3 4 0,0-3 2,0-2 0,0 1 0,0 1-1,1 0 0,-1-4 1,4 5-2,-4 2 3,5-3-2,-1-7 1,4-3-1,-3-1-1,3-2 0,0-2 0,1-1-2,3 1 0,-3-1 0,-1-2-1,-4 0-1,5-1 1,-1 1 0,-8 3 0,9-1-1,-9 0 0,-4-2 0,0 3-1,-4-1 2,0 1-1,0 2-1,0 2 2,0-3-2,0 5 0,0 0 1,0 3 1,-4 4-2,4 1 2,-8 4 0,8 3-2,-4 0 2,4 3-1,-5 7-1,1 4 0,4 4 2,0 4 1,-8 2 2,8 7-1,-4 0 3,-4 5-1,4 4 0,-4 0 0,8-1-1,-5 4-2,5 4-1,-4-8 1,4 9 0,-4-4-2,4 1 0,-4-5-4,4-7-2,0-1-4,0-8-2,4 0-3,0-5-3,5-3-5,-5-8-5,8-8-10,0 0-7,-4-7-7</inkml:trace>
  <inkml:trace contextRef="#ctx0" brushRef="#br0" timeOffset="266370.2355">10628 8981 434,'0'0'43,"0"-4"-9,0 1-8,0 3-5,0 0-7,0-3-3,4 3-2,4-3-2,0 1-3,13-1 1,-9 0-4,5 0 1,-1 3-4,9-7-3,-9 4-4,4 0-3,-3 0-6,-5 0-7,0-1-6,1 1-11,-13 3-3,8-1-5</inkml:trace>
  <inkml:trace contextRef="#ctx0" brushRef="#br0" timeOffset="266988.2709">11222 8682 354,'0'0'46,"0"0"-11,0 0-10,0 3-5,0-3-6,0 0-3,0 0-4,4 5-1,8 1-2,-4-3-1,9 3 0,-13-2-1,8 2-1,0-3 3,1 0 0,-9 1-2,4-1-1,0-2 1,4 3-1,-8 2-1,5 0 1,-5-3-1,-4 1 1,0 2 0,4 0-1,0 2 0,-4 2 0,0 3 0,0-4-1,-4 2 2,0 2-1,0 3-1,-5-5 0,1 2 2,-4 3-2,4-5 2,-5 1 0,1-2-1,0 3-1,4-5 2,-5 4-1,5-5 0,0 2 0,8-4 0,-4 1 0,0-2 0,4-1 0,0 3 0,0-6-1,0 0 2,0 3 2,4 0-2,-4-3 2,8 0-1,-4 4 1,13-1-2,-9-3 1,4 0 1,-8 0-4,4 3 3,1 2 0,-1 1 0,-4 4 2,0-4-3,4 0 2,-4 9-1,0-3 0,-4 4 1,0 2 1,0-2-1,-4-2 0,4 8 3,0 0-2,-4-7 0,-4 1 1,0-2-1,4-1 1,-5-1-1,1-4 0,0 2-2,0-1 0,0 1 0,4-4-2,-1-4 2,-3 1-1,0-3-2,0 0-1,0 0-2,4 0-3,-9-3-2,5 1-2,0-7-4,4 2-1,-8 1-5,-1-3-6,5 2-4,0 2-4,0-4 0,4 6-6,0-4-1</inkml:trace>
  <inkml:trace contextRef="#ctx0" brushRef="#br0" timeOffset="267346.2914">11525 8963 408,'4'0'41,"0"0"-8,4 3-6,0-1-6,0 4-5,1 7-1,3-4-3,0 1 0,-4-2-1,5 5 1,-1-7-3,0 7 1,0-5-1,-3 4-1,3 1-1,0-3-2,0 1-1,-3-2-1,3 4-2,-4-2 0,4 2 1,-3 0-1,-5-7-1,4 0-5,-8-3-1,8 2-1,-8 2-4,4-4-1,-4 3-1,0 0 0,0 1-3,0-7-1,0 0-3,0 0-4,0 0-5,0 0-6,0 0-6,0-3-6</inkml:trace>
  <inkml:trace contextRef="#ctx0" brushRef="#br0" timeOffset="267681.3105">11774 8960 266,'0'-7'43,"0"7"-5,-4 0-1,-4 0-1,0 4-5,0 2-5,-5-1-5,5 8-3,-4 2-3,0 0-5,-5 1 0,1 6-2,0 2-3,-1-5-1,1-2 0,-5 10-3,9-1-4,-4-6-4,3-4-5,1 2-11,4-5-9,-4-1-9,12-4-7</inkml:trace>
  <inkml:trace contextRef="#ctx0" brushRef="#br0" timeOffset="270476.4704">467 11941 208,'8'0'28,"-8"0"0,8 0-3,-4 0-4,4 0 1,1 3-5,3 0 2,-4-3-3,4 0 1,5 0-2,-1 0 0,-4 0 1,9 0-4,-5 0 0,9 0 0,-9 0-5,9 3-1,-5 0 1,9-3 0,-9 4-3,5-1 7,4 0 5,3-2-2,-3-1-2,4 5 0,4-5-4,-1 0 3,-3 0-4,8 0 2,0-5-1,0 4-2,8-5 0,4 2-2,1-2-1,3 0 1,4-1-2,-3 1 0,3 1-1,-4-1-1,-3 3 0,3-1 2,0-2-2,0 3 0,5 0 0,-1 3 0,5 0 0,-5 0 0,1-3 0,-1-1 0,0 3 0,-3 1 0,3 0-1,1 0 1,3 1 0,1 3 1,-1-1-1,-4 3 0,5-3 0,-5 4 0,1-1 0,-1 0 0,-8-1 0,5 1 1,3-2-2,1-1 1,3 0 0,1 0 0,-5 0 0,4 1 1,-3-4 0,-1 3-3,-3-3 2,3 0 0,5 0 0,-1 0 1,1 0-2,-1 0 2,-4 3 0,5-3-1,-1 1 2,-7 4-1,7-5 1,-7 2 0,11 1 0,-3 3-1,-5-2 1,9-1 0,-1 0-2,1 0 0,-5 3 1,-3-2 0,7-1 0,1-3-2,4 3 2,3 2-1,-3-2 0,4 0-1,0-3 2,0 3-1,-1-3-1,1 0 2,8 0-1,4 0 0,0 0 0,0 0-1,-4 0 0,4-3 1,4 3 1,1-3-2,-1-3 2,0 1 0,-4 2-1,0-1-1,0-2 2,13 3-1,-5-3 1,4 2 1,-8-2 0,5 1 0,-1-1 0,0 0 1,4-1 1,1 1 0,-1-1-1,-4 1 1,1 1-2,-1-4 1,4 2-1,5-2 1,-5-1-1,0 6-1,1-3-1,-5-2 2,4 2-2,1-2 0,-1 1 0,4-2 1,-3 1-1,-1-1 0,5-1 1,3-2-1,1 4 2,3-4 0,-3 2 1,-5-2 0,13 1 0,0 4-1,-5-2 1,1 1-1,0-1 0,-1-1 0,5-2-1,0 0-1,-1-1 0,-3 1 1,0 1 0,12 1 1,-5-2 1,5 0 2,-4 0-1,8 2 0,0 2 0,4-1-2,-4 2 1,-4 2 0,8-7-2,9 0 1,-5 4-2,-4 1 1,8-8 0,5 7-1,3-3 0,-4 0 0,1-1 0,12 0 0,-1 2 0,5-5 1,-4 4-1,7-3 1,5 2 0,-8 1-1,8 1 0,0-2 0,0 3 2,-8-1-2,4-5 3,8 7 0,0-4-1,0 5 2,4-5 0,4-2-1,-4 3 1,4 3-2,9-1 1,-5 1-1,1 4-2,11-5 1,-3 4 0,-1-3 0,9-1-2,-13 5 1,1-4 0,3 2 0,-3 1-1,-1 0 0,-4-1 1,9 3 0,-9-3 0,-4 1 0,5-1 0,-1 1 0,-8 3-1,4 0 1,5 3 0,-9 0 0,0 0 0,4 0 0,-4 0 0,-4 0-1,-4 3 1,-4 0 0,0 7 0,-12-1 0,-1-2 0,-11-3-1,-5 6-2,-8-4-2,-13 1-1,-11-1 1,-5 0-1,-8-1-1,-4-2-1,-12-3 0,-4 0 3,-13 3 2,-3-3-1,-9 0 0,-4 0 3,-8 0-1,-5 0-1,-11-3-3,-1 0-5,-3-2-2,-9-1-5,-4-7-10,-4 4-7,0-2-17,0-5-18</inkml:trace>
  <inkml:trace contextRef="#ctx0" brushRef="#br0" timeOffset="278130.9082">12192 4990 171,'0'0'21,"0"0"0,0 0-2,0-6 1,0 6-3,-8 0 0,8 0-2,-4-3 1,4 0-1,0 1 2,0-4 1,0 2-1,0-2 0,0 0 0,0 2 1,0 1 2,0 0 2,4 2-4,-4 1-2,0 0 0,0 0-4,0 0-1,0 0-2,0 0 0,0 0 3,0 0-2,0 0 1,0 4 0,8 12-2,-8 2 0,0 1-1,0-3 0,0-2-1,0 8-1,0 2 1,0-5-2,0 5 0,0 3-1,0-2-1,0 6 1,0 2-1,0-3-1,4 2 0,0 5 1,-4 6-3,4-7 1,-4 4 1,0-4-2,0 4-1,4-3 1,0 2 0,-4 1 0,0 0 0,0-3 0,4 2 0,1-2 0,-5-1 1,4 4-1,0 0 0,-4 3-1,0-3 2,4 2-1,-4-5 0,4 6 0,-4 0 1,4 3-1,-4-3 0,0 3 1,0-3-2,0-3 2,4-4-2,0 4 1,0 0 1,-4-4 0,0-2-2,0-1 2,0 0-1,0 7 0,0 0 0,0-7 0,0 4 2,0 9 1,0 0-1,0-6 1,0 3 0,0-3-1,0-1 0,0 4 0,0-3-1,0 0-1,0-1 0,0 1 0,0-3 1,0-1 0,0 1-1,0-1 1,0 1-2,0 1 2,0 2 0,4 4-1,-4 2 0,0-3 0,0-3 0,0 3 0,0 3 0,0 0 0,0 0 0,0 0 0,0-4 0,0-2 0,0 1 0,0 0 0,0-1-1,0 0 2,0-1-1,0-4 0,0 5 0,0-3 0,0-1-1,0 4 3,-4-3-2,4 2 0,-4 1 0,0 0 0,4 0 0,-4-1 0,4 1 0,0 0 1,0-4-1,0 1 0,0 3 0,-4-4 0,0 4 0,4-3 0,0 2 0,0 1 0,-4 3 0,0-3 0,0 3 0,-1 3 0,5 0 0,0-2 0,-4 2 2,4 4-1,0-4 1,0-3 0,0 3 0,0-3-1,0-2 0,0 2-1,0 0 0,0-6-1,0 9 1,0-7 0,0 1 0,0 3 1,0 0 0,0 0-1,0 0 0,0 0 1,0 3-1,0 0-1,0-3 1,0-3 0,0 1 1,0 3-1,0-5 2,4 4-2,1-4 0,-5 3 0,4-4 0,-4 0 2,0 5 1,0-5-2,0 2 1,4-4-1,-4 9 0,0-4 0,4-1 0,-4 3 0,0-5 1,0-3-1,4 5 1,0-2-3,-4-5 1,0 1 2,0-4-2,0 0 0,0 2 0,0-2 0,0-3 1,0-3-2,0 1 2,0-1-2,0 2 1,0-9 1,0 5 0,0-4-2,0 4 2,0-8-1,0 2 0,0 5 0,0-8 0,0 3 0,-4-2 0,4-1 0,0-7 0,0 10 0,0-8 0,4-2 0,-4 1-1,0-1 0,0 3 3,0-1-2,0 5 0,0 0 2,0 0-1,0-2-3,0-2 2,0 7 0,0-5 0,0-1 0,0-4 0,0 2 0,-4-2-3,4-6-3,0 0-3,-4 0-5,4 0-5,4-1-7,-4-9-10,0-9-12,0-5-18</inkml:trace>
  <inkml:trace contextRef="#ctx0" brushRef="#br0" timeOffset="279218.9704">12892 5900 336,'0'-4'54,"0"4"-8,-4 0-6,4 0-6,0 0-8,0 0-4,0 0-3,-8 0-4,8 0-1,-4 0-1,4 4-1,0 2-3,-4 5 1,-1 2-1,5-2-2,0 5-2,0-3 0,5-2-3,-1 8 1,-4 6-1,4-4 0,4 3-2,0 1 0,-4-1 0,4 0-4,1-2-1,3 2 1,-8-2-2,8-8 0,-4 2 2,1-1 0,3-6 1,-4-6 0,4-3 0,-3 0 1,3-3 0,0-6 1,0-6 1,-3-1-1,3-1 1,0-5 0,-4 4 0,5-7 0,-5 4 1,0-3 0,0 5 2,-4-1 1,0 0 1,0 6 0,1 1 2,-1 1-1,-4 2-1,0 4 0,4 6-4,0 0 2,-4 0 1,0 0-1,4 0 0,0 0 1,0 6-1,0 1-1,0 8-1,0 3 0,-4 1 1,4 2 0,-4-2-5,0 5 0,0-5-3,5 1-3,-5 6-2,0-6-3,-5 0-4,1-6-3,4 2-10,-4 1-8,0 2-10,4-4-7</inkml:trace>
  <inkml:trace contextRef="#ctx0" brushRef="#br0" timeOffset="279568.9905">13396 6364 435,'-5'3'45,"5"3"-10,0 2-6,0 2-6,0 3-6,-4-1-5,4-1-1,0 2-5,0 0 0,0-2-3,0 2-3,0-4-4,0 1-3,0-2-4,0-2-4,-4 4-6,4-4-8,0-3-8,4 3-8,-4-2-9</inkml:trace>
  <inkml:trace contextRef="#ctx0" brushRef="#br0" timeOffset="279935.0114">13760 5917 252,'0'-3'43,"4"3"-3,-4 0-1,0 0 1,0 0-1,0 0-6,0 0-5,0 0-3,0 0-5,4 0-3,0 0-7,0 0 0,13-3-3,-5 3-2,-4 0-3,4-8-5,-3 1-5,-1 4-6,0 0-3,0-3-8,0 2-7,-4 4-7,1 0-4,-5 0-4,0 7-5</inkml:trace>
  <inkml:trace contextRef="#ctx0" brushRef="#br0" timeOffset="280277.031">13772 6052 289,'0'0'37,"0"8"-1,0-5 0,0 4-2,0-1-4,0-3-4,4 0-5,-4-3-3,8 0-5,-3 0-2,7-3-4,0 3-2,0 0 0,1-3-4,-1-3-2,4-1-4,-3-1-3,7-4-8,-12 5-9,5-2-8,-1 1-6,0 5-4,-4-7-4</inkml:trace>
  <inkml:trace contextRef="#ctx0" brushRef="#br0" timeOffset="280739.0574">14587 5140 233,'0'-2'28,"0"-4"-2,0 3-4,0-1-1,0-2-2,-4 0 1,4 2 2,0-2 0,-8 6-2,-1 0-1,1-1-4,4 1 4,0 0 0,-8 0-4,8 1-2,-9 5-1,5 1-3,-4 6 1,0-4 1,-1 5-3,5 2-1,-8 0 1,4 5-1,3 3 0,-3 4-2,4-1 2,0 4-2,-1 2 0,5 3 1,0 4-1,4 6 1,0-6-1,0 3 0,0 0 2,0 0-1,0 0 0,4-3-3,0-1 3,1-2-1,3-1 2,-4 1 0,0 3-1,0-7-2,4 4 2,-8 1 0,0 2 0,0-4-2,4 1 0,-4 2 0,-4 1-2,4 0 1,0-7 0,-8 1-3,-4 2 2,4-2-1,3-4-1,-3-2 1,0-1 0,-4 0-1,-5-4 0,5-3 1,0-1 0,0 1-1,-5-6-2,1-1-3,4-4-4,-1-1-5,1 2-4,0-7-6,4 0-5,-1-3-9,1-3-15,4-7-11,4-23-11</inkml:trace>
  <inkml:trace contextRef="#ctx0" brushRef="#br0" timeOffset="281617.1076">15029 5211 340,'0'-3'50,"0"-3"-5,0 6-5,0-4-7,0-2-5,0 3-4,0 3-4,0 0-5,0 0-2,0 0-4,4 0 1,-4 3 0,0 0 1,4 4-2,0 9-1,0 4-2,1 1-2,-1 4 0,0 2-1,0 2-1,0 1 1,-4-3-2,4 0-1,0 2 1,0-8 0,0-2-1,-4-2 1,4-1-1,-4-10 0,4 1-2,1-4 2,3-2 0,-4-1-1,0 0 0,4-4-2,0-9 0,9-3 0,-9-1 1,0-2 0,4 1 0,1 2 2,-9-6-1,4 4 0,0 2 0,0 5 0,0 2 1,-3 9 0,3 0 0,-8 0 0,0 3 0,4 7 0,0 1 1,-4 1 0,4 4 0,4-1-1,-4-3 0,-4 1 0,13-2 1,-9 2 0,0-7 1,4 1 0,0 1 2,0-5 2,1-3-3,-5 0 1,4-3 1,4 1-2,-4-11 3,5-3-3,-5-1-1,4-5 1,0 4-1,-3-4 0,-1 1-1,0-1-1,0-2 0,0 5 1,0-5-2,-3 2-4,-1 8-3,0-2-3,4 1-4,-4 9-3,0 0-4,-4 2-8,4-2-11,-4 6-11,4 0-6,-4 16-6</inkml:trace>
  <inkml:trace contextRef="#ctx0" brushRef="#br0" timeOffset="281973.128">15680 5404 332,'4'-4'32,"-4"4"-1,0-3 1,4 3-2,-4 3-3,4 4-1,-4-4-5,0 8-3,4 2-2,-4 3-2,0 0-2,0 1-1,0-1-3,0 1-1,0 6-2,0-3-1,0 1-3,0-2-4,-4 0-5,4-5-4,0-1-4,0 0-4,0-8-8,0 1-3,-4 0-8,4-2-5,-12 2-14</inkml:trace>
  <inkml:trace contextRef="#ctx0" brushRef="#br0" timeOffset="282339.1489">14730 5914 388,'0'0'34,"0"-3"-1,4 3-3,4 0-4,13 0-4,3 0-4,5 0-5,8-3-1,0 3-2,0-5 0,8 2 0,-4-4 0,12 1 2,-4-1-2,0-5-1,8 2-1,5 2 0,-1 2 0,1-4-2,-9 7-1,-4 0 0,0 3-3,-4 0 0,-4-3 0,-4 0-1,0 1-1,-4 2 1,-5 0 0,5 0-3,-8 0-1,-1 0-1,-7 0-3,-5 0 0,4 0 0,5 0-3,-9-3-3,-4 3-1,-4-3-3,-4 0-5,4 3-6,-4-4-6,-4 4-10,0 0-5,-37 7-10</inkml:trace>
  <inkml:trace contextRef="#ctx0" brushRef="#br0" timeOffset="282894.1806">15205 6162 323,'0'-3'37,"4"3"-1,-4 0-1,0 0-2,4-3-2,-4 3-4,8-4-1,1 1-4,-1 3-3,0 0-3,-4-6-2,0 6-2,0 0-2,0 0-1,0 9-1,1-2 1,-5 9-2,8-2 0,-4 5-1,0-5-1,-4 2-1,0 6-2,0-4 0,4 1-1,-4-5 1,0 2-1,0-3-1,4 1 1,-4-4 0,4-1-2,0-2 0,5-6 0,-9-1-1,8 0 0,-4 0-1,4-1 0,0-6 0,0-2-4,1-4 3,-1 2-2,0-2 1,-4-3-1,4 2 1,0-2 0,-3 0 2,-1 2-1,4 1 2,-4 4 0,0 1 2,4 5 0,-4-1-1,-4 4 3,4 0 0,0 4 1,1-1 1,-1-2-3,0 9 3,0 6-2,0-4 0,0 3 0,0-3-1,-4 0 0,4 0 0,0-5 0,0-1-1,5-3 0,-5 0 2,4-3-1,0 0 2,-4 0 0,4 0 0,5-3 0,-5-3-1,0-7 0,0 4 0,0-3 1,1-3-2,-1-1 0,0 1 0,0-4 0,0-1-1,5 4-1,-5-2-2,0 2-4,0 4-4,-4 4-1,4-5-5,-3 7-4,-1 2-8,-4-4-6,4 2-12,0 3-8,8 9-10</inkml:trace>
  <inkml:trace contextRef="#ctx0" brushRef="#br0" timeOffset="283825.2339">16315 5536 332,'0'0'44,"0"0"-1,0 3-4,0 0-5,4 2-5,0-2-5,0 0-3,4 0-6,0-3-2,4 0-3,1 0-3,3 0-2,-8-3 0,5 0-3,-9 0-3,4-1-3,0 0-5,-4-3-4,0 4-3,0 0-7,-4-3-9,4 2-6,-4 1-9,0 3-2,-4 0-6</inkml:trace>
  <inkml:trace contextRef="#ctx0" brushRef="#br0" timeOffset="284191.2548">16315 5758 289,'0'0'47,"0"0"-4,0 3-1,0-3-6,0 3-7,8-3-5,4 0-7,4 0-5,-3 0-4,-1-3-1,0 0-7,-4 0-3,5 3-7,-1-6-3,0 1-10,1-5-5,-5 4-5,4 3-6,0-4-4</inkml:trace>
  <inkml:trace contextRef="#ctx0" brushRef="#br0" timeOffset="284632.2801">17228 4893 243,'0'-3'15,"0"0"-4,0-3-4,0 2 0,-5 1 1,1 3 3,0-3 3,-4-3 1,0 6 1,-4 0 0,3 0-3,1 0 3,-4 0-1,0 6 0,-1-3-2,5 7 0,-4 1-2,0 2 0,-5-1 1,5 4-2,4-2 3,-5 6-4,1-3 1,4 2-1,0 2-1,0 1 2,-5-4-4,9 4 2,-4 2 0,8 1 1,-4-1-2,4 3 0,0 5 1,0-2-3,0 7 0,4-4 0,4 7 0,-4-4-1,5 4 0,-1 0 2,4-4-2,-4 1 1,0 3 0,1-4 0,-1 4 1,0-4 0,-4 1-1,0-2 1,0-2-1,0 1 1,0-1-1,-4-1 0,0 1-1,-4 1 2,0 2-3,4-2 0,-8 2 1,0-2-2,0-4 1,4 5 1,-5-5-3,1-3 2,-4-2-1,4-1-1,0-3 0,-5-2 0,1-1-1,0 1 1,4-4 0,-5 0-3,-3-2-2,4-4-4,-1-1-3,1-2-4,0 1-3,-1-4-2,1-3-5,4 3-4,-4-3-11,3 0-9,5-3-7,-24-18-10</inkml:trace>
  <inkml:trace contextRef="#ctx0" brushRef="#br0" timeOffset="285089.3062">17580 5143 287,'0'0'38,"0"0"-6,0 0 2,0 0-2,0 0 0,4 0-6,-4 0-3,8 0-8,4 0 0,-4-3-5,5 3-2,-5 0-2,4 0-2,0 0-1,1 0 0,-5 0-3,4 0-4,0 0-3,1 0-7,-9-2-2,4-1-5,0-3-4,-4-1-3,4-2-5,-8 2-3,0 3-4</inkml:trace>
  <inkml:trace contextRef="#ctx0" brushRef="#br0" timeOffset="285452.327">18005 4828 318,'0'-3'31,"0"3"-7,0 0-2,0 0-4,0 0-1,0 0-2,0 6 1,0-3 1,0 13 0,0-5 0,0 2-2,0 0-4,0 0-2,0 1 0,0 2-4,0-3 1,0 1-2,0-1-2,0-2 1,4 1-4,-4 1-6,0-3-4,0-2-5,0 1-4,0 1-5,-4-4-6,4-3-3,-4 0-5,0-3-6</inkml:trace>
  <inkml:trace contextRef="#ctx0" brushRef="#br0" timeOffset="285813.3476">18308 4718 306,'0'0'24,"4"0"-2,-4 4 0,0-1 1,-4 0 1,4 11-1,0 5 2,-4-3-1,-8 2-4,8 4-1,-8 2 0,3 3-3,-3 0-1,0 1-1,0 3-2,-1 2-1,1-1-3,0-2-1,-5 0-3,1 4 0,4 2-1,-5 1-2,1-1 0,0 7 0,-1 0-1,1-3-1,-1-5-4,5 0-3,4-3-2,-4-5-6,-1-3-4,5-5-9,8-3-8,-4-9-5,0 3-4,4-7-2</inkml:trace>
  <inkml:trace contextRef="#ctx0" brushRef="#br0" timeOffset="286177.3684">18284 5116 326,'0'0'20,"0"0"-3,0-3-4,4-1 0,0 4-2,-4 0 0,4 0 2,0 4 2,0-4 4,0 6 2,-4-6 2,0 10-5,0-1-2,0-1-1,0 2-3,0-1-2,0 4 0,0-5-4,-4 1 0,0 1-1,4-1-2,-4-1 0,0-1-1,4 2-1,0-2 0,-4 2 0,4-4-2,-4 1 1,4 1 1,-4-7 0,4 6 0,0-3 0,0 0 1,0 1 0,0-4-1,0 6 1,0-3 0,4-1-1,0 1 1,4-3-1,4 0 0,-8 0-1,5 0 0,3-3 0,-4 1 0,0-1-2,-4-3-2,5-1-2,-5 1-1,4 3 0,0-4-3,0 1-1,0 4-6,1-1-6,-5 0-7,0 0-5,-4-4-4,8 7-2,-4-3-5</inkml:trace>
  <inkml:trace contextRef="#ctx0" brushRef="#br0" timeOffset="286545.3895">18488 5086 273,'0'-4'43,"0"1"-3,0 0-4,0 3-1,0 0-2,0 0-3,0 0-4,0 3-3,-4 13-3,4-5-3,0 5-4,-4 2-1,0 1-3,0 0-2,0 5-1,0 0-3,-4 7 0,4-7 0,-5 6-3,1 1-1,0-6-1,4 2-3,-4-3-2,0 1-3,3-6-5,-3-4-5,8-3-7,-4 0-5,4-3-10,0-3-6,-4-6-6</inkml:trace>
  <inkml:trace contextRef="#ctx0" brushRef="#br0" timeOffset="286917.4108">17563 5785 300,'0'0'40,"0"0"-1,4 0-3,5 0 1,3-3-5,4 3-5,5 0-3,-1-2-3,5-7-2,-1 2-3,9 1 1,0 0-3,4-1-3,-5 1-1,9 1 0,-4 2-2,0-3-1,4-1-1,0 1-2,0 0-1,-4-1 0,4 6 0,-9-6 1,9 4-2,-4 0-1,0-3 0,-4-1 1,4 1-1,-9 1 0,5-4 0,0 5-1,-5-2-3,-3 0-3,4-1-2,-9 4-3,1-3-4,-9 4-1,-4 2-1,4 0-3,-8 0-3,0-3-5,-4 3-6,5 0-5,-5 0-3,-5 0-2,-23 24-10</inkml:trace>
  <inkml:trace contextRef="#ctx0" brushRef="#br0" timeOffset="287385.4375">18190 5877 342,'0'0'32,"0"0"-3,4 0 0,-4 0 1,0 0-3,4 3-4,0-3-3,4 0-1,0 4-5,0-1 1,1 0-2,3 0-1,-4-3-3,-4 0 1,4 0-3,5 3 0,-5-3-4,4 4 2,-4-1-4,-4 0 1,5-3 0,-5 5-1,-4-2 0,4-3-1,-4 3 1,0 7 0,0-1-2,-8 2 1,-5 5 0,5-6 1,-4 1-2,0 2 2,3-1-2,1-2-1,0-2 2,4 4 0,-4-2-1,4 0 0,0-9 1,4 2-2,0 4 1,0-4-2,0 0-1,0 0 2,0-3 1,0 0-2,0 0 3,12 0 0,0 0 0,0 0 0,1 0 0,-5-3-1,4 3 1,0-3 1,-3 3-2,-1 0-1,-4 0 3,8 0 1,-4 0 0,-4 0 1,1 0 0,-1 9 0,-4-2 1,0 5 0,0-4 0,0 5-1,-4 1 1,-5-1 3,5 3-2,0-3 1,-4 1-1,4-1-1,0-4 0,-4-1-1,-1 2-3,5-4 2,-4-3-1,0 1 0,4-1 0,-4 0-1,4 0 0,-5-3-3,-3 0-2,4 0-1,0 0-3,0 0-2,-1 0-2,5-3-4,-8-3-1,4-4-7,4 4-5,-4-2-8,8-2-10,0-3-5,0-20-7</inkml:trace>
  <inkml:trace contextRef="#ctx0" brushRef="#br0" timeOffset="287766.4593">19176 5526 331,'0'3'36,"0"-3"-7,0 0-3,0 0-3,8 3-4,5 1-2,-1-4-6,0 0-1,1 0-4,-1 0-2,0 0 0,5 0-3,-9-4-3,0 1-5,0-3-10,-4 3-7,0-1-8,-4-5-12,0 1-10</inkml:trace>
  <inkml:trace contextRef="#ctx0" brushRef="#br0" timeOffset="288139.4807">19139 5699 309,'5'0'36,"-5"0"-4,8 0-1,-8 3 0,4 1-2,4 2-5,-4-3-4,0 0-4,0 1-4,0-1-4,9 0-1,-1 0-4,0-3-5,0 0-6,-3 0-5,3 0-8,4-3-6,-3 0-8,-1-7-10,37-17-12</inkml:trace>
  <inkml:trace contextRef="#ctx0" brushRef="#br0" timeOffset="288701.5128">19831 5466 266,'0'0'40,"0"1"-2,0-1-2,0 3-1,0-3 0,4 0-7,-4 0-4,0 0-3,9 4-2,-1-4-3,0 0-4,4 0-2,1 0-3,-5 0-2,4 0-1,4 0 0,-12 0-2,9 0-3,-5 0-4,4-4-1,-4 1-4,1-2-6,3-4-7,-4-1-7,4 1-6,-3-1-7,-1 2-3,16-25-8</inkml:trace>
  <inkml:trace contextRef="#ctx0" brushRef="#br0" timeOffset="289075.5342">20466 5086 309,'0'0'36,"0"0"-6,4-4-5,-4 1 1,0 3-4,-4 0-4,4 0 0,0 0-1,0 0-1,0 3 0,4 10-4,-4 1 0,0 6-3,4-6 0,-4 5-3,8-3-2,-8 1 0,4 6-4,0-6-3,1 12-4,3-12-4,-8 1-3,4 4-4,-4-6-5,0-2-3,-4-4-6,4 6-7,0-9-7</inkml:trace>
  <inkml:trace contextRef="#ctx0" brushRef="#br0" timeOffset="289460.5562">20175 5578 339,'0'0'34,"4"2"-1,0-2 3,13 3-3,-1 4-5,1-4-6,-1 0-3,4-3-3,1 0 0,3 0-5,9 0-2,-4 0 0,-1 0-2,-3-3-3,4 3-1,-5-3 0,1-4-1,-1 4-1,1 1 0,-1-1-1,1 0-2,0-3-3,-5 3 0,-4-1 0,1 1-1,3 0-1,-3 0 1,-1 3-3,-4-3-5,-3 3-6,3-4-6,-8 4-7,0 0-6,0 0-6,-4 0-1</inkml:trace>
  <inkml:trace contextRef="#ctx0" brushRef="#br0" timeOffset="289844.5782">20388 5791 277,'0'0'37,"0"4"-1,0 2-3,0 4 4,0-1-2,0-1-7,0 5-3,0 3-5,0-2-5,0 2-2,4 3-2,-4-2-2,0 7-1,0-5-1,0-1-2,0 1-1,-4 5-2,4-5 0,-8-2-1,0 2 0,0 2-3,8 1-3,-9-11-1,5 5-2,4 0-4,0-3-2,0-8-9,-4 1-4,4 0-6,0-6 0,0 0-6,0-3-3</inkml:trace>
  <inkml:trace contextRef="#ctx0" brushRef="#br0" timeOffset="290224.5999">20626 5834 283,'4'-3'34,"0"3"-2,4 0 1,0 0 1,4 0-5,-3 0-7,-5 3-1,8-3-2,-4 0-5,0 0-3,5 0-2,-5 0-2,0 0-1,0 0-2,0 0-2,1 4 0,-1-4 0,-4 3-1,-4 3 0,4-3 0,0 0 0,-4 2 0,0-2 1,4 4 2,-4 2-1,0-2 0,0-1-1,-4-3 2,4 7 0,-8-2 1,0 1 0,-1 1-2,1-1 1,4-1-1,-4 2-1,4-1 1,0-2 0,-4 7-1,4-8 0,4 1 0,-5 2-1,1 1 1,4-4-2,0-1 0,0-2 0,0 3 1,0-2 1,0-1-1,0 0 1,4-3 0,1 6 0,-1-6 0,8 0-1,4 0 1,-3 0-2,-1 0-1,4-3-5,-4 3-1,-3-3-4,3 0-2,-4-7-2,4 7-6,-7-3-6,-1 1-10,4-1-9,0 2-6</inkml:trace>
  <inkml:trace contextRef="#ctx0" brushRef="#br0" timeOffset="290945.6412">21281 5327 179,'0'3'27,"0"-3"2,0 7 6,0-7 1,0 0 0,0 0-1,0 0 2,0 0-1,0 0-5,0 0-2,0 0-5,0 0-4,4 0-3,-4 0 0,0 0 1,4 3 0,-4-3-3,8 2 1,0 1-3,4 3 1,-3 10-1,3-3 0,0-2-4,0 5-3,5-2 1,-1 5-2,1 0-1,-1 2-3,0 0 1,5-2-1,-9 3 0,4-5 0,-3 2-1,-1 2 0,0-2-1,1-5-1,-1 2-4,0-3 1,-4-2-2,1 2-3,-5-7-1,4 1-1,4 1-3,-4-2-2,-4-3-4,5 0-2,-1 1-2,-8-1-6,4-3-7,-4 0-4,4 0-5,0 0-6</inkml:trace>
  <inkml:trace contextRef="#ctx0" brushRef="#br0" timeOffset="291331.6632">21649 5308 350,'-8'0'36,"8"0"-2,-8 0-3,8 0-2,-9 0-4,9 0-3,-8 0-6,4 7 1,0-1-1,-4 10-4,-4-2 0,-1 5-3,1 5-3,4-5 0,-4 2-2,-1 4-1,-3-1-4,4-3-4,-1-2-5,1 0-3,-4 2-7,-1-1-7,5-1-5,-8-1-1,7 7-3,-7-4-4,-1 4 1,-48 69-10</inkml:trace>
  <inkml:trace contextRef="#ctx0" brushRef="#br0" timeOffset="296519.96">12695 8542 210,'0'0'26,"0"-3"-1,0 3-6,0 0 1,0-7-6,0 7-1,0 0-1,0-3 0,5-3 1,-5-1-1,0 1 3,0 6 0,4-3 0,-4 3 0,0-3 1,0-1-3,0 4 0,0 0-1,4-3-1,-4 2-3,0 1-3,0 0-1,0 0-2,0 0 1,0 4-1,0 6 0,0 6-1,0-3 0,0 1 4,0 8 1,0-1-2,0 4-1,0 2-1,0-3 0,0 0-2,0-2 1,0-4 0,4-2-1,4-1 0,0-3 0,5-3 2,-5-2-1,4-4-1,0-3 1,5 0 0,-5-3 1,0-1-1,0-5 0,1-2 1,3-5 0,-4 0 0,1 2-2,3-6 2,-4 1-1,-3 2 1,3-1 1,0-1-1,-4 2 3,0-2-2,-3 3 1,-1 5 2,0-2 0,0 2 0,-4 5-1,0 2 1,0 4-1,0 0-3,0 0 1,0 0-1,-4 0 1,4 10 1,0 4-1,0 2 1,0 2-2,0-2 1,0-2-1,0 2-2,0 0 1,0-2 0,4 2-3,-4-2-4,0 2-4,0-2-4,0-1-5,0 0-6,-4-1-13,4-4-12,0 5-7</inkml:trace>
  <inkml:trace contextRef="#ctx0" brushRef="#br0" timeOffset="297262.0024">13183 8782 258,'0'0'43,"4"0"-5,-4-3-4,0-1-4,4 4-4,4 0-2,-4-3-5,8 3-1,-7-1-4,-1 1-4,8 0-2,-4 0 0,0-4-2,5 1-2,-1 3-2,-4 0 2,4 0-1,-4 0 0,1 0-1,-9 0-2,4 3 0,0 2 0,-4 5 1,4 3-1,-4-1 1,0 3 0,0-3 0,-4 3-1,-4-3-1,4 4-1,-5 0 3,1-11-1,0 8 1,0-1 0,4-4 1,0 5-1,-5-7 3,5 1-1,0 2 0,0-4 2,0-2-1,4 7-1,0-4 2,-4 0-1,0 1 2,4-2-2,0 1 1,0 0-2,4 1 1,-4-4-1,8 0 1,0 0-1,1-3-2,-1 0-1,4 0-1,-4 0-2,4-3-3,-3 0-1,-1 0-5,0-4-1,0 4-8,0 0-7,1 0-8,-5-2-4,4-1-5,-4-1-4</inkml:trace>
  <inkml:trace contextRef="#ctx0" brushRef="#br0" timeOffset="297790.0326">13588 8397 230,'0'0'37,"0"0"0,0 0-2,0 0 0,0 0 0,8 0 3,0 6-8,-4-6-3,5 7-9,-1-7-2,-4 0-5,8 3-2,-4-3-3,5 0-4,-5 0-5,4 0-6,-4-3-9,0 0-7,1-7-7,-5 1-5,4 5-2,-4-2-3,12 6-9</inkml:trace>
  <inkml:trace contextRef="#ctx0" brushRef="#br0" timeOffset="298176.0547">13596 8621 298,'0'0'37,"0"0"-2,4-3 0,0 3-4,9 0-3,-5-3-5,4 3-5,0 0-6,1 0-1,-5 0-3,4-3-3,4 0-2,-3-4-6,-1 1-8,0-1-8,1 1-8,-5 1-8,4-1-6,-4-4-3</inkml:trace>
  <inkml:trace contextRef="#ctx0" brushRef="#br0" timeOffset="298751.0876">14325 7526 225,'0'-3'24,"0"3"-4,0 0-3,0 0-2,-8 0 0,0-3 0,-1 3-4,1 3 1,0 0-2,0 0 1,0 0 0,-1 5-1,1-1 2,0 2 2,-4 4 4,4 1 1,-5 2-2,5-3 1,-4 4-2,4 2-4,-5 8-1,1-1-2,-4 4 2,3 0-2,1 0 0,4 4-1,4 1-1,-4-5 0,-1 3 2,5 1-3,4-1 0,-4-1 2,-4 1-1,8-3-2,4 1 2,-4 2 1,0 0-1,4 2 0,4-1 2,1-1-1,-5 7 0,4-7 0,0 7-2,0-3 2,0 2-1,1 1-2,-5 0 0,0 0 1,-4-1 0,0 1-1,0 0 0,0 0 0,0-1 0,0-2-1,0 3-1,-8-4 1,-1 1-2,1-4 0,0 7 0,-4-8 1,4 1-1,-1 4-1,-3-4 1,0-3-1,0 4 0,-1-6-1,1-1 0,0-8 0,-1 2-1,5-5-3,4-2-3,-4-4-6,-4-1-3,4 1-3,-1-7-6,-3-1-6,4-2-11,4 0-14,-4-2-11</inkml:trace>
  <inkml:trace contextRef="#ctx0" brushRef="#br0" timeOffset="305328.4638">14656 7861 165,'0'0'20,"0"0"3,0 0 2,0 0 2,0 0-4,0-1 2,0 1-1,0-7-2,0 7 1,0-3-1,0 0 2,0 3 0,0-3-2,9 3-1,-5-3-3,0 3-5,4 0 0,-4 0-1,0 3-1,4-3-2,-3 3 0,-5 7-1,8-2-1,-8 4-1,4 4 0,0-5-1,4 5-1,-4 0-1,0 2 0,4-3-1,-8 3 0,9 1 1,-1-3-2,-4 1 0,4-1 0,0-1-1,-4 0 0,0-2 0,1-2-2,3-1 3,-4-4-1,0 1 0,-4-4 0,4 0-1,-4 0 1,0-3 0,4 0-1,-4 0 0,4 0-1,0-3-2,5-3 0,3-4 1,-4-3 0,-4-1-2,8-2-1,5-3-1,-9 2 1,4 1 1,1-2 0,-1 2 2,-4 4 1,4 4 1,-4-2 0,1 4 0,-5-1-1,4 7 1,-8 0 1,4 0-1,0 4 4,-4 2-1,4 7 0,-4 1 1,0 2 1,4 0-3,0-5 0,0 2 1,1-1 1,-1-4 0,0 2 0,0-4-1,4-3 2,-4 0 1,4-3 2,-4 0-2,5 0 1,-1 0 0,0-3-1,0-3 0,0-7-2,1 2 0,3-5 2,0-1 0,-8 1 0,4-2-2,1-1 0,-5 0 0,4-5-2,-4 0 0,0-1 0,0 1 1,0 2-2,4 4 0,-8-1 0,9 5-3,-9 1-1,4 1-1,-4 2-4,0 5-4,0-1-4,0 0 1,0 2-7,0 4-7,0 0-7,0 0-9,0 0-3,0 7-4</inkml:trace>
  <inkml:trace contextRef="#ctx0" brushRef="#br0" timeOffset="306037.5044">15312 8049 279,'0'0'41,"0"0"-3,0 0-8,0 0-4,0 0-3,0 0-1,12 0-3,-4-3-3,-4 3 0,4-3-5,-4 3-2,5 0-2,-1-4-1,0 4-1,-4 0-1,8 0-1,-8 0-1,5 0-1,-1 0 0,0 0 0,-4 0-1,-4 4 0,4-4 0,-4 3 0,0 8 0,0 2 0,-4-4 2,0 1-2,-4-1 0,0-1 0,-1 5 0,1-4 0,0 1 0,4-2 0,4-2 0,-4 4 0,0-1 0,4 1-1,-4-5 2,4 1 0,0-3 1,0 0 1,0 1-1,4 2 1,-4-6 0,0 0-1,8 0 0,4 0-1,-4 0 0,1 0 0,-1-3-2,8 0 1,-4-1 1,1-5-4,3 2-4,-4 3-1,1 1-4,-5-4-7,4 4-4,-8 0-5,0 0-3,0 3-3,-4 0-3,0 0-2,-16 6-6</inkml:trace>
  <inkml:trace contextRef="#ctx0" brushRef="#br0" timeOffset="306530.5326">14501 8470 187,'0'0'26,"4"3"-4,-4 1-3,0-1-3,0-3 3,0 0-3,0 3 4,4 0 1,0 3 3,4-2 3,5-4 2,-5 0 2,0 0-2,0-4-5,9 4-5,-5 0 0,8 0-2,5-6-2,-1 3-5,1 0 0,4 0-2,8-7 0,-1 7 0,-3-2-1,8-1 0,0-1 0,4 1-1,0 0 0,0-1-1,4 1 1,-4 1-1,-4 2-1,8 0-1,-4-4 0,0 1-1,-4 0 0,4 6 0,0-10-1,-4 7 0,-8 1-1,0-4 0,0 3 2,-5-3-2,-7 2 1,-1 1-1,1 0-3,-1-3-3,-8 2-2,-3 4-2,-5 0-4,4 0-1,-8 0-2,4 0-2,-4 0-10,0 4-7,-4-4-11,-4 0-6,-37 36-8</inkml:trace>
  <inkml:trace contextRef="#ctx0" brushRef="#br0" timeOffset="307181.5698">14902 8686 376,'0'0'45,"0"0"-5,4 0-6,-4 0-4,0 0-4,8-1-1,5 1-9,-9 0 0,4 0-3,0 0-4,-4 0-1,0 0 1,0 5-1,1 1-1,-1 7 0,0-1-1,-4 3-1,4 1 0,0-1 0,0 3-3,0-2 1,0 1-1,0-1-1,-4-1-1,4-3 1,-4-2-1,4-1 0,1 1 0,-5-7 0,0-1-1,4 1 0,-4-3-2,4 3 2,0-3-2,4 0 0,0-3 0,-4 0-1,0-2 1,5-5-1,3-2-2,-4-4-1,0 1 2,5 0 0,-5 0 1,0-1-1,4 4 3,-8 4 0,4 1 0,1 1 1,-5 3 0,4 3 1,-4 0 1,4 0-1,-4 3 2,-4 0 0,4 8 0,1 2 0,-1-3 1,0-1-1,0 2 0,4-1 0,-8-4 0,0 0 0,8-2 1,0 2-1,-8-6 3,4 2-2,-4 1 0,9 0 0,-5-3 0,4 0 1,-8-3 0,12 0-1,-4-2 1,1-8-1,-5 0 0,0 2 0,8-1-2,-4-1 1,0-2-2,1 3 0,3-1 1,-4-1-1,0 1-4,-4-3-3,5 2-2,-1-2 0,-8 5-4,8 1-3,-4 4-6,-4 0-9,0 2-10,0 1-14,0-3-9</inkml:trace>
  <inkml:trace contextRef="#ctx0" brushRef="#br0" timeOffset="307636.5958">16167 8060 330,'0'0'46,"4"0"-2,-4 0-3,0 0-7,0 0-7,0 0-5,4 3-3,5-3-4,-1 3-3,-4-3-4,8 4-2,-4-4-1,5 0-1,-1 0-2,0-4 1,0 4-6,-3-3-3,3 3-5,-4-6-9,-4 4-7,0-1-12,-4 0-8,0 0-7</inkml:trace>
  <inkml:trace contextRef="#ctx0" brushRef="#br0" timeOffset="308071.6207">16122 8268 313,'0'0'49,"0"0"-3,4 7-3,4-7-8,1 3-7,-1-3-6,0 3-6,4-3-5,1 0-1,-1-3-5,0 3-3,4 0-5,1-3-5,3-1-2,-7 4-11,3-3-11,-4 0-11,5-2-9</inkml:trace>
  <inkml:trace contextRef="#ctx0" brushRef="#br0" timeOffset="308969.6721">16843 7394 203,'0'-3'22,"0"0"2,0 3-3,0-4 0,0 4 1,4 0-1,0 0-3,-4 0 4,0-3-2,0 2-4,0 1 2,0 0-6,0 0 2,0 0-3,0 0 0,0 0-1,0 0-2,0 1-1,-8-1-1,-1 0-1,-3 3 2,4 4-2,-4-1 0,4 0-1,-5-2-1,1 4 1,4-2 1,-4 7 1,-1-4-2,1 1 1,4 1-1,0 2 1,-5-1 2,1 3-1,4 7-1,-4 2-1,3 1 1,5 2 0,0 7-1,-4 2 0,4 4 1,4 0-1,0-4 1,0 1-1,0 3 0,0-2 1,4-3-2,-4 0 2,0-2 0,16 0 1,-12 1 0,5-4 0,3 2 0,-4 1 0,4-3-1,-3 1 1,3 5-2,-4 1 1,-8-1-2,8 7 3,-8-3-3,0 6 0,0-3-1,0 0 2,0 0-2,0 0 0,-4-4 3,-4-2-2,0-4-1,0-2 0,-5 0-2,5-4 1,-4-6 0,-5 5 0,5-6-1,0-1 0,4-1-3,-5-2-4,5-5-4,-4 2-2,4-4-2,4-3-6,-5 1-2,1-7-10,4 3-9,-8-1-10,12-2-10</inkml:trace>
  <inkml:trace contextRef="#ctx0" brushRef="#br0" timeOffset="312245.8595">17195 7384 179,'0'-3'29,"0"2"-2,0-3 4,4 1 0,-4 0-1,4-3 4,-4 3-1,4-1-3,-4 4-1,0 0-5,0 0-4,0 0-5,0 0-3,0 0-3,4 0-2,0 0 2,-4 0-3,0 7-1,0-4-2,0 11 1,0 2-3,-8-3 0,8-2 0,-4 2 0,4 6-2,-4-10-2,4 6-4,-4 1-2,4-2-5,0-5-9,0-2-8,0 2-7,0-6-6,0 5-1</inkml:trace>
  <inkml:trace contextRef="#ctx0" brushRef="#br0" timeOffset="312651.8827">16966 7694 261,'0'0'33,"0"0"-1,4 0-1,4 0-4,0 2 0,4 3 0,-4-4-1,5-1-2,-1 0-2,0 0-4,5 4-4,-1-8-2,0 3-3,9 1-4,-5 0-1,-3 0 1,7 0-1,-3 0-2,3 0-1,-3 0 0,-1 0 1,1 0-2,-5-5-2,-4 3-3,5 2-4,-5 0-1,-4 0-3,5 0-3,-9 0-4,8-3-3,-4 0-4,4 3-4,-3 0-2,-1-6-1,0-1-3,13-10-7</inkml:trace>
  <inkml:trace contextRef="#ctx0" brushRef="#br0" timeOffset="313063.9063">17101 7890 287,'0'0'36,"0"0"-2,4 0-5,-4 0-1,8 0-4,-4 0 0,-4 0-2,8 0-3,-4 0-5,0 0 0,-4 3-3,9 0-1,-9 0-2,0 1 0,4-3 0,-4 6-1,4-1 0,0 0-1,-4 4 0,0-2-1,-4 5-1,4-1-2,0-1-1,-4 2 0,4 0 1,0-4 0,-4 1-2,-1-5 0,5 1 0,-4 0 2,4-2-1,0-1 0,0-3-1,0 3 0,0 0 0,4 0 0,1-3 0,-5 0 0,4 0 0,4 0 0,-4 0 0,8 0 0,-4-3 0,1 0 0,3 0 0,4 0 0,-3-1-2,-1 1-1,0-3-2,0-1-1,1 3-2,-1 1-1,0-1 0,0 1-4,-3 3-1,3-3-4,-4 0-4,0 0-5,-4 3-3,5 0-4,-5 0-3,-4 0-3,0 6-4</inkml:trace>
  <inkml:trace contextRef="#ctx0" brushRef="#br0" timeOffset="313472.9296">17264 7861 270,'0'0'39,"4"0"-2,-4 0-3,0-1-1,0 1 2,0 0-2,5 0-4,-1 5-4,-4 10-4,4 1-4,-4-1-4,0 1-1,0 1-3,4 2-3,-4-1 0,-4 4-2,4-2-2,0 6 0,-4-5-3,0 1-3,-1-5-4,1 2-1,0-1-4,4 1-3,0-6-5,-4-2-3,4 2-2,0-7-3,-4 0-3,4-3-3,0-1-4,-4-4-11</inkml:trace>
  <inkml:trace contextRef="#ctx0" brushRef="#br0" timeOffset="314403.9829">17833 7636 249,'0'0'28,"5"0"-1,-1 0-1,-4 0-2,0 0-3,0 0-2,4 0-3,-4 0 1,0 0-1,0 0 0,-4-4 1,4 4-2,0 0-2,0-3-5,0 0 0,0-8-1,0 8-3,0 0 0,0-1-1,-4 1-1,-1 0-2,5 0 1,-12 3 0,4 0 0,4 0-1,0 0 0,-4 0-1,-1 3 2,1 0-1,0 13 0,-4-8-1,-1 2 2,5 9-1,0-8 0,-4 8 0,4 2-1,-1 1 2,1-2-2,4 6 2,0-2-1,0-2 0,0 2 0,4-3 0,0-2 0,0 0 0,0-5 0,4 2 0,4-5 0,0-1 0,9-1 0,-5-6-1,0 4 0,1-7 4,7 0 1,0 0 0,1 0-2,4-4 2,-5-2-1,-4-3 0,9-4 1,-9 5-2,5-2 0,-9 1-1,0-1 1,1 2-1,-1-1-1,-8-1 0,4 1 2,-4 1-3,-4-5 1,4 3 1,0 1-1,-4 3 0,0 1-1,0-2 1,0 1 0,-4 3-1,0-3 1,0 6-3,-4 0 2,4 0-1,-4 0-1,0 0-2,3 0 3,-3 0 0,0 3 1,-4 0 0,4 3 1,-1 4-2,-3 1 1,4 2 0,4-4 0,-4 1-1,-5-2 1,9 1 0,-4 1-1,8 2-1,-4-4 1,4 2 0,-4-4 0,4 1 1,0-1 0,0-4 0,0 1 0,4 0 1,0-3 0,4 0 0,0 0 0,1 0 0,-1 0 0,0-3 0,0 0 1,-4-5 2,9 1 1,-5 1-1,0 0 1,4-1 0,-4 6 1,1-3-1,3-2 1,-4 0-1,0 6 2,0-3-4,1-1 1,-1 1 0,-4-6-1,8 1 1,-4 1-1,5-5 2,-1-4-2,0 1 2,1-4-2,-1 2 0,0-9 1,0 6-2,5-7 0,-1-2 0,1 5-1,-5-1 0,0 1 1,0-3-2,1 5 2,3 1 0,-4-4-2,-4 4 0,1 2 1,-1-5-2,-4-1 2,4 7-1,-8 1 0,4 1 2,0 0-3,-4 5 3,0 1-1,0 4 0,0 3 0,0-1 0,0 4 0,0 0 0,0 0 0,0 7 1,0 9 0,-4 4 3,-8 4-1,8 8 1,-8-2 1,3 4 0,1 2 1,0 10-3,0 0 1,4 4-1,-4-4-1,8-5-1,0 2 0,0-6-3,0-6-2,4-4-2,0-4-2,12-9-2,-8 2-2,5-8-5,-1-5-7,0-3-7,0-6-11,-3-2-7,-1-5-7</inkml:trace>
  <inkml:trace contextRef="#ctx0" brushRef="#br0" timeOffset="314807.006">18140 7504 439,'0'0'40,"5"-4"-6,-5 4-7,0 0-7,0-1-5,4 1-5,0 0-2,8 0-5,0 0-3,9 0-4,-5 0-3,5 1-2,-1-1-3,-8-1-7,9 1-5,-9 0-7,0-3-6,5 3-8,-5 0 0</inkml:trace>
  <inkml:trace contextRef="#ctx0" brushRef="#br0" timeOffset="316248.0884">18673 7456 269,'0'0'33,"4"0"2,-4-3-3,0 0-1,4 3-2,0-4 0,0 1-1,4 0-3,0-3-3,1 6-4,-5-10-1,12 7-1,-4 0-4,1 0 0,-1 1-4,4-1 0,1 3-3,-1-3-3,-4 3 1,1 0 1,3 0-3,-4 0-1,1 3 1,-1-3 0,-4 3 0,0 2-1,-4 4 0,0 1 0,-4-1 0,0 7-1,0-8 2,-4 8-3,0-2 0,-4 2-1,-4-3 1,-1-3-1,1 1-1,4 1 2,-8-2 0,7 0-1,1-6 2,0 6 0,0-4 0,4-6 0,0 3 0,0 1 1,4-4 0,-4 3-1,-1-3 1,5 0 0,0 0-1,0 0 0,0 0 2,0 0-1,5 0 0,-5 0 0,4 3 0,4 5 1,4 5 0,-8-7 1,0 3 0,4-1-1,-3 2 3,-1-4-1,4 1 0,-4 2-1,0 1 1,-4 1-2,4-2 1,0 11 0,-4-9 2,0 11-1,0-8-2,0 2 0,-8 2 0,4-3 0,-4 1 1,0-1 0,3 1 0,-3-4-2,0-1 2,0-1 0,0 0-2,-5-1 0,5-4 0,0 1 1,0 1 0,-4-4-2,3 0 2,1 0-2,-4-3-1,4 0-2,0 0-2,-5 0-3,1-3-2,0 3-5,4-3-1,-5-4-7,9 4-3,-4-3-3,0 3-2,0-2-2,3-1-2,5-1-3,-4 4-1</inkml:trace>
  <inkml:trace contextRef="#ctx0" brushRef="#br0" timeOffset="316660.1119">19029 7672 337,'0'-3'26,"0"3"-1,0 0-5,0 3 3,8 0 0,-4 1 0,0 2-1,0 0-3,5 5 0,-5 2-3,4-10-3,0 0 0,0 4 1,0 2-1,1-4-3,3 1-1,-4 4-2,0 0-2,0-1-1,5-1 0,-5 2-2,0-1 0,8 1 0,-3-2-1,-1 4-1,-4-2 1,0-1 1,1-1-2,3-1 1,-8 2-1,8-2-4,1-1 1,-13 3-2,4-4 0,4 2-2,-4-4 0,0 0-3,0 0 0,0 0-4,0 1-1,-4-4-2,0 0-3,0 0-5,4 0-5,-4 0-1,0-4-4,0 1-4,0 0 0,4-24-6</inkml:trace>
  <inkml:trace contextRef="#ctx0" brushRef="#br0" timeOffset="317077.1358">19291 7626 243,'0'-3'46,"0"1"-6,0 2-2,0 2-2,-4-2-4,-4 3-2,4 13-4,-5-7-5,5 3-1,-4 4-5,-4 1-2,4-4-2,-5 6-2,5-2-3,-8 6-2,3-3 0,1 2-2,0-4 0,0 4 0,-1-1-3,1-2-5,0-2-2,-1 3-1,5-6-7,-4 2-6,-4-4-5,12-4-5,-5 2-3,1-1-5,-4 1-7</inkml:trace>
  <inkml:trace contextRef="#ctx0" brushRef="#br0" timeOffset="317832.179">17002 8470 189,'0'0'26,"0"0"-1,0 0-2,0 0 1,0 0-3,4-6 0,-4 6-3,0 0 2,5-2 1,-1-4-3,4 6 3,0-6 0,-4 2 2,4 1 0,0 3-3,5-3-2,-1-3-4,-4-1 0,0 7-2,5-6-1,3 6-3,-4-2 2,9-1-3,-1 0 1,1 0 0,-1-7-3,5 7 2,-1-3 0,5 3-2,4-7 1,4 5 0,-1-1-1,1 0 0,4-7-1,-8 6-2,4 3 1,-4-3-1,3 1 0,-3-4 2,0 4 0,0 3-2,4 0-1,3 1 2,-3-4 0,-4-1-1,8 1 2,0-4-1,-4 4-1,0 1 0,4 2-1,0 0-1,-9 0 1,5-7 1,0 7-2,-4 3 4,4-3-1,-5 0-1,1-7 1,0 2 0,4 2-1,0 3 0,-5-7-1,5 4 0,4 3 0,-8-1 0,4 0 0,0 1 0,-1-4 2,1-2 0,-4 2 1,4 1 0,-9 1 1,5 2-2,0 0-1,0 0 0,-9-1-1,5-2 0,0 3-1,-9 3 2,-4-3-2,5 0 1,-5-1 0,-3 1-1,3 3-1,-4-3 0,-4 3 0,-3 0-2,3-3-1,0 1-2,-4 2-3,0 0-2,0 0-3,0 0 1,0 0-2,0 0 0,1 0 0,-1 0 0,-4 0 2,0 0 0,0 0 0,0 0-3,0 0-1,4 0-5,-4 0-6,-4 0-4,4 0-8,0 0-8</inkml:trace>
  <inkml:trace contextRef="#ctx0" brushRef="#br0" timeOffset="318590.2223">18153 8497 270,'0'0'43,"4"0"0,-4-1-4,4 1-8,-4-4-3,4 4-3,4 0-3,-4 0-3,9-3-4,-5-3-2,8 3-2,-4-10-2,1 2 0,3 5 2,-4-4-3,1 4 0,-1 2-1,-4 1-2,4 3 1,1 0-3,-5 0 0,-4 0-2,0 0 1,4 0 1,-8 3-2,0 1 0,0-1 1,0 0-1,0 13 0,0-2 0,-8-1 0,-4 1 0,0 2-3,3-3 0,1 3 1,-4-5-1,4 2 1,-1-1 0,1-4-1,0 2 2,8-4 0,-4 1-1,0-7 0,4 3 0,0 0-2,0 3 1,0-6-1,0 2 1,0 1 1,0 0-1,0-3 1,0 3 1,8-3-2,0 0 2,-4 4 1,5-4 0,3 3 1,0 0 0,-4 0 2,5 0-2,-5 4 1,0-4-2,0 2 0,-4 1 2,0 0-2,-4 4 1,4-2 1,1 4 1,-5-2-2,-5 3 1,1-2 1,0-2-2,-4 1 0,-4-1 2,0-1-3,-1-1 0,1 2 0,0-2 1,-1-4-1,1 0 0,-4 0 0,3-3-4,1 0-2,-4 0-3,4 0-5,3 0-2,-3 0-7,8-3-11,-4-3-12,4-1-9,0-5-7</inkml:trace>
  <inkml:trace contextRef="#ctx0" brushRef="#br0" timeOffset="321642.3969">19651 7844 287,'0'-3'43,"0"3"-1,0 0-1,0 0-1,0 0-3,0 0-7,8 3-3,-4-3-4,5 3-3,-5-3-4,4 0-3,0 0-3,4 0-4,1-3-1,-1 0 1,-4-4-2,9 4-2,-9-3-4,0 1-4,0 2-4,0 3-5,-4-7-3,0 7-8,1 0-8,-5 0-8,0 0-5,0 0-2,0 10-7</inkml:trace>
  <inkml:trace contextRef="#ctx0" brushRef="#br0" timeOffset="322058.4207">19631 8066 313,'0'0'45,"0"0"0,4 0-3,4 0-7,0 0-5,0 0-10,1 0-4,-1 0-4,4-3-4,-4 3-6,4-3-7,-3 0-7,3-2-8,-4 2-8,4 0-12,-3 0-4,3-7-5</inkml:trace>
  <inkml:trace contextRef="#ctx0" brushRef="#br0" timeOffset="327610.7383">20233 7450 181,'0'-4'24,"0"4"3,0 0-2,0-3-1,0 0 1,0 3 0,0 0-4,0-3 2,0 3 1,0-3-1,0 3 0,0 3-1,4-3-2,-4 0-3,0 0-5,0 0 0,0 0-3,0 0 0,0 3-1,0-3-1,0 16 0,0-8 1,0 11-2,4-2 1,-4-1-4,0 8 1,-4-2 2,4 2-5,0 5 1,0-2-1,0-6 0,0 4 0,0-1-4,0-5-4,0-2-3,0-4-6,0-6-4,0-4-7,4 3-9,0-6-6,-4 0-6,0-3-1</inkml:trace>
  <inkml:trace contextRef="#ctx0" brushRef="#br0" timeOffset="328099.7663">19958 7927 266,'0'0'31,"4"-4"-2,-4 4-1,0-3 2,4 3 1,5-3 4,-1 3-6,4 0-1,0-3-3,1 0-4,-1-1-4,4 1-2,-3 2-1,3-3-4,4 1 0,-3 0 0,3 0-1,1 0-1,-5 0-2,5 3-1,-1-7-1,1 4 0,-5 0-1,8 3-2,-3 0 0,3 0 1,-3 0-1,4-3 0,-9 3-1,4-3 0,1 3 0,-1 0-1,-3 0 2,-1 0-1,5 0 0,-9 0 0,0-4 0,4 3 0,-3-2 2,-1-1-3,-4-2-2,0 3-2,5 0-3,-5 3-3,-4-4-1,-4 4-1,4-3-4,-4 0-6,0 3-7,0 0-12,-4 0-6,-8 0-5</inkml:trace>
  <inkml:trace contextRef="#ctx0" brushRef="#br0" timeOffset="328814.8072">20126 8181 241,'0'-3'40,"0"3"2,0 0-4,0 0-4,0-3-2,0 3-2,4-4-5,-4 4-2,8 0-5,-4 0-2,-4 0-4,5 4 2,-1-1 0,-4 1-3,4 9 2,-4 0-5,4-2 0,-4 2-2,0 3-2,0 1 0,0-1-1,0 0-2,4 5 1,-4-1-1,0 6-3,0-9-2,0 5-1,0-1-3,0-2-3,-4-3-3,0-2-3,4-1-6,0-2-5,0-1-8,-4-1-3,4-6-4,0 4 1,-9 12-8</inkml:trace>
  <inkml:trace contextRef="#ctx0" brushRef="#br0" timeOffset="329336.837">20400 8168 295,'0'0'28,"0"-3"-4,4 3 1,1 0-3,-1 0-3,4 0-4,0 0-1,4 0 1,-4-3-3,5 3 3,-5 0 0,4 0 0,-8 0-1,13 0-4,-9 0-2,0-3-1,0 3-1,0 0-2,-3 3 0,-1-3-2,0 0 0,4 3-1,-8-3 0,4 6-1,-4 1 2,4-3-1,-4 9-1,0-3 0,0-4 0,0 5 0,-4-1 0,0 2-1,-4-2 2,0 1-1,-1-1 0,1 2-1,0 1 2,4-5-1,0 2-1,-4-1 2,4 1-1,-5-2 0,9 4 0,-4-2 1,0-10 1,4 6 1,0-1-2,-4 1 2,4 1-1,0-7 1,0 9 2,4-2 0,0-1-1,0-6 1,0 0 0,5 0-1,3-3-2,0 3 1,0 0-2,1-7 0,-1 4 0,4 0 0,-3-3-4,-1-1-3,4 1 0,-3 1-4,-1-4-3,0-1-6,0 10-5,-7-9-7,-1 9-6,4-7-7,-8 7-8</inkml:trace>
  <inkml:trace contextRef="#ctx0" brushRef="#br0" timeOffset="331650.9694">20900 7820 383,'0'0'51,"0"-3"-13,4 3-6,-4-3-8,0 3-10,0-4-2,0 4-5,0 0-5,0-6-5,0 6-8,0 0-4,4-3-7,-4 3-5,4-3-7,-4 0-10,16-7-12</inkml:trace>
  <inkml:trace contextRef="#ctx0" brushRef="#br0" timeOffset="456445.1072">21829 8278 313,'0'0'41,"0"0"1,4 0-2,4 0-4,5 0-3,-1-3-8,0-7-6,9-4-3,-5-5-2,9-2-3,-1-4 0,5-6-4,0-2 0,3-4-1,-3-2 0,0-7-1,-1 3-1,1-3-1,-4 0 0,3-2-1,-3-8-1,3-3-2,-7 2-1,-1 8-1,-7 3-1,3 0-1,-4 1 3,-12 4-1,4 4 1,-4 1 1,0 5-2,0 8 3,-4 4 0,4 4-1,-8 3 0,-4 2 1,0 7-1,-5 3 0,5 3 1,0 7 0,-9 2 1,5 9-2,-9 3 3,5 8 0,-1 4 2,1 7-1,-1 3 0,5 2-2,0 7-1,3 6 2,-3-5-1,4 2 0,8-7-1,-1-2 2,1-6-2,4-9 0,0-10 0,4-2 0,1-8 1,3-7-1,0-3-2,8-4 3,-3-4-1,7-3 1,-8-1-1,1-4 1,-5-1-1,4 2 0,-4-2 0,5 0 0,-5 2 0,-4 8 0,0 0-1,0 0 1,-4 3 1,0 0-2,0 3 1,0 3 0,0 4 0,0 4 0,4 5 0,0-5-3,-4 2-1,4-8 0,4 3 0,1-3 1,-5-5 1,0 1 0,0-1 0,4-3 2,0 0 0,1-3 0,-1 3-1,0-4 0,4-5 1,5-1 0,-5 2 0,-4-1 0,4 3 0,-4 2 0,1 4-2,-1 0 2,0 0 0,-4 0 1,0 4 1,4-1-1,1 6 0,-1-2 0,4-3 0,-4 0 0,5 0-1,-1-2-2,-4 1-1,4-3-4,5 0-3,-9 0-6,4-3-7,0 1-9,1-2-7,-1-4-7,0-5-3</inkml:trace>
  <inkml:trace contextRef="#ctx0" brushRef="#br0" timeOffset="457739.1812">22759 7136 257,'0'-1'33,"0"-2"0,0-4 0,0 4 0,0-3-4,0 3-2,0 3-4,0 0 0,0-4-3,0 4-3,0 0-5,0 0 1,0 0-1,0 4 1,0 5 0,0 12 1,0 4 0,0 5 0,0 7-1,0 6-4,0 3 0,0 3-1,-5 5-1,5 2-2,-8 4 0,8 2-1,-4 2-1,0-5 2,4-2-2,0-1-1,-4-7 0,4-3-1,-4-5 1,0-2-2,4-6 0,0-3-3,-4-3-4,0-1-2,4-6-4,-9 3-2,5-6-2,4-1-3,-8-5-5,8-1-8,-4-1-7,4-3-11,0-2-6</inkml:trace>
  <inkml:trace contextRef="#ctx0" brushRef="#br0" timeOffset="458745.2388">22935 8000 361,'0'0'35,"8"0"-8,-4 0-3,-4 0-5,8 0 0,-4-4-2,4-2-4,5-3-1,-1 1-4,0-5 0,0 0 0,5 2 1,-5-5-1,0 0 0,5 2-1,-1-2 0,-4 2-1,5-9-1,-5 6-1,0-5-2,1 3 0,3 8 0,-4-9 0,-4 3-2,5 1 0,-1 3 0,-4 5 0,-4 5 0,0-3 0,-4 3 1,4 3-1,-4 3 0,0-3-1,0 3 0,-4 18-2,4-2-2,0 5-1,-12-2-2,4-1 2,0 1-2,0-2 0,3 0 1,-3-6 2,0-1 0,4-1 2,-4-5 1,4 1 0,0-2 0,0-6 1,-1 3 1,1-3 1,0 0-2,-4 0 1,4 0 0,0 0 0,0 0 0,4-3 0,-8 3 2,-1 0 0,5 0-1,4 0 0,-8 0 0,8 0-1,-8 0 0,8 0 0,0 0 0,0 0 0,0 0-1,0 0 2,8 3-1,-8-3 3,8 0-1,5 0 0,-5 0-1,4 0 2,0 0-2,5 0 0,-1-3 1,0 0-1,1-7-1,-1 2 0,-4 2 0,1-4 0,3 1 1,-8 3 0,5-2-2,-1-2 1,-4-3 1,-4 4 0,4-2-2,1 1 2,-9-3-2,0 4 0,0 4 1,0-1 0,0 3 0,0-1-2,0 4 2,0-3-1,0 3 0,0 3 0,0-3 0,0 4 0,0 7-2,0-2-3,0 1 0,0-1 2,0-2 1,0-1 0,0-1 1,0 4 1,0-2 0,0 2 3,0-2 4,0-3 0,4 3-1,-4-1 2,4 0-2,0 1-1,4-7 1,0 0 2,-4 0 0,9 0 0,-1-3-1,-4-1 0,4 1 2,-3 0-3,3-6 1,-4 1-2,0 1 0,0 1 1,-4 3-2,5-4 0,-9 7 2,8 0-3,-4 0-1,0 0 0,-4 0 1,4 0-2,0 0 0,-4 0 0,8 3-1,-8 1 0,0-4-1,0 6 2,0 0-2,5 1-2,-5-2 1,0-2 0,0-3-1,0 0 1,0 0 0,0 0 2,4 0-2,0 0 1,4 0 2,4-7 0,-4 6 0,5-9 0,-5 4 0,0-1 2,0 4-4,0 3 4,1 0-2,-1 0 0,0 0 0,0 0 2,0 3-2,-4-3 0,5 0-1,-1 4-4,0-4-3,-4 3 1,8 0-5,-3-3-2,-1 0-7,0-3-11,4-4-7,0-2-9,13-21-11</inkml:trace>
  <inkml:trace contextRef="#ctx0" brushRef="#br0" timeOffset="459385.2754">23925 7324 409,'0'0'42,"0"0"-11,0 0-6,0 0-8,0 0-3,0 0-4,0 3-2,0-3-2,0 3 0,0-3-2,0 7 0,4-7-2,0 4 2,13 0 0,-9-1 2,0-3 0,5 0 0,-5 0-2,4 0 1,0 0-2,-4 3 0,5 0-1,-5 0 1,-8-3-3,8 4 1,0 2 1,-8 0-1,4 2-1,-4 2 0,0 2 0,0-2-1,0 1-2,-4-4 0,4 5 0,-8-2 1,0-1 0,4-1 1,-4-1-2,-5-1 1,5 4-1,0-4 1,4-1 0,-4-2 0,0 3-1,3-3 3,1 1-1,0 2-2,4 0-1,0-6-1,0 7-2,0-3-1,0-4 3,0 4-1,0-1 1,0 0 1,8 6 1,5-9 1,-5 7 0,4-4 1,-4-3 4,-4 6 1,9-6 1,-5 4 2,0 0-3,0 9 1,0-7 3,-3 4-2,3 4-3,-4 2 2,-4-2 0,8 6-1,-8-3-1,0 2-2,0 0 2,-4-5-1,0 6 3,4-3 1,-4-1-2,0-3-1,-5-2 0,5 1-1,0-5 1,-8 6 0,4-5-2,0 1 1,-1-3-1,-3 1 0,0-4 1,4 3-2,0-3 0,-5 1-5,1-3 0,0-1-5,-5 0-6,5-1-3,4 1-4,-4-4-5,3-5-4,5 3-6,-4-4-1,8 4-6,-4-31-5</inkml:trace>
  <inkml:trace contextRef="#ctx0" brushRef="#br0" timeOffset="459825.3005">24290 7535 372,'0'0'33,"0"0"-2,4 0 1,0 0-3,4 4-5,4 0-4,-3 3-2,-1 5-5,4-5-2,0 2 0,-4 2 1,5-4-3,-1 6 0,0-1-1,1 3-1,-1-3 0,0-1-1,-4-1-2,1 0-1,-1 2-1,0-1 0,-4 2-1,4-3 1,-4-1-1,0 5 0,9-1-1,-9 0-5,0-2-1,0-1-1,4-4-3,-4 3-1,0-2-5,0 1-1,5-2-3,-9-6-5,8 6-5,0-2-5,0-4-4,-4 0-8,4-4 1</inkml:trace>
  <inkml:trace contextRef="#ctx0" brushRef="#br0" timeOffset="460276.3263">24597 7539 294,'0'0'36,"-4"0"-3,0 0-4,-5 1 0,1 6 0,-4 5-4,4 1-4,-5-3-3,-3 7-3,0-1-4,3 5-2,-3 1-2,4 5-3,-1-6 0,-3 1 0,0-5-3,3 2 2,1-4-3,0 1-4,4-1-4,-5-3-7,9-3-5,-4 1-7,4-1-5,4-2 0,0-7-2,0 0-3,20-10-9</inkml:trace>
  <inkml:trace contextRef="#ctx0" brushRef="#br0" timeOffset="460726.3521">24883 7055 350,'0'0'34,"0"0"1,4 0 1,5 4-3,-5 7-4,0 5-5,0 1-5,-4 5 3,4 5-2,-4 5-1,0 1 2,0 7-3,0-3 1,-8 7-4,-5-1 0,1 0-3,-4-3-3,4 3-3,-1 6-3,1 4 0,-4-3 0,3-3-1,5-1-3,0-3-4,4-4-3,-8-2-4,7-5-3,1-2-2,0-6-5,4-4-3,0-1-5,4 1-12,-4-6-11,9 2-9</inkml:trace>
  <inkml:trace contextRef="#ctx0" brushRef="#br0" timeOffset="464887.5901">21379 7370 331,'0'-3'35,"0"3"-4,0 0 1,0 0 1,0 0-6,0 6-6,0 1-3,0 1-4,0 7-1,0 3-3,0-2 0,0 0-5,-4-2 0,4 5-2,0 2-1,0-5 1,4 0-1,-4-5-1,4 1-2,0 1-4,0-5-5,-4-2-6,0 4-6,0-7-6,0-3-4,0 3-7,0 1-6,-20 5-9</inkml:trace>
  <inkml:trace contextRef="#ctx0" brushRef="#br0" timeOffset="465337.6158">21076 7831 233,'0'0'36,"0"0"-1,0 0 2,0 0 3,4 0 0,12 3-3,1 0-6,-1-3-5,0 4-4,5-4-4,-1 0-2,5 0-1,0-4-2,3 1-3,-3-3-2,3 0-1,1-2-2,-4 1-1,-5 1-1,9-4-1,-9 4 0,5 0-1,-5 4 0,1-4-1,-1 6-2,1-3-1,-5-7 0,0 10-2,1 0-1,-5 0-4,0-6 1,1 2-3,3 4-2,-4 0-5,1-3-6,-5 0-6,-4 2-7,0 1-1,0 0-6,0-4 1,-4 12-2</inkml:trace>
  <inkml:trace contextRef="#ctx0" brushRef="#br0" timeOffset="465848.645">21383 7987 290,'0'0'35,"0"0"-2,0 0-1,0 0-6,0 0 1,4 3-3,-4-3-1,4 0-3,4 0-6,0 0 0,1 0-3,3 0 0,-4 0-3,0-3 1,9 3-1,-5-2-3,-4 2-1,4-4-2,-3 0 2,-1 1-2,0 2 0,4 1-1,-8 0 0,5 0 0,-5 0 0,-4 0-2,0 0 2,4 1-1,-4 12 0,0-4 0,-4-2 1,4 2-1,0 1 0,-9-2 0,-3 1 0,4 1 0,-4 1 0,4-1 0,-5-1 0,1-3 0,4 1 0,-4-1 0,3-1 0,5 1 0,0 1 0,0-4 0,0 0 0,4 0 0,0 0 0,0 1-1,0-4 1,0 0 0,0 0 0,4 3 0,4 0 0,-4-3 1,9 0 1,-1 0 0,-4 0 0,4-3 2,1 3-1,-5 0-2,0 0 2,0 0 0,0 0-2,1 0 0,-5 0 1,4 3 0,-8 0 1,0 5-2,0 2 3,0 2 0,0-1 1,-4 5-1,0-6 0,0 1 0,-5-1 0,1-1-2,0-3 0,4 1 0,-4-4 0,4 0-1,0-3 0,-1 3-1,-3 1 0,4-3 1,-4-1-3,4 0-3,-4 0-4,0 0-5,-5 0-3,5-1-5,0 1-7,-4-4-10,-1 4-7,1 0-7,-29 18-10</inkml:trace>
  <inkml:trace contextRef="#ctx0" brushRef="#br0" timeOffset="477237.2964">2493 15006 281,'0'0'48,"0"0"-2,0 1 3,0-1-10,8 0-7,-8 13-2,13 0-4,-1-4-5,-4 2-2,9-1-3,-5 6-4,0-2-2,0-1-1,1 3-4,-1-5 0,0 8-2,-4 2-2,9 1 1,-9-1-2,4 1-3,-4-2-5,-3 6-2,3-2-4,-4 1 0,4-1-6,-4-7-5,0 6-7,0-9-9,-4-4-2,9-4-1,-5-3-2</inkml:trace>
  <inkml:trace contextRef="#ctx0" brushRef="#br0" timeOffset="477701.323">2837 14963 295,'0'0'45,"0"0"-6,0 0-8,0 0-3,0 0-4,0 0-2,0 1-7,0 12-2,-4-3-2,-4 5-3,0-3 1,-1 4 0,5 3 2,0-5-3,-4 8 3,0 5 0,-4 0 1,3 0-2,-3 11 1,-4 2-3,4 1 0,-1 7-1,-3-3-2,4 1-2,-1 0-1,1 0-2,-4-6 2,7-4-1,-3-5-3,4-1-4,4-5-5,0-4-4,-4-2-3,3-5-10,1-4-5,4-4-7,0 0-6,0-6-7</inkml:trace>
  <inkml:trace contextRef="#ctx0" brushRef="#br0" timeOffset="478168.3497">3148 15006 317,'8'0'30,"-3"-4"-1,7-2 2,4 0-2,1 3-2,-1-1-4,-4-2-4,9 0-7,-1-1-1,1 3-2,-5-3-5,0 1 1,1 3 0,-5-1-3,0 1 0,5-3-5,-9 1-7,-4 2-8,-4 3-9,4 0-6,-4 0-5,0 0-7</inkml:trace>
  <inkml:trace contextRef="#ctx0" brushRef="#br0" timeOffset="478219.3526">3185 15235 336,'0'-4'38,"-4"4"1,4 0 1,4 0-4,0 0-6,4 0-4,5-3-7,3 3-4,-4-6-5,5 0-3,3-2 0,-3-2-4,-5 4-6,0-1-4,5 1-6,-1 3-5,-4 0-9,5-1-9,-1 0-10,0-3-4</inkml:trace>
  <inkml:trace contextRef="#ctx0" brushRef="#br0" timeOffset="478861.3893">4315 14769 236,'4'-2'35,"0"-3"-4,-4 4-2,0 1-6,0-7 0,0 1-2,0 3-4,0-3-1,0-4-2,0 8-2,0-4-2,0-3 3,0 5-3,-4-5-1,0-1-2,-8 6-2,4-3 0,-1 1 1,-3 3 2,0-1-2,0 1-2,-5 3 1,-3 0 1,-1 7-1,1 2-1,3 5 0,-3 2 1,-5 3 2,1 2-1,3-2 0,1-1 1,3 4 1,1-1-3,0-1 1,3 9 1,1-5 0,8-2-1,0 2 2,4 3 0,0 5 0,8-2 2,0 0 0,9-3 0,-1-1-2,0-6-1,1 7-2,3-5 0,-3-2-1,-1-6-1,0-1-2,1-4 0,-1-6 1,1 2-2,-1-5 0,-4 0 1,5-2-5,-1-1-3,0 3-3,-7-3-3,3 3-6,-4-9-2,4 2-5,1 1-10,-5 3-9,0 0-10,0-1-8</inkml:trace>
  <inkml:trace contextRef="#ctx0" brushRef="#br0" timeOffset="479323.4158">4671 15228 434,'0'3'44,"0"7"-7,0-1-8,0 6-6,0-2-6,0 4-5,0 5-1,0-6-5,0 8 0,0 3-1,0-3-5,0 1-5,0-4-6,0 1-2,0-4-6,0 1-12,0-2-7,0-1-5,-8 0-6,-12 30-5</inkml:trace>
  <inkml:trace contextRef="#ctx0" brushRef="#br0" timeOffset="481379.5334">5191 14797 222,'8'0'39,"-8"0"1,4-6-1,-4-3-3,5 2 1,-1 1-6,-4-1-7,8 3-3,-8-3-4,0 4-6,8 0 0,-8-3-3,0 2-2,0 1-1,0 0-1,0 1-1,0-1-1,-4 0 1,0 3-2,-4 0 0,4 0 1,-5 0-2,-3 3 0,-4 0 1,3 5-1,1 8 0,0 0 1,-5-1 0,5 4-2,-4-2 0,-1 5 1,5-1 0,4 4 1,0-1-2,0 0 1,4 5 0,4-5 1,-5-1-2,1 6 3,8-5-2,1 3 2,3-8 1,12-3 2,1-2-2,3-4 0,5-4 0,0-6-2,-1-3 1,1 0 0,4-10 0,-5-4 0,5-3-1,4 3 0,-4-8 5,-1-2-2,1 3-2,-4-2-1,-5 2 1,1 2-2,-5 1 0,-3 1 0,-5 1 0,0 3-1,-8-2-1,0 2 2,5 4-2,-9 4 0,0 1 2,-4 4-1,4-3 0,-5 3 0,1 3 1,-4 3-2,0-3 1,0 3-1,0 7 2,-1-1 0,-3 2 0,0 2 0,0 1 0,-1 2 0,1-3 0,0 3 0,-1-2 0,5-1 0,-4-2-2,4 2 1,0-1 1,4-4 0,-5-1 0,9 2-2,0-2 0,0-1-1,0 0 0,0-3 0,0 1 1,4-4 0,1 0 2,7 0-3,0-4 1,0 4 2,-3-3-1,3-3 1,-4-4 0,0 1 0,5-1 0,-5 2 0,-4-1 0,8-4 0,-4 5 0,0-1 0,1-1 0,3 1-1,-8 4 2,8-5-1,1 1 2,-1-1-1,0 1 1,-4-1-1,5-1 2,-1 1 0,0 1 0,-4-2 1,1 1-3,3 1 1,0-1 1,4-3 1,-3 5-3,-1-4 2,4 2-2,-3 2 1,-1-1 0,4-1 0,-3-3 0,3 6 0,0-3 0,-3 0-1,-1 4-1,4-5 0,-3 1 0,-1 7 0,0 0 1,0 0-1,-3 0 1,-1 3-2,0 0 1,-4 0 0,0 0 0,0 3 0,-4-3 1,0 3-2,0 10 1,0-5 1,0 4-2,0-2 1,-4 1 1,-4 5-2,-4-3 2,4-4-2,-5-4 1,5 1 0,0 1 0,-4-1-2,-1 0 2,1 1 0,0-6 0,0 4 3,-1-3-1,1 1 1,0 0 1,-1 0 1,1 1 0,4-1 1,0-3-3,0 0 0,-1 3 0,5 0 0,4 0 0,-8 0-1,8-3 1,0 7 1,4-4 1,0 0 0,0-1 0,13 1-1,-5-3 0,13 0-2,-1-3-1,-3 1 1,3-4-3,5-7-3,-5 0-7,-3 7-6,-1 1-1,-3-1-5,-5 3-9,-4-1-7,0 1-14,-4 3-6</inkml:trace>
  <inkml:trace contextRef="#ctx0" brushRef="#br0" timeOffset="481951.5661">6321 14222 443,'0'0'39,"0"0"-9,4-6-5,8 2-6,-3 1-4,-1 2-2,0 1-5,4-7 0,1 4-4,-5 0 0,4 0-2,0 3 1,-3 0-3,-1 3 0,-4 0 0,4-3 2,0 3-1,-4 5 0,0 2-1,1-1 0,-5 1 1,0 4-2,0-1 1,0 6 0,-9-11 0,5 5 0,-4-1 0,-4-1 0,-1-1 1,5 0-2,-4-4 1,8 0 0,0 4 0,-4-5 0,4-2 0,-5 3 0,5-3 0,0 7 0,4-10-2,0 6 0,0 2 1,0-2 0,4-2-1,0 2 1,9 0 0,-5-2 1,-4 5 0,8-7 0,0-2 0,1 3 0,-5 0 0,-4 3-1,4-2 1,-4-4 2,5 0 1,-1 6 0,-4 0 1,0 4 2,0 1-3,-4 5-1,0 0-1,0 1 2,0 2 0,0-1 0,0 4 1,-8-4-1,8 1-1,-4-2 1,-9 2-2,9-5 3,-8-1 0,4 0-1,0-4-1,-1-1 0,-3 2 0,8-1-1,-8-2-1,0-1 0,-1-1 0,-3-2 0,4 0-4,-1 1-5,5-4-1,0 0-6,-4 0-1,3 0-6,1-4-8,4 1-4,0-3-7,0-2-7,-4-21-10</inkml:trace>
  <inkml:trace contextRef="#ctx0" brushRef="#br0" timeOffset="482411.5924">6710 14506 323,'8'0'44,"0"0"-1,-3 4 0,7 5-9,-4 2-5,4 5-2,1-3-5,3-2-4,-4 5-1,0 3-5,1 2-1,-1-2-4,0 1-2,5 0-2,-1 0 0,0-1-2,-3-1-5,-1-2-5,4-2-3,-3 2-3,-1-3-9,0-4-7,-4-1-5,5-2-7,-5 1-2,0 10-11</inkml:trace>
  <inkml:trace contextRef="#ctx0" brushRef="#br0" timeOffset="482879.6192">6919 14513 220,'-4'0'40,"4"0"-6,0 3-1,-4 3-6,0 9-1,-1 7-5,1-5 1,-4 6-2,0 1-3,4 1 0,-4-1-3,0 3-2,-1-2-4,1-1-3,-4 3-1,0-1-3,-1-3-5,5-2-7,0-2-9,0 0-4,0-4-5,3 0-7,-3-2-5,4 24-9</inkml:trace>
  <inkml:trace contextRef="#ctx0" brushRef="#br0" timeOffset="482931.6221">7402 14333 454,'0'0'38,"0"0"-9,4 2-5,-4 4-5,4 7-5,0 4-3,-4 6-4,4 4-1,0-2-1,1 5-4,-5 0-1,4 1-4,0 2 1,-4-1-5,0-2-4,0-6-9,0 1-7,0-4-9,0-5-5,0-2-6,-17 32-10</inkml:trace>
  <inkml:trace contextRef="#ctx0" brushRef="#br0" timeOffset="482983.6251">7259 14675 525,'0'0'51,"0"0"-11,4-3-6,-4 3-6,4 0-6,4-7-6,8-2-2,1 3-6,-1 4-4,5-8-6,3-2-8,1 2-6,-5 2-4,5-8-8,3 7-9,-7-1-15,3-1-15</inkml:trace>
  <inkml:trace contextRef="#ctx0" brushRef="#br0" timeOffset="483529.6563">8290 14271 153,'0'-3'22,"0"3"1,0-3-1,0 0-4,0-1 2,-8 1-1,8-1-2,-12 0-3,8-2 0,-4 0-1,3-1-1,-3 1 4,0 0 1,4 2 0,-12 1-4,7 3 3,-3 0-4,4 0 3,-4 3-2,-1 1 1,1 2-1,0 7 2,0 3-3,-1-2 1,1 5 0,4 5 0,-4 1-2,3 2 1,5 3-2,-4 1 2,4-1-2,0 2 2,4 7-2,0 1-1,0-3-2,0-1 0,8 1 0,0-7-3,5-3 0,-1 2-1,4-12 0,1 2-2,3-6 1,1-8-1,-1-2 0,5-3-1,-1 0-5,5-5-3,-5-1-7,-7-4-3,-5 4-4,0 0-6,1-4-10,-5 0-10,0 6-11</inkml:trace>
  <inkml:trace contextRef="#ctx0" brushRef="#br0" timeOffset="484021.6845">8626 14804 367,'4'0'43,"-4"-3"-5,4 3-9,0-4-7,0 4-5,1 0-4,3 0-4,0 0-3,4-3-1,-4 3-1,-4 0-1,5 0-1,-1 3 0,0-3-2,-4 4 1,4-4 0,-4 9 0,-4-1-1,0 5 2,4 1 0,-4-1-1,0 3 3,0-2 0,-4 2 0,0 0 1,4-2 1,-8 5-1,0-3 1,4-2 0,-4 2-1,-1-5-1,5 2 1,0 0-2,0 0 2,0-5-1,0 1-3,4-3 2,0 1 1,0-4-1,4 0-1,0-3-1,4 0 0,5 0 0,-1-3-3,-4 0-6,0 0 0,0-7-3,5 1-3,-5 2-4,4-4-7,-8 2-8,5-1-9,-1 0-8,16-20-12</inkml:trace>
  <inkml:trace contextRef="#ctx0" brushRef="#br0" timeOffset="484917.7357">9130 14831 420,'0'0'43,"4"-3"-8,-4-7-6,8-7-8,12-2-3,-3-5-5,3 1-3,5-4-3,-5 0-2,5 2-1,-5-5-1,1 3-1,-1 1 0,1 2-2,-5-3 1,0 5-1,-3 8 0,3-5 3,-4 6 0,-3 2 2,3 1 0,-4 4-3,0 3 1,-4 3-3,0 0 1,0 3 1,-4 0-1,5 7 0,-5 4 0,-5 5 0,5 2-1,-8 1 2,0 2-2,0-2 1,0 2-1,0-2-2,3 2 0,-3-3 0,4-2 0,-4-5 0,-4 2 2,8-3-1,-5-7 0,5 2 0,-4-5 1,0 0 0,0 1 1,0-4 0,-1 3-1,1-3 1,4 0 0,0 0 0,0-3 0,0-1-1,0-2 1,-4 4 0,8-4 0,0 3 0,0-3-1,0 2 0,4 1 0,0-3 0,0-1 0,4 1 0,8 1 0,-7 2-1,3 0 2,4-3-1,1 2-1,3-2 2,-4 0-1,5 1-1,-1-1 2,-3-1-2,3-5-1,1-3 0,-1-1 0,1 7 0,-1-1-1,-3-4 2,-5-5 0,4 5-1,-8 4 2,1-6 0,-5 7 0,0 4 0,0 2 3,-4 3-2,0-7 0,0 7 0,0 0 0,0 3 0,-8 1-1,-1 2 1,5 18-1,0 0 0,0-2 0,4-5 0,0 3-1,0-6 0,8-1 0,1-1 1,3-5-2,-8-4 2,8 0 0,0-3 0,1 0 2,-1 0 2,0-3 1,1 0 2,-5-1-2,0-8 2,4 2 1,-4 4-2,5 1-1,-9-1 0,8 3-1,-8-4-2,4 7 0,1-3-1,-5 0 0,4 3 0,-4 0-1,-4 0 1,8 0-1,-4 3-1,0 3-1,0-2-2,1-1-1,-1 3 2,4-3-1,-8-1 0,4-2 0,-4 0 2,0 5 0,8-4 1,-8-1 0,4 0 0,0 0 0,0 0 1,5-1 0,-1-9-1,0-3 1,0 4-1,4-1 3,-3-1-2,3-2 2,-4 1 0,0 9 2,5-9 0,-1 12 0,-4 0 0,0 0 0,0 0 0,1 0-1,-1 8-2,-4-1 0,4 2 0,-4 4-4,4-2-3,1-1-2,-5-1-4,4-6-3,4 7-4,-8-10-4,4-3-9,1 0-10,-1-1-10,24-23-15</inkml:trace>
  <inkml:trace contextRef="#ctx0" brushRef="#br0" timeOffset="485605.7751">10579 14044 440,'0'0'47,"0"0"-9,4-2-8,0 2-7,12-6-6,1 3-4,-1-4-5,1-2-1,3 6-6,1-4-1,-5 6-2,0-2-1,5-1 2,-9 4-2,0 0 2,1 4 1,-9 0 0,4 9-1,-4 3 1,-4-2 0,0 5 0,-4 0-1,4-1 1,-4 1 0,-4 2 0,-5-2 0,1 1 0,8-2 0,-4 1 0,-5-3 0,5-2 2,4-1 3,-8-4 0,8 1-4,0-2 2,4-2-2,-4-3 1,4 1 0,0-4-1,0 0 0,0 0 1,4 0-1,8 0 0,-4 0-1,9 0 1,-5 0 1,-4-4 0,4 4-1,1 0 1,-5 0 2,4 4-1,0-1-1,5 3 2,-9 8 0,-4 6 0,0-1 0,4-2 0,-8 2 2,0 8 1,0-6 0,-4 4-1,-4 2 1,0-1 0,-4-6-3,3 4 1,1-8 0,-4 3-2,4-4 0,-5 0-2,1-5 0,4-5 0,-4-2 0,-5 3-2,1-3-3,0-3-3,3 0-4,-7 0-2,7 0-3,-7 0-4,8-3-4,-1 3-7,1-3-7,0-3-9,0-5-7,-17-5-14</inkml:trace>
  <inkml:trace contextRef="#ctx0" brushRef="#br0" timeOffset="486091.8029">11148 14360 474,'4'-3'44,"0"3"-6,4 0-5,1 0-6,-1 0-5,4 0-4,-4 10-3,4-2-5,1 7-1,3-2-4,0 5 0,1 1-1,-5-5-2,5 8 1,-5-7-2,0 4 0,0 1-1,1-1 1,3-1-1,-4-2 0,5 3-1,-5-5-4,-4-1-1,4-4-4,-7 3-3,7-6-3,-4 3 0,-4-5-5,0 2-8,-4-3-5,4 0-7,-4-3-9,0 0-7</inkml:trace>
  <inkml:trace contextRef="#ctx0" brushRef="#br0" timeOffset="486147.8061">11377 14325 354,'0'0'54,"0"0"-8,-4-3-9,-4 3-9,4 6-7,-4-1-3,-5 6-6,9 2-1,-8 5-3,4 4-1,-4 2-1,-5 1 0,5 8-2,-5-2-1,5 2 0,0-3-4,-4 2-3,3-5-7,-3 3-6,4-6-9,-1-2-10,1-1-8,0-5-7,-21 36-10</inkml:trace>
  <inkml:trace contextRef="#ctx0" brushRef="#br0" timeOffset="487271.8704">11954 14268 381,'0'3'57,"0"-3"-7,0 0-7,0 7-5,5-1-5,-1-1-7,8-2-4,8-3-6,1 0-5,-1 0-1,5-3-3,4 1-2,7-1-2,-3-3-4,-4 2-7,-5-5-8,1 6-5,-5-1-6,-3 4-9,-1 0-12,-4 0-8,5 7-12</inkml:trace>
  <inkml:trace contextRef="#ctx0" brushRef="#br0" timeOffset="495637.3489">12814 13705 327,'0'-3'48,"0"-3"3,0 3-10,0 3-4,0 0-11,0 0-5,0 0-4,0 0-2,0 0-2,0 3 1,0-3-3,0 3-2,4 13-1,4-7 1,1 6-4,-5 1 0,4 1-2,0 5 1,-4 2-2,0 2-1,0-3 0,-4 4-5,0 2-3,0-2-4,0-3-5,0 1-2,0-4-7,0-2-6,0-5-6,0 2-6,-4-3-6,-16 20-10</inkml:trace>
  <inkml:trace contextRef="#ctx0" brushRef="#br0" timeOffset="496125.3768">12560 14231 279,'-4'0'46,"4"0"-7,0 0 2,0 0-4,0 0-8,0 4-3,8-1-2,-3-3-5,11 0 0,0 0-2,1 0-3,7 0 0,1 0-3,8-3-1,3-1-1,1-5-2,4-1-1,0-1-2,0 2-1,-4-1-1,0 4 1,0-1-2,-1 6 0,-3-2 0,-4 3-3,-5 0-2,5 0-1,-8 0-2,3 0-2,-3 3 1,-5-2-2,0-1-4,1 4-5,-5-1-5,0 0-9,-4-3-7,1 0-3,-5 0-6</inkml:trace>
  <inkml:trace contextRef="#ctx0" brushRef="#br0" timeOffset="496614.4047">12745 14479 273,'0'0'44,"0"0"-1,0 0-5,8 0-2,-8 0-5,4 0-5,4 0-4,-4 4-2,0 4-2,-4 7-4,8 1 0,-8 5-2,5 3 0,-5 5-3,0-6-2,0 6-2,4-2 0,0-3-2,0 4-1,-4 3-2,0-7-6,0 4 0,-4-1-5,4-3-1,-8 1-4,8-4-3,-5-5-5,5-2-5,0-1-4,0-3-5,0-10-4,0 0-6</inkml:trace>
  <inkml:trace contextRef="#ctx0" brushRef="#br0" timeOffset="497098.4324">12982 14516 327,'4'-3'46,"4"3"0,1-7-5,-5 1-8,8 3-6,-4 3-7,8 0-3,-3-8-6,3 5 0,0-4-1,-3 4-4,-1 0-1,4 3-2,-7 0 0,3 0-1,-4 0 0,4 10-1,-8-7-2,1 0 2,3 8 0,-8 5 0,4-2 0,-4-1-1,0 3 0,0-5 1,-4 5-2,4 0 1,-4-2 1,0-1-2,-5 3 4,9-5-1,-8 5 1,4-2-1,0-1 1,0 3 0,0-2 0,-4-1-2,8 3 0,-4-2-1,4-4 1,-5-1 0,1 4-2,4-5 2,0-5 0,-4 3-1,4-3 0,0 1 0,4-1 0,0 0 0,-4 0 0,9-3 0,3 0 0,-4 0 0,4-3-2,1 0-2,-1-4-4,0-2-2,1 4-2,-1-4-2,-4-1-7,4 4-8,1-4-8,-1 4-7,-4-1-5,25-7-9</inkml:trace>
  <inkml:trace contextRef="#ctx0" brushRef="#br0" timeOffset="497155.4357">13760 14139 351,'0'0'44,"0"0"-5,0 0-2,4 0-4,-4 3-8,8-3-6,-4 4-2,4 5 0,1 4-3,3-2 0,0 5 1,-4-2-1,1 2-1,3 3-1,-4-1-3,4 1-1,-3-2 0,3 2-3,0-1-1,4 1 1,-3-2-2,-1 6-1,0-9 0,9 5-1,-5-3-2,-4-5-6,9 2-3,-9-1-3,0-5-4,-3-2-2,-1 1-6,0-6-3,-4 3-7,4-3-9,-4-3-5,-4 0-4</inkml:trace>
  <inkml:trace contextRef="#ctx0" brushRef="#br0" timeOffset="497650.464">14063 14096 264,'-4'0'36,"0"0"-1,-5 4-3,1 2-4,0 7 0,0-2 0,-8 5-1,3 3-2,9 1-4,-8 3-4,0-3 0,-1 3-4,1 0-1,0-2-2,-1 6-2,-3 2-3,4-9-1,0 3-1,3-3-4,-3 6-3,-4-6-6,3 6-5,5-6-7,-4 3-8,0-3-8,3 1-5,1-2-7</inkml:trace>
  <inkml:trace contextRef="#ctx0" brushRef="#br0" timeOffset="499318.5594">14779 14119 212,'4'0'42,"-4"0"-2,0 0 2,0 0-4,0 0-3,0 0-1,0-4-5,0 4-2,0 0-6,0 0-4,0 0-3,0-3-5,-4 0 0,4 0-2,-8 0 0,0 0-3,4-4-1,-4 6-1,-1-3 0,1 4 0,0 0-2,-4 0 0,0 4 0,-9 0 0,9 6 0,-1 6 2,1-5-1,-4 5 1,4 3 1,3-2 0,1 1-2,0 4 1,0 0 0,4 2-1,0 3-1,4 3 0,0-1 1,0 1 0,8 4-1,4-9 0,4-1 1,9-3-2,-5 1 2,5-6 0,4-11-1,3 1 0,-3-9 0,4 0 0,-4-5 2,3-8 4,1 0 0,0-8-2,4 0-1,-13-1-1,5 7 0,0-7 0,-5 1-1,-3 5 0,3-2-1,-8 5 1,-3-1-1,-1 4 0,-4 0 0,0 5 0,-3-4 0,-1-1 0,0 7 0,-4-1 0,0 1 0,0 1 0,0-1 0,0 3 0,0-1-1,-4 1 2,4 3-1,-13 0 0,1 0 0,4 0-1,-4 3 1,-1 1 1,5 5-1,-4 1 0,0-2 0,-5 1 0,5 4 0,0 0-1,-1-6-2,1 6 1,4 0 0,0-2 1,-1 5-1,1-5-1,4 2 0,0 3 1,4-7-2,-4 2-1,4-1 1,0-4 2,4 4-1,-4-1 1,8-4 0,-4 1 1,5-6 0,-1 0 0,4 0 0,-4-3 1,0-3 0,1-2 0,3-2 0,-4 1 0,0-5 0,5 1 0,-5 0 0,4-3 0,-4 2 0,0 1 1,5 2 1,-1-2 1,-4 1 1,4 2-2,-3 2 0,3-1 1,0-1 2,-4 4 0,5 3-1,-1-4 0,0 1-2,0 4 1,1-4-1,3 0-2,-4-1 1,-3 1 0,7-2-1,-4-5 1,1 7-1,3-4 2,-8 4-1,4 0 0,-7 1 0,7-5 0,-4 4 0,0 0 1,-4-1-1,4 2 1,1 5-1,-5-3-1,-4 0 0,4 3 0,0 0 1,0 0-1,-4 0 0,0 3 1,0 8-1,0 2 0,0 0 0,0-2 1,-4 5-2,4-3-2,-8-2 0,4-2 2,-5 4-1,1-7 0,0 1 1,0-3 1,0 3-2,0-4 1,-5 0 1,5-3 0,-4 3 0,-1-3 0,5 0 0,-4 0 0,0 3 3,-1 1-1,5-4 0,0 6 0,0-6 1,4 6 0,-4 2 0,-1-1 0,9 5 1,-4-2-1,4-2-1,0-2 1,-4-3-3,4 1 2,0 2-1,4-3 0,0 0 2,9 0-3,3-3 1,0-3-4,-3 0-4,3 3-3,0-3-6,5 0-4,-1-4-4,-3 1-9,-1 0-9,5-2-10,-9-2-3</inkml:trace>
  <inkml:trace contextRef="#ctx0" brushRef="#br0" timeOffset="499922.594">15709 13735 384,'0'-6'56,"4"5"-10,-4-3-7,0 4-7,0-3-8,0 3-5,0 0-5,8-3 0,0 3-6,0 3 2,0-3-4,5 0 0,-1 0-1,0 0 0,-3 0-1,-5 0-2,8 3 0,-4 1 0,0 0-1,-4 3 0,0 5-1,1 1 2,-1-2-1,-4 5-1,0 3 0,0 2 0,0 0 0,-4 4 0,4-8 0,-13 3 0,5 0 0,0-4-2,4 0 1,-4-5 0,4 2 1,-5 0-2,5-6 1,4 0-2,0-4 0,-4 0 0,4 0-2,-4-3-1,4 4 1,0-1-2,0-3 1,0 3-1,0-3 2,0 3 1,0 2 1,0 1 0,4-3 1,0 1 1,-4 2 1,4 0-1,0-3 0,5 1-1,-1 2 2,0 0 0,-4-1 0,0 5 1,0-1 1,4 4-1,-3-2 2,-1 5-1,0-3 1,4 1-1,-8 2-1,0 1 0,0 2 0,0 1 1,-4-3-2,4-1 1,0 1-1,-4-1 0,0-5 3,-5 2-1,5-3 0,0-4 2,0-3 0,0 0-1,4-3 0,-4 0-1,4 0-1,-8 0-2,4 0-2,-4-3-2,-1 0-5,5-3 0,-4 3-6,-4 3-2,4-4-5,-1 1-6,-3-3-3,4 4-5,0-6-2,8 3-3,0 2-5</inkml:trace>
  <inkml:trace contextRef="#ctx0" brushRef="#br0" timeOffset="500414.6221">16065 14063 310,'4'0'44,"4"0"3,-4 0-4,4 0-5,-4 3-6,5 0-5,3 4-6,-4 5-2,4 0-5,1 3-1,-1 0-4,-4 1-1,4 0-4,-3 1 0,3-1-1,4-2-1,-3 2 0,-5 3-1,4-5-3,0 2-1,1-3-2,3-2-2,-4-1-3,-4-4 0,5 0-6,-1-4-2,-4 1-3,0 0-6,-4-3-6,-4 0-7,9-3-6,-9 0-5</inkml:trace>
  <inkml:trace contextRef="#ctx0" brushRef="#br0" timeOffset="500914.6507">16331 13987 316,'0'0'40,"0"0"-2,0 0-2,-8 6-2,0 0-8,3 2-5,-3 8-4,-4 0-2,4 2-1,-4 1-3,-1-2-2,-3 5-1,-1 2-2,1 2-1,0-2-1,-5 3-2,5-2-4,0-1-5,-1-5-5,5 2-9,0-1-9,-1-1-9,5 0-7,4-11-7</inkml:trace>
  <inkml:trace contextRef="#ctx0" brushRef="#br0" timeOffset="501411.6791">16789 13696 159,'0'0'28,"0"0"2,0 0-4,0 0 2,0 6 2,0-6-2,0 3-1,0 13 1,0-2 3,0 2-1,0-1-1,-8 1-5,8-1-4,0 3-2,-4 1-3,4 2-5,-4 1-2,4-5-1,0 6-2,0-3-2,0 3 0,0-3-2,0 3-5,0-6 2,0 2-5,-4-1-2,0 1-5,0-3-2,4-2-8,-4 2-3,0-5-4,4-2-3,-4 1-4,4-4-2,-9 18-5</inkml:trace>
  <inkml:trace contextRef="#ctx0" brushRef="#br0" timeOffset="501912.7078">16626 14042 316,'0'-3'46,"0"3"2,0 0-1,0 0-8,4 0-7,4-3-6,4 0-5,1 0-6,3-4-1,0 4-5,1 0-1,-1-4-3,0 4-3,1-1-3,3 0-7,-3-2-2,-1 0-5,0 2-7,5-5-5,-9 7-4,0-4-4,5 0-5,-1-4-2,25-17-11</inkml:trace>
  <inkml:trace contextRef="#ctx0" brushRef="#br0" timeOffset="502414.7365">17625 13430 270,'0'0'36,"0"0"-1,0 3-1,8-3-1,-8 4-3,0 5-3,4-1-3,-4 2-4,4 2-4,-4-4-3,4 5-2,-4 6-1,0-1-3,4 1-1,0-2-2,0 2-1,0 0-1,-4-1-3,5-2-3,-5-2-6,0 2-5,0-7-8,0 6-8,0-3-5,0-5-6,-5-1-8</inkml:trace>
  <inkml:trace contextRef="#ctx0" brushRef="#br0" timeOffset="502472.7398">17281 13848 293,'0'0'36,"0"0"-3,0 0 1,4 4 0,0-4-5,8 0-4,0 3-5,1 0-5,3 0 1,5-3-4,-5 3 0,4-3-2,5 0 1,0 0-1,3-3 0,1 0-2,0-7 0,-1 6 0,5-6 1,-4 4-1,7-4-1,-7 2 1,8 5-3,-4 0 1,8-4-2,0 4-2,-5 3 1,1-3-2,-4 0 0,4 3 1,-4 0-2,-1 0 2,-3 0-1,-4-3-1,3 3-3,-7 0-1,-1 0 0,1 0-4,-9 0-1,0 0-2,1 0-2,-5-3-2,-4-1-1,0 4-5,0 0-6,-4-9-9,0 9-5,0 0-7,-4-3-3</inkml:trace>
  <inkml:trace contextRef="#ctx0" brushRef="#br0" timeOffset="503145.7783">17506 14152 310,'0'-3'39,"0"0"4,4 3-1,0 0-6,0 0-3,4 0-9,-4 0-7,5 0-1,-1 0-6,4-4 0,-4 4-3,5 0-2,-1-3-1,0 0-1,-4 0-2,1 3 0,-5 0 0,4 0 0,-4 0 0,-4 0 0,4 3 0,-4 0-2,0 0 2,0 10-1,0 0 0,-4-2 0,4-1 0,-4 2 0,-4-1-1,-5 2 2,5 0-1,-4-4 0,4 2 0,-5 2 0,5-3 0,0-4-1,0 2 2,4-5-1,0-3 2,0 3-1,4-3 1,-5 4-1,5-4 0,0 0-1,0 3 1,0 0 1,5-3-1,-1 0 0,8 0-2,0 0 1,-4 0 0,5 0 0,-5 0 1,4 0 0,5 0-1,-5 3 2,-4-3 1,4 6 1,-4 7-2,-8-8 2,5 5-2,-1 2 0,-4 6 0,0-6 0,-4 1-1,-1-2 1,-3 2 0,0 3 1,0-8-2,4-2 2,-8 4-1,3-1 0,1-2-1,0-4 0,-4 0-1,4-3 1,-5 0-2,1 0-2,0 0-2,3 0-3,-3 0-3,4 0-3,4 0-2,-4 0-6,4-3-10,0-4-8,4-2-6,0-4-2,8-36-7</inkml:trace>
  <inkml:trace contextRef="#ctx0" brushRef="#br0" timeOffset="503683.8091">18042 14136 225,'0'0'33,"0"-3"0,4 0-1,0 0-4,-4 1 0,0-1-4,5 0-1,-1-1-1,-4-2-3,4 3-3,0 0 0,-4-4-1,0 4 0,0-2-2,0-1-2,0 0-3,0-1 0,0 1 0,-4 3-2,0 0-3,-5-1 0,-3 4-1,4-3 0,-4 3-1,-1 0 0,5 3 0,-4 1-1,0 8 0,-5-2 0,5 3 0,0-2 0,-1 5 0,5-5 0,-8 5 0,8 3 4,-5 1-2,9 4 0,-8 2 0,4 1 0,-9 3 1,17 0-2,-4 2 0,4-2-1,0 0 1,4-4-1,1-2 0,3 1 0,4-11 0,4 5 0,-3-7 0,3-12 2,-4 3-1,5-3 0,-1-7-2,0 3 1,1-3 0,-1-9 1,-4 2 0,1-2 1,-5-3 0,4 8 0,-8-2 2,0 0 1,-4 2-1,0-1 1,-4 5 0,0 4-1,-4 0-2,-8 3 0,3 0-1,1 0 2,-4 6-3,3 1 2,-3 2-2,4-1 0,-1 2-3,1-1-5,4 4-5,-4-8-6,8 1-4,-5 0-8,9-6-12,-4-3-13,4-3-11</inkml:trace>
  <inkml:trace contextRef="#ctx0" brushRef="#br0" timeOffset="504581.8605">18579 14238 391,'0'0'46,"0"-3"-3,0 3-8,12-7-6,4-9-8,1-7-3,3-1-6,9-5 1,-5-1-2,5-10-3,0 0-1,3-6-3,-7-3 1,8 1-2,-5-11-1,5 4-1,-4 4-1,-5-1-2,1-1-4,-1 2-1,-3-1 0,-9-1 2,0-1 0,-3-1 1,-9-1 0,8 5 1,-8 5 1,0 3 0,-4 3 2,0 16 0,-9 9 1,1 2 0,0 6 0,-9 14 2,1 6 2,-5 7 0,5 17-1,-5 6 0,1 6 1,3 7 1,-7 1-2,3 5-3,0 1 1,5 6 1,4 6-3,-5 2 2,1-3-2,3-8-1,5-4 3,4-4-2,4-12 1,0-7 0,4-5-3,0-6 3,4-10-1,0-2 0,8-8 0,0-5 0,5-3 1,-1 0-1,-4-3 0,1-2 0,-1-5 1,4-2-1,-3 1 2,-1 1-1,0 0 0,0 4 2,-3 0-2,-1 3 1,0 3-1,0 0 0,-4 0 0,4 0-1,-3 6-1,-1 0 2,0 7-1,0-3-1,0-2-2,0 4 0,0-2-1,0-2 0,4 1 1,-3-2 1,-5-1 0,4 0 0,-4-2 1,0 2-1,0-5 1,4-1 1,4 0 1,0 0 0,0-1-3,0-2 2,5-7 0,-5 1 1,0 2-2,4 1 2,-3 3-2,3 0 1,0-2 1,0 2 1,-3 3-1,3-4 0,-8 4 1,4 0 0,4 0-2,1 0 1,-1 0-2,0 0-3,1 0-1,-5 0-2,0 4-2,0-4-4,-4 0-2,4 3-6,-3-3-4,-1 3-7,0-3-6,-4 0-4,4 2-2,4 1-8</inkml:trace>
  <inkml:trace contextRef="#ctx0" brushRef="#br0" timeOffset="505237.898">19491 13152 294,'0'-6'42,"0"-1"-2,0 4 0,0 3-3,0 0-8,0 0-2,0 6-5,0 1 0,0 9-3,0-2-1,0 2 0,0 5-2,0 4-1,-4 5 2,0 4-2,0 5-3,0 4 0,-4-3-3,0 6 1,-5 7-1,9-3-3,-4 9-2,0-1 1,-4 4-1,4-2-1,-1 2 0,-3-5-1,0-1 0,-1-7 0,5-3 0,-4-1-1,4-7-1,0-3 0,4-3-4,-5-9-5,9 3-5,0-9-5,0-1-3,0-5-5,0-1-4,0-4-8,0 1-8,4-7-11,9-10-10</inkml:trace>
  <inkml:trace contextRef="#ctx0" brushRef="#br0" timeOffset="506283.9578">19631 14149 339,'0'-3'37,"8"-1"-5,-4-2-5,4-3-4,4 1-4,1-2-4,-1 1-3,-4-3-4,4 3 2,5-4 1,-5 0 0,5 2 0,3-1-2,-8-4 0,9 1 1,-9-1-2,4 1 3,1 3-5,-1 0 2,-4-1 0,1 8-3,-1-4-2,-4 2-1,0 1 1,-4 3-2,5 3 0,-9 0 0,4 0 0,0 3 0,-4 0-1,0 4 0,-4 8-1,4 0 0,-4 1-1,4-2-1,-9 2 1,-3 0-2,4-2 2,0 2-1,0-2 1,-1-1-1,1 0 2,4-7 0,-8 4 0,4-6 0,-1 0 2,9 2-2,-4-3 2,0 0-1,0-3 0,0 0-1,0 0 2,4 0-2,0 0 0,-4 0 0,0 0 1,4-3 0,-4 3 0,4-3 0,-8 3 0,3-3 0,-3 3 0,4-3 0,-4 3 0,0-4 0,-4 4 0,7-3 0,1 2 0,4 1 0,-4 0 0,4 0 0,0 0 0,0 0 0,4 0 1,5 0 1,-1-4 0,0 1-1,4-3-1,5 3 2,-1-4 0,0 4-1,-3 0 0,3 0 1,-4 0-1,1-1 3,3 1-2,0-3 1,1 4-2,-1-7 2,0 2-2,5-2-1,-9-2 0,5 4 0,-1-5 0,-4-1 0,5 5 2,-5-2-1,0-2-1,0-1 0,-7 5-2,3-1 1,0 5 0,-8-5 0,0 6-1,4 3 2,-4 0-2,0 0 0,-4 0 1,4 3 0,0 0-1,-8 7 2,4 5-1,0 0 1,-1 1-1,1-4-2,4 3 2,0-3-2,0-4 0,0-1 2,4-1 0,-4 0 0,5-6 2,3 0 1,4 0-1,-4 0 1,0 0 0,-4-3-1,5-3 0,-1-4 2,0 2 1,0-1-2,0-1 1,5 4-2,-5-2 0,0 2 0,-4 2 0,0 1 0,0 3-1,0 0 0,1 0-1,-1 0 2,-4 0-2,0 0 2,4 0-2,0 3-2,-4 1 0,0-1-1,4 0-1,-4 3 0,0 2-1,0-1 3,4-4 0,0 0 1,0 0 0,0 0 1,0-3 0,0 0 0,5 0 1,-5 0 0,4-3 0,0 0 0,0 0-2,0-4 3,1 1-1,-5-3 1,8 7-1,-4-1 4,0 0 0,-3 3 1,3 0 1,4 0-3,-4 0 1,-4 3-2,0 0 2,5-1-2,3 2 0,-8-2-2,4 4 0,0 1 1,0-4-3,-3-3-1,7 3-2,-4-3-1,0 0-4,-4-3-5,5 3-6,-5-3-8,0-1-9,0-2-10,4 1-5,-12-11-5</inkml:trace>
  <inkml:trace contextRef="#ctx0" brushRef="#br0" timeOffset="506881.992">20712 13351 407,'0'-3'40,"4"-1"-6,4 1-4,0 3-5,-4 0-8,8 0-2,-3 0-4,3 0-3,-4 0-2,4 3-1,1-3-1,-5 4-1,4-4-1,0 9 0,1-3-1,-1 1 1,-4-2 0,0 1 0,0 0-1,-3 1 0,-1 2 0,0-1-1,-4 2 0,4-1 0,-4 4 0,-4-2 3,0 2-3,0 3 1,-5-2 0,1-1-2,0 3-1,-4-5 3,8 1-1,-9 1 0,5-2 0,-4-1-1,8-1-3,0-2 1,-5 2 0,9-1 0,0-1 1,0-1 0,0-3 1,5 3 0,-1-2 0,8-4 1,-4 3 0,4-3 1,1 0 1,-5 0 2,4 0 1,-4 0 1,5 0 0,-5 0 3,4 0 0,-8 6 0,4 2-1,5 5 0,-9-7 0,0 9-4,0-3 3,0 4-2,4 2-1,-8 4 0,-4-5-1,0 9-1,-4-6-1,-4 0 1,3-3-1,-3 2-1,4-5 1,-4 2 0,-1 0-1,5-8 0,0 2 0,-4-1 2,-1-6-4,1 4-4,4-4-3,0-3 0,0 0-6,-1 0-2,1 0-4,4 0-5,0-3-3,0 0-7,0-4-1,0-5-5,0 2-1,4 2-3,0-24-3</inkml:trace>
  <inkml:trace contextRef="#ctx0" brushRef="#br0" timeOffset="507398.0215">21100 13604 336,'5'0'48,"-1"0"2,4 0-7,0 4-7,0-2-5,0 4-5,1 7-6,3-4-3,0 4-3,0-2-4,1 5-2,-1-1 0,0 0-3,-4 5-1,5-3-1,-5 4 0,4-2-1,-4 0 0,-4-2-1,9 2 0,-5-4-2,4 1-4,-4-7-1,-3-1-2,3-2-2,-4 1 0,0-4-2,4-3-2,-4 0-5,-4-3-4,4-4-9,0-4-8,-4-5-4,0 4-3</inkml:trace>
  <inkml:trace contextRef="#ctx0" brushRef="#br0" timeOffset="507457.0249">21338 13592 314,'0'0'37,"0"0"-2,0 0-5,-4 4 1,0-4-3,-4 3-6,3 8-4,-3 2-2,-4 2-2,4 3-3,-5-2-4,1 1-1,-4 2 1,4 2-3,-1-2-1,1 5 0,-4-2-1,3-1-1,1-2-4,-4-1-5,3 4-5,1-5-9,4-1-8,-4-6-7,3 2-6,5-7-6</inkml:trace>
  <inkml:trace contextRef="#ctx0" brushRef="#br0" timeOffset="507982.0549">21670 13042 404,'0'0'44,"8"2"-7,-4 1-3,4 10-2,-4 9-3,0 5-3,0 3-3,-4 7 1,0 6-1,0 3-3,-4 3-1,0 4 0,0-6-4,-8 6-3,-1-1-1,1 5-3,4 2-3,0-1 0,4-3-1,0 1-3,-5-5 1,5-5 0,-4-3-3,0-7-1,4-2-2,0-6 1,4-4-4,-4-2 0,4-4-3,0-2-2,0-8-2,0 1-2,0 1-4,0-4-2,4-6-6,-4 0-8,0 0-14,0 0-13,0 0-11</inkml:trace>
  <inkml:trace contextRef="#ctx0" brushRef="#br0" timeOffset="509841.1613">22079 14044 352,'0'0'43,"0"0"-3,8 0-5,4-5-6,1 5-6,-5-13-5,8 1-3,-4-3-4,1-1-2,-1 1-3,4 0-2,-3-4 0,3-1-2,-4-3 1,5 3-2,-5-3 0,4-1 3,5 4 0,-5-2 1,1 6 1,3 1 1,-8 3-3,1 1-2,3 4-1,-12 7 2,4-6-1,5 6-2,-5 0 1,-4 3 0,0 0 0,0 0-1,-4 8 0,0 2 0,4 3 0,-4-5 0,0 8-1,-4-3-1,4-2-3,-8 2 1,4-4 0,-8 0 0,3 1 3,1-4-1,-4 3 1,0-6 0,-1-3 0,1 4 0,-4-1 0,7-3 2,-3-3-2,0 0 2,0 0-2,3 3 2,5-3 0,0 0 1,0-3-1,4 3 2,0 0-2,0 0 0,0-3 2,0 0-2,0 3 0,0-7-1,4 4 0,-4 3 2,4-3 0,5 3-1,-1 0 2,4 0-1,0 3 1,1 0-1,-1 1 1,4 2 2,-4-3-3,9 3 1,-1-6-2,1 0 2,-1 0-2,5 0 0,-1 0-1,1 0 2,4-3-2,-9-6 1,5-4 0,-1 3-1,-3-1 0,-5 2 0,-4-1-1,1 1 2,-1 1-2,0-2 2,-8-3-2,5 1 0,-5-3 1,0 6 0,0 3 1,-4-4-2,0 4 0,0 1-1,4 5 0,-4 0-2,0 0-1,0 0 3,-4 0-1,4 8 2,-4 1-1,0 7 2,0 5-1,-1-5-1,5 0 1,0-2-1,0 2 1,0-5-1,5-5 2,3-2-1,0 2-1,4-3 3,-4-3 1,5 0 1,-1-3 2,0 0 1,-4-4-2,9 1-2,-5-2 1,0-1 0,-3 5-1,3-2-1,-4 3-1,-8 0 0,8 0 2,-4 3-2,0 0 0,1 0 0,-1 0 0,0 3 0,0 0 0,-4 0 0,0 7-1,0-4-1,0 0-1,0-1 1,0-5 1,0 3 0,0 0 0,0-3 0,0 0 1,0 0 0,0 0 0,0 0 0,12 0 1,-8-3 0,8-5-2,1-1 0,-1 2 1,-4 4 1,4 3-2,1-3 1,-5 0 0,4 3 0,5 0 0,-5 0 1,-4 6 0,4 1-1,1 5 0,-5-1-1,0 2-1,0-3-2,0-1-3,1-6-2,-5-3-4,0 0-2,0 2-7,0-2-9,0-2-9,-4-1-7,0-9-2,-8-25-7</inkml:trace>
  <inkml:trace contextRef="#ctx0" brushRef="#br0" timeOffset="510548.2017">23438 13367 418,'0'0'43,"0"0"-7,0 0-8,0 0-7,0 0-4,0 0-4,0-4-4,8 4 0,0 0-2,5 4-3,-1-4-1,0 0 0,1 0 0,-1 0 1,0 3-3,9-2 2,-9-1-1,0 4-1,0 2 1,1 0 0,-1 1-2,-4 2 1,0 2 0,-3-1-1,-1-1 0,-4 4-1,0-2 2,0 5-1,0-5 0,-4 2 0,4 0 0,-5-4 0,-3 6 0,-4-3-1,0-2 2,-1 1-1,1 2 0,0-4 0,0-2 0,3-1 0,5 0-1,-4-4 0,4 4 2,0-3 0,0 1-1,0 2-1,0-3 0,4 0 1,0 4 0,4-4 1,-4 3-2,8 2 2,0 2-2,4-1 2,1 2 1,-1 2-1,-4-3 0,4-1 2,5-2 0,-9 0 1,4 3 0,-4 0 0,-3 1 2,3 1-1,-4 1 0,-4 3-1,0-2 0,0 2 0,0-1-2,0 7 0,-4-2 1,-4 0 1,-5 0-1,5-1 0,-4-4 0,-5 0-1,9 1 0,-8-5 2,8 2-3,-1-3 0,-3-4-1,0-1 0,-4-2 1,3 0-1,1 0-2,-4 1-3,3-4-3,1 3-3,0-3-2,4 0-2,3 0-2,1 0-4,4 0-9,-4-3-8,4-1-7,0-10-5,0-2-6,29-30 0</inkml:trace>
  <inkml:trace contextRef="#ctx0" brushRef="#br0" timeOffset="511080.2321">23872 13686 352,'4'0'48,"0"-1"-3,4 1-6,5 1-7,-5-1-7,4 3-3,0 7-3,5-4-2,-5 10-2,0-2 0,1-4-2,-1 11-1,8 1-1,-3-3 0,-5-2-2,0 3 0,5-3-1,-5-1 1,0-2-4,5 2 0,-5 0-2,0-2 0,-4-1 0,1 0-3,-1-4 1,0-1 0,0 2-3,-4-1-1,0-2-3,-4-6-3,4 6-4,1-4-1,-5 0-2,4 0-3,-4-3-3,4 0-4,-4 0-5,-4 0-8,4 0-9,0 0-5,0 0-8</inkml:trace>
  <inkml:trace contextRef="#ctx0" brushRef="#br0" timeOffset="511140.2356">24187 13681 337,'-4'0'52,"0"0"-6,0 0-6,4 4-5,-8 4-6,-4 4-7,-1 4-3,1 5-6,0 3-2,-5 1-3,1-1-3,0-2 0,-5 5-2,5-3-3,-1 2-1,1-3-6,4-4-1,-1-1-2,1 1-4,0-5-4,0 2-5,-1-3-2,5-2-6,0 2-6,0-1-7,-25 22-1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7T01:58:37.35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90 2777 279,'0'-3'41,"0"0"-4,0 3-3,0 0-1,0 0-2,0 0-3,0-3-3,0 3-6,0 0-5,0 0 0,0 0-4,0 0 1,0 0-3,0 3 4,0 0 0,8 5-2,-8 11 0,0 0-3,0 2 2,5 3-4,-1 4-2,0 6 0,0-4 0,-4 3-1,0 1-2,0-2 1,0-5 1,0-5-2,0-2 0,0-4 0,0-1 0,0-9 0,0 0 0,0 1 1,0-7-1,0 0-1,0-3-1,4-4 1,0-2 0,-4-6-1,8-1 1,-8-4 0,4-2 0,5-1 0,-5-4 0,4 10 0,0-5 1,0 1 0,-4 5-1,9-2 1,-5 3 2,4-1 1,-4 6 1,4 2-1,1-1 1,-5 2-2,8 4 2,-12 0-4,9 3 2,-5 0-1,-4 0 0,0 6-1,0 7 0,0 3 0,0-2 0,0 5 0,-4-1 1,5 4-1,-5-4 0,4 1-3,-4-5 0,4 2 0,-4-3-1,0-6 0,0 0 0,0-7 1,4 3 1,-4 0 0,4-3 0,0 0 2,0-9 0,4-2-1,0-9 0,5 6-1,-5-2 2,-4 0 0,8 2 1,1-2 0,-1 2 2,0 1 1,0 0-1,5 4 0,-5 2-1,0 1 0,1 1 1,-5 2-1,0 3-2,4 3 0,-3 1 0,-5 3 1,4 9 1,0 3-1,-4 5 0,-4-6 0,4 4-1,0 2 0,0-2-1,-4-4-4,4 1-5,-4-7 0,0-5-5,5 1-4,-1-2-7,0-6-6,0-3-12,0-3-11</inkml:trace>
  <inkml:trace contextRef="#ctx0" brushRef="#br0" timeOffset="578.033">3025 2211 380,'0'0'30,"0"-3"-3,0 0-1,5 0-1,3 0-2,-4-1-6,4-5-5,0 4-1,0 2-2,5-3-2,-5 2-1,4 4-1,-4 0-1,5 0-2,-5 0 0,-8 0-1,8 4-1,-4-1-1,-4 8 0,4-2-1,-4 7-2,0-5 1,0 2-2,0 3 3,-4 2 1,4 1-1,-4-2-1,-4 5 2,0-10 0,4 3 0,-1-5 1,1 0-1,0-4-1,0-5 1,4 6-1,0-7 1,0 3 0,0-3 0,0 0 1,0 0 0,0 0 0,8 0 2,1 0 1,-1 0 0,0 0 0,-4 0 0,0 0 0,8 0 0,-8 0 2,1 0-3,3 0 2,-8 6-3,4 1 2,4 2 1,-8-1-2,0 2 1,0 6 0,0-4 0,0-4 0,-4 5-2,0 0 1,-4-5-1,-1 1-1,1-2 0,0 2 0,-4-1 0,0 0 0,-1-3-4,1 1-2,0-3-7,-1 1-4,5-1-6,0 3-5,0-3-6,4-3 0,0 0-8,0 0-4</inkml:trace>
  <inkml:trace contextRef="#ctx0" brushRef="#br0" timeOffset="836.0478">3660 2300 390,'0'4'38,"0"-4"-6,8 14-4,-8 7-5,4 1-6,0-2-5,-4 9-3,0-2-2,0 0-2,0 8 0,0-2-3,0 1 0,4 2-2,-4 1 3,0-4-1,0-2-7,0 4-5,0-8-12,0-7-7,0-1-9,0-3-3,0-5-7,-4 23-4</inkml:trace>
  <inkml:trace contextRef="#ctx0" brushRef="#br0" timeOffset="1018.0582">3500 2664 469,'0'-4'37,"0"4"-11,4-2-4,-4 2-4,5 0-2,7 0-5,4-3-2,1-3-3,3-1-3,-4 4-4,5-3-4,-1-1-4,-3-1 0,3 2-6,1-4-7,-1-2-11,5 4-10,-5-8-9</inkml:trace>
  <inkml:trace contextRef="#ctx0" brushRef="#br0" timeOffset="1393.0797">4192 2159 398,'0'-3'44,"0"0"-9,0 3-5,0-4-5,4 4-4,-4 0-5,4 0-4,-4 0-3,0 0 3,5 7-3,-1-4-1,-4 3-2,4 10 1,-4-2-2,0 2-2,0 2 0,0 4-1,0-8 0,0 2-2,0 0 1,4 2 0,0 1 0,0-5-1,0-1 0,-4 0 0,0 1 0,0-8 0,0 7 0,4-4 0,-4-1 0,0 2 0,0-4 0,4-3 0,-4 7 0,4-4 0,0-1 0,1-5 0,3 0 0,4 3-1,-4 0 0,5-3 1,3 0-2,0-3-4,-3-1 0,3-6-4,4 4-5,1-4-1,-1 4-4,5-4-6,-5 2-6,5-4-7,-5-1-6,1 2-2</inkml:trace>
  <inkml:trace contextRef="#ctx0" brushRef="#br0" timeOffset="1648.0943">4520 2013 386,'0'0'47,"-4"3"-9,0 3-3,-1 5-5,5 8-4,-4-1-2,0 4-4,0 8-3,-4 4-3,8 5-2,-4 4-3,4 7-3,-4 4-1,0 1-1,-4 1-1,3-2-1,5-5-1,-12-3-3,8 1-2,-8-5-3,8-2-4,0-6-2,-5-4-3,1-2-8,4-4-10,-4-9-7,8 4-10,-8-3-3,4 11-6</inkml:trace>
  <inkml:trace contextRef="#ctx0" brushRef="#br0" timeOffset="2252.1288">4774 2547 453,'4'-5'34,"0"2"-9,-4 3-5,0 0-4,0 3-1,0 0-3,0 2-4,0 11-1,0 5-4,-8 1 2,8-5-2,-4 6-1,-5-3 0,9-1-2,-4-4 0,0 0 0,4 1-2,0-8 1,0 2-2,0-4 0,4 1-1,-4-1 3,4-3 0,0-3-1,1 0 1,-1 0 0,0 0 0,0 0 2,4 0 1,-4-3-1,4-3 0,-4-4 1,5-3-1,-1 2 0,0-2 1,0-2 1,0 0 0,5 3 0,-1 0 0,0 0 2,-8 2 1,4 4-1,5 3 0,-1-4 0,-8 7-2,4-3-2,0 3 2,-3 3 0,-1 0-2,4 4 0,-8 9 0,4-4-1,0 0 0,-4 0 1,0 3-2,4-3 1,-4-2 0,0-1 2,4-1-1,0-1-1,-4-4 0,4 0 0,-4 0 0,9-3 0,-9 3 0,8-3 1,-4 0 0,4 0-2,0-6 0,5 0-1,-5-5 1,4 1-2,0-3 2,-4 4 0,5 4 0,-9-1 1,4-1-2,0 4 2,0 0 0,-4 3 0,5 0 0,-5 0 0,-4 0 1,4 3 0,-4 7 0,0 4 0,0 2-1,0-3 0,0-2-2,0-5-1,4 4-4,-4-4-1,0 0-3,0-4-3,0-2-4,0 3-7,0-3-6,0 0-7,-4 0-6,4-3-6</inkml:trace>
  <inkml:trace contextRef="#ctx0" brushRef="#br0" timeOffset="2485.1421">5637 2407 440,'0'0'45,"0"0"-15,0 0-3,0 0-5,9 0-4,-1 0-5,0 3-2,0-3-5,0 3-1,5-3-1,-1 3-1,0 1-3,5-3-2,-9-1-6,4 0-4,0-1-11,1-3-10,-5 1-9,4 0-12,13-13-12</inkml:trace>
  <inkml:trace contextRef="#ctx0" brushRef="#br0" timeOffset="2655.1519">5633 2649 400,'0'0'44,"0"0"-13,4 0-9,-4 0-4,9 0-5,-1 0-5,4 0-7,0 0-9,-3 0-11,3-4-8,4-2-4,-4 0-1,9-4-2,-5 2-1,1 2 0</inkml:trace>
  <inkml:trace contextRef="#ctx0" brushRef="#br0" timeOffset="3088.1766">6477 2440 323,'4'-12'33,"8"0"-12,0-3-2,-3 0-5,-1-1-4,0 0 1,0 1 1,-4-6 1,4 0 1,-4-7 3,1 10 1,-5 2-3,0 0 1,0 2-4,0-2 2,0 2-3,-9 1 0,5 0-2,-4 5-1,-4 2-2,0-4-2,-1 4-1,-7 3 1,3 3-1,1 0 0,-4 3 2,-1 3-1,1 7-1,-5 5 3,-4-2-1,9 7 1,-1 11-2,-3 2 4,8 4-2,-5 6-2,9 4 0,-1-1-1,1-3 0,4 0 1,4-9-2,4-4 1,4-3 0,4-8 2,4-4 2,5-2 1,3-11 0,9-5 0,0-2 0,3-11 1,-3-9 1,4-5-1,0-6-1,-5-4-2,-3 0 0,-5-5-2,1 5 0,-9-9-3,0 6-3,-8 10-5,-4 1-5,0 5-8,-8 9-7,0 3-7,-12 6-10,-5 9-16,0 5-16</inkml:trace>
  <inkml:trace contextRef="#ctx0" brushRef="#br0" timeOffset="3997.2286">2203 3865 418,'0'0'50,"0"0"-7,0-3-11,0 1-3,0 2-7,0 0-3,0 0-7,-5 5-3,5-2-3,0 6 1,0 18-2,-8 2-2,4-2-1,0 0 0,0 2-1,0 1 0,4-3 0,0-5-1,0-1-2,-4-2-2,4-11 0,0 1-2,0-5-1,0-1 4,0-3 1,0 0-2,8 0 0,0-3 0,4-1 1,-3-10-1,3-2 2,0-1-1,-4-2 3,5 0 0,-1 1 2,-4-1 0,4 2 3,-7 1 1,3-5-2,4 5-3,-4 3 2,0 5-2,-8 2 1,4 3 0,-4 0-2,9 3 0,-9 3 0,0 3-1,0 2 1,4 5-3,0 3-1,-4 1 0,0-1-1,4-3-1,0-2 2,0-1 0,-4-1-1,4-3 2,0-6 0,0 2 1,9-2 0,-5 0 1,-4-2 0,4-1 1,0-9-1,5-4 2,-5 1 3,4-1 2,4 4 0,-3-3-1,-5 3-1,4 2 0,-4 5 0,5-1-2,-9 6 0,4-3-2,-4 3 2,4 6-1,-4 5 2,-4 8-1,0-1 1,0 1-3,4-2 2,-4 3-2,0-5-3,0 0-4,0 1-6,0 0-2,0-8-11,5-2-8,-5-3-6,4 0-8,-4 7-12</inkml:trace>
  <inkml:trace contextRef="#ctx0" brushRef="#br0" timeOffset="4368.2498">3173 3284 372,'0'-3'31,"0"3"-8,-4 0-2,4 0-2,0 3 1,-8-3-1,8 4-5,0-4 0,-13 6-2,5 2 0,-4 5 0,4-1 1,-1-1-4,-3 5 2,8-3-3,-8 5-1,4 1 2,-1 5-1,-3 4 1,0 2 0,4 1 0,-5 5 0,5 4-1,-4 0-1,4 3 2,-5 3-2,5 6-2,0-1 0,4-2-2,-4-3-1,8 0-1,-4-3 1,4 0-1,0-9-1,0-1-5,0-6-4,4-1-3,-4-3-2,8 0-6,0-6-2,4-1-4,-3-3-5,-1-5-10,0 1-6,4-9-10,17 19-5</inkml:trace>
  <inkml:trace contextRef="#ctx0" brushRef="#br0" timeOffset="4963.2839">3304 3860 392,'0'-6'50,"4"-1"-11,-4 7-9,0-6-4,0 6-8,4 0-5,-4 0 0,0 0-5,0 0-2,0 6 1,0-3-2,0 9-4,0 3 2,0 6-1,0-2-1,-8 3 0,8-4 0,0 1-2,0-2-2,0-1-1,-4-5 0,4-1 2,-4 0-1,4-1 0,0-3-1,0-4 1,0 1 0,0-3 1,0 0 1,4 0 0,0-3 0,4-11 0,-4 1 3,8-1 2,5-2 3,-5 0 1,0-5-1,1 5 0,-1-4 1,0 1-2,0 7 0,1-7-3,-1 10 1,-4 1-2,-4 2-1,0 2 1,1 4-1,-1 0 0,0 10 0,-4-2 0,0 17-2,0-4 2,0 1 0,0-4-4,0 4 0,0-8-2,0-1-1,0 0 1,4-5-1,0-2 1,-4-3 2,0-3 0,4 0 2,0-3-1,0-3 1,4 1 0,1-8 1,3 0-1,-8 1 1,8-3 1,-4 0-1,1 3 2,-1 0 1,4-7 2,0 7-1,1 3-2,-5 3 0,0 2 0,4 1-1,1 0-1,-5 3 2,0 0-1,-8 0 1,4 3-1,-4 4 0,4 5 0,-4 3 0,4 4 0,-4-2 0,0 2-3,-4-1-1,4-2-3,0-4-1,0-1-4,0-1-4,0-4-4,0 1-7,0-1-8,-4-6-11,4 0-8</inkml:trace>
  <inkml:trace contextRef="#ctx0" brushRef="#br0" timeOffset="5336.3052">3922 3394 458,'0'-3'33,"8"3"-5,0 0-3,1-3-4,3 3-6,-8 0-5,8 0 1,-4 0-4,1 0-3,-1 0 0,4 0-1,-4 0-3,-4 0 2,5 0 0,-1 3-2,-4 0 0,4 3-2,-8 4-1,0-4 1,4-1 0,-4 8 1,0 0 1,0-1-1,0-4 1,-4 5 0,4-3 0,-12 4 2,4-1 3,-1-1 0,1 1 1,4-2-1,-4-1 1,8-1 0,-4 1-2,4-6-2,0 6 1,0-4 1,0 1-2,0-4 2,0 0-3,4 2 0,4-5 0,0 3-2,5 0-1,-1-3-6,0 0-3,0 0-3,1-3-5,-1 3-5,8-3-8,-7 0-10,3-5-9,0 1-6</inkml:trace>
  <inkml:trace contextRef="#ctx0" brushRef="#br0" timeOffset="5549.3174">4585 3456 372,'0'0'39,"8"0"2,-8 3-6,5 2-4,-5 1-4,4 14-4,-4 0-3,0 6-6,0-3-3,-4 4-1,4 2-4,-5 1-1,5 1-7,0 2-4,-4 0-3,0-1-3,4-8-3,0 6-4,0-4-7,0-3-8,0-7-9,0-5-5,-12 32-10</inkml:trace>
  <inkml:trace contextRef="#ctx0" brushRef="#br0" timeOffset="5734.328">4450 3728 519,'0'-3'44,"4"0"-12,-4 3-8,0 0-8,4 0-2,9 0-4,-5 0-4,4 0-3,0 0-5,5 0-4,-5 0-4,9 0-3,-5 0 0,4 0-5,1-4-9,-1 4-12,-3-9-8,3-1-8</inkml:trace>
  <inkml:trace contextRef="#ctx0" brushRef="#br0" timeOffset="6066.347">5117 3391 468,'0'-3'42,"9"3"-13,-9 0-4,0 3-3,0-3-5,0 3-4,0 13-4,0-2-1,-9 2-3,5 0-1,4-2-1,-12 2-1,8 2 1,0 1-1,-4 0-2,0 2 0,3-2 1,1-5 0,4 2 0,-4-2-2,4-4 0,0-1 2,0-2 0,-4-1-2,4-3 0,4 2 1,-4 1 0,0-2 1,4-1-2,9-3 0,-5 0 1,0-3 1,8 3-1,-3 0-1,-1-4 1,4 1-2,1-2-1,3-1-2,-3 0-5,3-1-3,-8 1-2,9 3-5,-9-4-5,9 4-9,-9 0-6,0-3-8,0 1-3</inkml:trace>
  <inkml:trace contextRef="#ctx0" brushRef="#br0" timeOffset="6285.3595">5306 3421 410,'0'0'47,"0"0"-9,0 3-5,0 4-7,0 5-7,0 9-2,-8 1-5,-1 5-4,1 5-1,0-2-1,0 4-2,0 2-1,-1 1 0,-3 6-6,8-3-3,-4-1-4,-4-2-4,12-4-9,-4 1-6,-1-6-6,-3-1-4,4-6-7,-8 38-13</inkml:trace>
  <inkml:trace contextRef="#ctx0" brushRef="#br0" timeOffset="6600.3775">5449 3030 426,'0'-3'36,"0"6"-5,4 3-1,8 7-2,-3 8-3,-1 1-3,4 8-1,-4-3 2,9 5-1,-5 1-1,0 4 2,1 3-5,3 0 0,-12 2-1,4 5-2,0-3-2,1 2-2,-1 0-3,-4 4-1,-4-4-2,0 0-2,0 1 1,-8 3-2,4 2-1,-5-6-3,1-3-3,-4-6-4,0-7-7,3-3-5,-3-2-7,-4-7-10,4-2-16,3-10-21</inkml:trace>
  <inkml:trace contextRef="#ctx0" brushRef="#br0" timeOffset="6992.3999">6223 3420 358,'0'0'49,"0"-4"-9,0 4-10,0 0-9,0 0-4,4-3-4,0 3-5,0 0-1,8 0-4,1-3-4,-1 0-9,0-4-8,5 4-8,-9 0-8,4 0-9,-4 0-4</inkml:trace>
  <inkml:trace contextRef="#ctx0" brushRef="#br0" timeOffset="7176.4105">6223 3590 346,'0'0'40,"4"0"-3,-4 0-1,0 0-6,4 0-7,4 0-7,-4 3-4,13-3-4,-9 0-3,8 0-6,-3 0-7,-1 0-6,4 0-8,-4-3-11,5-1-9,-1 1-3</inkml:trace>
  <inkml:trace contextRef="#ctx0" brushRef="#br0" timeOffset="7561.4325">7038 3407 342,'4'-10'37,"4"1"-5,0-2-3,4-2-1,-3-3-4,-1-1-4,-4-3-4,-4 3-3,0-2-2,0 1-3,0-1-2,0 0-1,-8 5 0,-5-2-3,-3 8 0,0-1-1,-5 2-1,1 7 0,-9 3 2,4 7-2,-3 1 1,-1 11 1,0 2-1,5 3 2,-5 8 3,5 5 0,3 3 0,-3 5 0,7 1 2,1 0-1,4 0-4,7-9-1,5 0 2,9-4-3,3-9 4,4-7 3,9-9 0,-1-5 5,5-9 1,0-8-2,-5-8 3,9-12-2,4-2-1,0-8-1,-9-1-3,1-4-2,-4 0-2,-1 0-7,-11 0-5,-5 3-6,-8 3-5,0 4-6,-13 2-2,-3 10-7,-4 5-8,-5 5-12,-8 5-7</inkml:trace>
  <inkml:trace contextRef="#ctx0" brushRef="#br0" timeOffset="8556.4894">2411 4884 388,'4'0'44,"-4"0"-5,5-3-3,-5 3-7,0 0-5,0 0-6,0 0-3,0 3-2,0 6-4,-9 9-2,9 1-2,-8-2-1,4 2-1,-4-1-1,4 4-1,4-4 0,-8 1 0,8 1-1,-4-4 0,-1 0-1,5-5-1,0 2 0,0-7 0,0-2-1,0-1 0,0-3 1,5 0 2,-5-3-1,4-1 0,4-5-2,0-5 3,0-2-1,4 0 1,1 1-1,-1-4 2,0 3 0,1 5 2,-1-1-1,-4 2 2,0 1-1,0 4 0,-3 2 0,3 3 0,-4 0 0,4 0-1,-4 3-1,4 5 0,-4 4-1,5 1 1,-9-3-1,4 1 0,0-2 0,0 1-1,0-4 1,-4-3-3,0 4 0,0-6 0,0-1 1,4 0 1,0 4 0,-4-4-1,4 0 2,4 0-1,1-4 0,-1 4 2,4-1-1,-8-6 2,13 1-1,-5-3 2,0 2-2,0 1 1,1 3-1,-5-2 0,4 2 0,-4-1-2,1 1 2,-1 3 0,-4 0-1,4 3 0,-8 4 0,4 4 0,0-1 0,-4 5 0,0 0 0,0-3-2,0 4-2,0-5-2,4 2-2,-4 0-5,0-5-2,8-5-4,-3 3-6,-5-6-8,8 0-7,0-9-7,8-31-12</inkml:trace>
  <inkml:trace contextRef="#ctx0" brushRef="#br0" timeOffset="8750.5005">3054 4847 451,'8'0'39,"-4"0"-5,5 0-7,-5 0-3,4 0-8,-4 0-3,4 0-4,0 0-3,1 3-1,-5-3-5,4 0 0,4 0-6,-12 0-4,8 0-2,-4 0-8,0 0-7,-4 0-9,5 0-8,-5 0-3,0 0-3</inkml:trace>
  <inkml:trace contextRef="#ctx0" brushRef="#br0" timeOffset="8926.5106">3058 5027 317,'0'0'45,"0"0"0,4 0-3,0 3-7,-4-3-5,4 0-7,5 0-6,7 0-7,-8 0-1,5 0-5,-1 0-3,0 0-7,0-3-4,1 3-7,-1-3-7,0 3-4,1-4-2,-1 3 0,4-2-6,5 3-3,32-10-10</inkml:trace>
  <inkml:trace contextRef="#ctx0" brushRef="#br0" timeOffset="9361.5354">3750 4868 270,'4'-7'44,"4"0"2,1-3-2,-5 0-1,4-1-7,0-5-6,-8 7-3,0-7-6,0 2-4,0-2-4,0 1-1,-4 0-4,0-1-2,-4 5-1,4-2-2,-5-3 1,5 5-2,0 4 1,-4-5-3,0 4 0,0-5 2,-1 4-2,1 2 1,-4 7-1,4-3 1,-5 3-1,1 6 0,0 4 0,0 1 0,-1 5 0,-3 3 0,0 2-1,3 2 2,1 9-1,0-2 0,-1 7-1,1 3 2,4 3-2,0 0 1,0 0 0,8-1-2,0-2 1,0-6 1,4-4 0,0 0 0,8-11 2,0-5-2,1-4 3,-1-10 2,4 0 0,1-5 1,-1-14-3,5-8 1,-1-5-1,-4 2-2,1-6 1,-1-1-2,1-3 0,-5 0 1,-4 1 0,-4 2 0,0 4 0,-4-1-1,0 9 0,-4 4-5,-4 5-4,0 10-5,-5 6-2,1 3-4,4 4-8,-4 2-9,3 9-9,5-3-6,0 6-3</inkml:trace>
  <inkml:trace contextRef="#ctx0" brushRef="#br0" timeOffset="10303.5893">4315 5165 330,'0'0'62,"0"3"-5,0-3-9,4 7-5,-4-4-7,0 5-9,0 11-4,0-3-6,-4-2-4,4 2-5,-4-2-2,-4 5-4,-4-1-6,-1-2-8,-3 0-8,4 1-8,-9 2-17,5-5-14,-42 23-15</inkml:trace>
  <inkml:trace contextRef="#ctx0" brushRef="#br0" timeOffset="11819.676">4741 4596 236,'0'-3'40,"0"3"-4,-4-7-3,4 4-5,0-5-4,0 2-7,4 0 0,0-1-3,4-5 2,0 7-2,5-2-3,3 1 0,-4 0 0,1 2-2,-1 1-1,4 0-2,1 3 0,-1 0-3,-4 0 0,1 3 0,-1 0-1,-4 4 1,4 6-3,-8-2 1,0 5 0,-4-1-1,5 6 2,-5 0-1,-5 1-1,1 5 1,4-1 0,-12-3 1,4 1 1,0 5 1,0-5-1,-5 1 3,9-4 1,-4 3-1,0-2 0,4-1 0,-5 1 0,5-5 0,0 6-2,0-9 0,0 5-1,0-3 0,0-2 0,0 2-2,4-3 1,0-5-1,0 4 0,0-2 0,0-4 0,4-1 0,0-2-1,4 0-1,-4-3 0,4 4 2,5-4 0,-1 0-4,-4 0-4,9-4-4,-5 1-2,0-5-1,0-1-5,1 2-6,-1-2-8,0-1-9,9 2-5,-9 2-3</inkml:trace>
  <inkml:trace contextRef="#ctx0" brushRef="#br0" timeOffset="12237.6999">5285 5109 336,'4'0'40,"1"-3"-6,-5 0-2,4 3-4,0 0-1,-4 0-3,4-1-4,-4-3-2,4-2-4,0-4-2,4 4-1,-4 0-3,4-2 1,1-2-3,-1 1 2,0-4-3,-4 3-1,0 2-1,4-4 0,-3 2-1,-1 4 0,-4 0-1,4 4-1,-4-1 1,4 0 0,-4 3-1,0-4-1,0 1 0,0 3 2,0 0 0,0 0-2,0 0 2,0 3-1,0 12-1,0-3 2,0 4-2,0-1 2,0 1-1,0-1-1,0 0 2,4 1-1,-4 0 0,4-9-1,4 3 0,0-7-3,1 4 1,-1-7-1,0 0-3,4 0-4,-4-7-4,1-2-5,-1-2-9,4-2-8,-4-3-6,-4 2-1,5-5-3,11-34-5</inkml:trace>
  <inkml:trace contextRef="#ctx0" brushRef="#br0" timeOffset="12401.7093">5416 4593 356,'0'0'44,"0"-3"-6,0-4-7,0 7-7,4 0-6,-4 0-6,0 3-6,0 1-5,0-4-6,0 6-7,0-6-5,0 10-8,0-1-7,0-4-3,-4 8-3,4-4-3</inkml:trace>
  <inkml:trace contextRef="#ctx0" brushRef="#br0" timeOffset="12736.7285">5883 5184 287,'0'0'42,"0"0"-4,4 0 1,-4 2-1,0-2-3,0 9-4,0-2-7,0 2-4,0-2-5,0-3-1,0 6-6,0-1-1,0 7-4,-4-1-8,-8 1-2,0-2-6,-1 5-9,1-3-11,-4-2-10,3-1-6,-7 0-5</inkml:trace>
  <inkml:trace contextRef="#ctx0" brushRef="#br0" timeOffset="13044.7461">6137 4900 419,'0'0'46,"0"0"-9,0 0-9,0 0-5,0 0-3,8 0-5,-8 0-3,12 0-4,-3 0 0,3 0-3,0 0-1,0 0-1,5-5-2,-5 3-5,0-1-5,1 0-4,-9-3-5,4 2-7,4-2-10,-8 0-9,9-1-3,19-4-12</inkml:trace>
  <inkml:trace contextRef="#ctx0" brushRef="#br0" timeOffset="13457.7697">6436 4499 413,'0'-6'37,"8"-4"-7,4 10-3,-4-6-6,9 3-4,-1-1-3,-4 4-5,1 4 1,3-4-2,-4 0-3,1 3-1,-1 0 0,0 0-1,1 3-2,-1-2 1,-4 7 0,4 1-1,-8 1 0,5 2 0,-9 7 0,0 2 1,0 3-2,0-2 0,0-1 0,-9 1 4,5-1 1,-4 2-1,0-3 1,-4-2 0,3 5 0,-3-6 1,4 3 1,-4-3-1,3 1-2,-3 1 0,4 0-2,-4-4 0,4 1 0,3-2 0,1-1-2,0-1 0,0-3 0,4-2 0,0-1 1,4-2 0,0-2-1,0 1 1,9-3-2,-5-3 2,4 0-3,5 0-1,-5 0-4,4-3-3,1 0-2,-5-5-4,4-2-5,-3 4-5,-1 0-9,0-1-5,0 1-8,1-2-3</inkml:trace>
  <inkml:trace contextRef="#ctx0" brushRef="#br0" timeOffset="13804.7896">6960 5020 397,'4'-1'38,"0"-6"-6,4-2-2,-4-4-6,4 4-4,1-2-3,-1 1-7,4-3 2,-8 2-3,13-2-2,-9-2 1,0 2-3,0 2 0,0-2-1,1-1-1,-5-2 0,4 3 0,-4 2-2,0 5 0,0-7-1,-4 7 0,4 2 1,0 1 0,-4 0 0,0 1-3,0 2 2,4 0 0,-4 0 0,0 2 0,0-2 0,0 6-1,0 10 1,-4 3 0,4-4 0,0 4 0,0-5-1,0-1-4,0-2-2,0 2-1,0-4-2,4-3-1,5-2-1,-5-4-4,8 0-5,0-7-6,0 1-7,-3-2-7,3-8-4</inkml:trace>
  <inkml:trace contextRef="#ctx0" brushRef="#br0" timeOffset="13946.7977">7128 4410 440,'0'0'37,"4"0"-13,-4 0-13,4 0-11,-4 0-10,0 0-14,0 0-14,0 0-6</inkml:trace>
  <inkml:trace contextRef="#ctx0" brushRef="#br0" timeOffset="16889.966">9109 2679 153,'0'0'16,"0"-3"2,0 3 5,-4 0-3,0 0 1,4-7-1,0 7 3,-8-3-3,8-3 5,-4-2 2,0 5 1,-1-4-1,5 4-4,0 0-2,0 3-1,0-3-3,0-1-4,0 4 0,0 0-2,0 0-4,0 0 1,0 0 1,5 0 0,-1 4-1,0-4-3,4 6 0,4 10-3,-4-5 0,1 2 0,3 3-2,-4-5 3,-4 1-1,4 1-2,1-2-1,-1 5-4,0-6-3,0 1-2,-4 2-1,0-4-4,0 1-6,0-4-7,1 0-7,-1-2-3,0-3-7,-4 6 0</inkml:trace>
  <inkml:trace contextRef="#ctx0" brushRef="#br0" timeOffset="17198.9837">9396 2583 274,'-4'0'39,"4"0"-7,0 0-3,0 0-4,-9 0-2,9 0-2,-4 4-1,4 2-1,-4 7-3,0-1-2,-4-1-3,4 5 1,-4-1-1,-1 1 0,-3 6-3,4-2-1,0 0-1,-4-3-2,-1 5-2,-3 2 0,4 3 0,-1 2 0,1-2-1,0 0-1,-5-2 0,5-1-1,0 0-1,0-2-3,-1-4-2,5 4-4,-4-5-3,0-4-7,7 3-4,-3-3-5,4-8-7,4-2-3,0 0-1,0 3-8</inkml:trace>
  <inkml:trace contextRef="#ctx0" brushRef="#br0" timeOffset="17440.9976">9519 2862 316,'4'0'52,"0"0"1,0 3-9,-4 3-7,8 4-10,-8 6-5,0-2-5,-4 2-2,4-2-8,-4 2-1,4 0 0,0 5-2,-4-2-3,4-5-6,0 5-6,0-9-4,0 1-7,0-8-4,0 3-9,4-6-8,0-3-11</inkml:trace>
  <inkml:trace contextRef="#ctx0" brushRef="#br0" timeOffset="17980.0284">9944 2645 304,'0'0'37,"0"0"-2,0 0-3,0 0-2,0 0-2,0 0-2,4 0-5,5 0-4,-1 0-6,0 0-1,-4 0-1,8-3-5,-3 3 0,7-3-3,-12 0-4,8 0-6,-4-4-12,1 1-9,-1 1-14,0 2-9</inkml:trace>
  <inkml:trace contextRef="#ctx0" brushRef="#br0" timeOffset="18161.0387">9965 2814 271,'0'0'43,"4"0"0,0 3-8,8-3-3,1 0-5,7 0-10,-4-6-3,-3 6-4,3 0-8,-4 0-13,1-3-9,-5-1-10,4-2-7,0 3-5</inkml:trace>
  <inkml:trace contextRef="#ctx0" brushRef="#br0" timeOffset="23264.3306">10681 2351 271,'0'0'33,"0"0"-5,0 0 0,0 0-6,0 0 3,0 0-3,0-3-2,0 3 0,0 0 2,4-3-2,0 3-1,1 0-2,-5 0-1,4 0-1,0 0-1,0 9 1,0-2-1,0 6-2,-4-1-1,0 3-2,0 5 1,0 6-2,0 4 1,0 3-1,-8 7 0,8 0-2,-8-1-2,4-2 1,-5 3-4,5-5 1,4-2 0,-4 7-1,0-10-1,4-3 1,0 5-4,0-5-2,0-3-6,4-2-3,-4-8-5,4-1-7,0-7-11,-4 1-14,4-7-15</inkml:trace>
  <inkml:trace contextRef="#ctx0" brushRef="#br0" timeOffset="35311.0197">9101 3712 181,'0'-9'27,"0"5"-2,-4 0 3,0 4-2,4-4 3,0 4 0,0-3-1,0 3 0,4 0 2,-4-3 0,4 0-2,-4 0-4,0 3-2,0 0-4,0 0-3,0 0-3,4 0-3,-4 0-4,4 0 2,-4 0-2,0 3-1,4 3-1,4 5 0,-8 2-1,5 3-1,-1-2-1,0 5 0,4-3 2,-4 8-1,4-8-1,0 5-1,-4 1-3,9-5-3,-5-1-2,0-8-2,0 8-3,-4-9-5,5-1-2,-9-3-1,8 0-1,-4-3-2,-4 3-5,4-3-1,0 4-1,-4-4-4,8 0-4</inkml:trace>
  <inkml:trace contextRef="#ctx0" brushRef="#br0" timeOffset="35618.0372">9351 3664 218,'0'0'28,"0"0"-1,0-3 1,0 0-6,0 0 0,4 0-1,-4-1-6,0 4-1,0 0-4,0 0-2,0 0 3,0 0 2,0 4 1,0-4-1,-4 3 3,4 8-1,-4 2 0,-1 3-3,1-2-1,-4 5-2,4-2 0,0-1 0,-4 11-1,0 8 3,-1 2-4,1 4-2,-4 1 0,4-6 0,0 1-4,-5-4 1,5-3 0,-4 1-4,8-3-2,-4-4-5,-1 0-3,5-5-6,-4-6-5,0-2-4,8-5-3,0 0-3,-4-2-8,4-4-4</inkml:trace>
  <inkml:trace contextRef="#ctx0" brushRef="#br0" timeOffset="36111.0654">9580 3917 297,'0'-3'30,"0"3"-3,8 0-2,-4 0-1,0 0-6,0 0-5,5 0 1,-5 0-4,0 0 0,-4 0 3,8 0-1,-4 3-1,-4 0-3,4-3 0,0 7-1,0-1-4,-4 0 2,0-1-2,0 2-1,0-1-1,0 7 2,0-2-2,0 1 0,0-2-1,-4 3 0,0-5 2,0 4-2,-4 1 1,4-2-1,0-1-2,-4-4 3,3 0 2,1 4 0,4-4 2,-4 2 0,0-1 0,4-1-1,0 0 2,0 1-2,0-4-2,0 2 2,-4-2-2,4 0 0,0 0 1,4 0-1,-4 1-1,8-1 0,5-3 0,-9 0 0,4 3 0,0 0 0,4-3-3,-8 0-1,5 0-5,3-3-2,0 3-5,-4-3-5,5-7-7,-5 1-7,0 1-2,0-2-8,5-2-1</inkml:trace>
  <inkml:trace contextRef="#ctx0" brushRef="#br0" timeOffset="36361.0797">10092 3698 376,'8'-7'35,"-8"7"-10,0-3-6,8 3-7,-4 0-3,-4 0-2,12 0-1,-7 0-2,3 0-2,0 0-3,-4 0-2,4-3-2,0 3-4,1 0-5,7 0-4,-8 0-4,4-3-6,1-3-6,19 2-13</inkml:trace>
  <inkml:trace contextRef="#ctx0" brushRef="#br0" timeOffset="36546.0903">10116 3874 372,'0'0'36,"0"7"-2,4-4-5,0 3-3,1-6-9,3 3-3,0-3-5,0 0-2,4 0-4,5-3-5,-5-3-3,0-1-7,5-5-5,-1 4-8,0-2-7,5-6-9,-9 8-5</inkml:trace>
  <inkml:trace contextRef="#ctx0" brushRef="#br0" timeOffset="37979.1723">10837 3741 238,'4'-3'36,"-4"3"-1,0 0 1,0 0 1,4-10 1,0 4 1,4-1-6,0 7-3,-3 0-6,-1-3-3,-4-3-5,0 3-4,0-1-2,0 3-3,0-2-3,0-4 1,0 7-3,-4-3 0,-1 0 0,-3 0-1,-8 3-1,8 6 0,-5-3-1,1 8 2,0 2-1,4 3 0,-5-2 0,9 5 0,-8 4 0,8 4-1,-4-4 2,4 5-2,4 3 0,0 0 1,0-1-2,0 0 1,4-1-1,4-9 0,4-1 2,5-4-1,-1-6 2,9-3-3,-5-6 2,9 0 0,-1-6 1,1-3 2,4-6 1,-1-4 0,1-5-2,-4 2 0,4 5-1,-9-2-1,1 1 1,-1-7-2,-3 4 2,-5-1 0,1 1-2,-5 5 0,-4 2 1,4-2-1,-4 2 0,-3 4 0,-1 4-1,-4-1 2,0 4 0,0-3-1,0 6-1,-4-3 0,4 3 1,-17 0 0,9 6-2,-4 0 3,4 1-2,-5 2 0,1 6 0,0 0 0,4 3 1,-5 1-1,5-3 1,-4 1-3,-1 2 3,5 2 1,0-5-3,4-2-1,4-1 1,-4 3 1,4-5-1,0-1 0,0-4 0,4-3 0,-4 4 2,4-7 1,4 0 0,5-4 0,-1 1 0,0-3 0,-4 3-1,5-10 1,-1 5 0,-4-2 0,0 4 0,0-7 0,1 9 0,-1-6 2,0 1-1,-4 2 1,4 1 0,5-1-1,-9-1 0,4 2 0,0-3 0,0-1 1,0 4 0,5 1 1,-5-1-1,4-7 0,0 3-1,5 2 0,-1-1 0,-4-4 0,1 0-1,-1 4 1,9-2 1,-5 1 1,4 1 0,-3 1 1,-1 1 0,-4 1 1,5 0-1,-5-4 0,0 4-1,-3-1 2,-1 3-1,4 4-1,-12-4 0,4 1-1,4 0 0,-4 0-2,-4 3 1,0 3 0,0 0-1,0 0 1,0 4-1,-4 10 2,0 2-1,-4-4-1,0 4 0,0-2 0,-1 5 0,1-6-2,0-1 0,0 1 1,0-5 0,-5 1 0,9-2 0,-4-7 1,-4 3 0,4-6 0,-1 0 0,-3 0 0,4-3 0,-4 0 1,4 0 1,-1 0 1,-3 0 1,0-1 2,4 4-1,3 0 0,1 0-2,0 0 0,0 0 2,4 0-3,0 0 0,0 0-1,0 0 1,0 0-1,4 0 0,4 0-1,5-3-2,-1 0-6,4-3-3,-3 1-4,-1 2-2,0-7-4,5 10-8,-1-9-6,0 2-10,5-4-6,-1-2-4</inkml:trace>
  <inkml:trace contextRef="#ctx0" brushRef="#br0" timeOffset="38391.1958">11881 3383 410,'4'-3'42,"0"0"-12,4 3-5,-4-4-4,9 1-2,-5-3-4,4 0-4,-4 2-2,0 4-2,1 0-2,-5 0 0,8 0-1,-8 4-2,8-1 0,-8 0-1,0 3 1,5 4-1,-1-2-1,0 1 1,-4 4-1,-4-2 0,4 5 1,-4 3-1,0-5 0,-8 2 0,8 2 0,-8-2 0,0 3 0,-5-2 0,1-1 0,4-2 0,0 6 0,-5-3 0,5 2 0,-4-6 4,0-2 0,-1 5 1,5 1 0,0-1-2,4-3 0,-8 0-2,8 1 1,-5 2 1,5-2-1,0-1-1,0-7 0,4 7-1,0 1 0,0-4 0,4-4 0,-4 4 0,8-7-1,5 2-2,-5 1-2,8 0-4,-3-2 1,-1-4-5,0 0-5,0 0-7,-3-4-7,3-2-7,-4 0-4,4-5-3,1 4-2</inkml:trace>
  <inkml:trace contextRef="#ctx0" brushRef="#br0" timeOffset="38639.21">12249 3606 404,'4'0'43,"0"0"-8,5 3-2,-5 0-4,4 0-1,8 2-4,-8-2-1,5 7-4,-5-7-1,4 6-3,5-2-4,-1 2-2,-4 2-2,5-4-1,-1 2-4,-4 2 1,1 2 0,-1-3-1,0 6-3,0-5-3,-3 1-4,-1 4-2,4-8-3,-4 2-1,0-1-3,1-6-1,7 1-6,-12-4-8,8 0-9,-3-10-8,-1 4-5</inkml:trace>
  <inkml:trace contextRef="#ctx0" brushRef="#br0" timeOffset="38813.22">12585 3542 339,'-4'0'40,"-4"0"-4,-1 3-2,-3 5-7,-4 8-8,4 1-3,-9 6-4,5 4-3,-5 1-2,5-1-6,-5-3-6,-3 6-10,3-4-8,-3 4-9,3 0-9,1-1-6</inkml:trace>
  <inkml:trace contextRef="#ctx0" brushRef="#br0" timeOffset="39573.2634">9142 4755 336,'0'0'41,"0"-3"0,0 3-4,0 0-7,4 0-3,-4 0-2,4 3-5,0 10-5,0-1-3,4 6-3,-3 1 0,-1 2-3,0-1-1,4 3-1,-4-1-2,4-5 1,-4 6-4,4-6-3,1 1-3,-1-6-1,0-5-2,0 2-3,-4-3-5,5-6-3,-5 0-7,4 0-6,-4-3-4,4-3-1,-4 0 2,4-10-1,5-22-7</inkml:trace>
  <inkml:trace contextRef="#ctx0" brushRef="#br0" timeOffset="39791.2759">9359 4749 230,'0'0'39,"4"0"-4,-4-4 1,0 4-2,0 0-2,0 0-2,0 0-3,0 0-3,0 7-2,0-1-6,0 10-2,-4-2-4,4 2-1,-4 5-2,-4 1-1,-1 2-1,-3 5 0,0 1-2,0 0 0,-1 0-2,1 0 1,0 5-2,-5-4 1,5-1 0,4-6-3,-4 1-5,3-6 0,5-1-8,-4 1-5,4-8-8,4 2-8,-4-7-9,4-3-5</inkml:trace>
  <inkml:trace contextRef="#ctx0" brushRef="#br0" timeOffset="40347.3077">9650 4990 374,'0'0'33,"4"0"-4,-4 0 0,0 0-2,8 0-5,-8 3-3,4-3-5,8 0-1,-4 4-6,9-4-2,-5 0 1,0 3-3,-3 0 0,3 3-2,0-3 1,0 4 0,-3-6-1,-1 6-1,0-4-1,-8 3-1,4 1-1,0-1-1,-4 0 0,-4 2-3,0 2 1,-4-4-2,0 4 0,-1-1 0,5-9 0,-4 5 0,0-2 2,4 0 1,0-3 3,0 0-1,0 7 1,-1-7 1,5 0 0,0 0 0,0 3 0,0-3-2,0 0 4,0 0 1,5 6 0,7-6 1,-4 10 0,4-7 0,-4-1 2,5 4 0,-5 0 1,0 1-2,-4 2 0,4 2 1,-8 2 0,0 0 2,0 0 0,0-2-1,-8 5-1,4-4 1,-4-1 0,-4 2-1,3-6-2,-7-1 0,8 2 1,-4-2-4,-1-6 1,5 3 0,-4-3 0,4-3-4,-5 3-3,1-3-3,8-3-11,0-2-7,0-5-11,4-1-5,0 1-5</inkml:trace>
  <inkml:trace contextRef="#ctx0" brushRef="#br0" timeOffset="40566.3202">10169 4854 426,'0'0'38,"9"0"-10,3 0-7,0-7-6,1 4-3,-1 0-8,-4 3-4,4-7-4,-4 4-5,5 0-4,-5 0-2,0 1-5,0-1-6,-4-3-3,5 3-8,-5 3-3,0 0-6</inkml:trace>
  <inkml:trace contextRef="#ctx0" brushRef="#br0" timeOffset="40705.3282">10120 5073 283,'0'0'33,"0"3"-3,0-3-2,4 0-3,5 0-4,3 0-7,4 0-4,-3-3-7,3 0-14,-4-5-10,9 1-12,-5-2-4,54-17-10</inkml:trace>
  <inkml:trace contextRef="#ctx0" brushRef="#br0" timeOffset="41594.379">10599 5168 352,'4'0'31,"5"0"-1,-1 0-4,8-6-1,-4-4-2,5-4-4,-1-2-7,5 0-2,-1 2-1,-3-5-3,-1 5 0,4-2-1,5 0 1,-9 1 2,5 0-1,-5-1 0,1 5 0,-1-2-2,-4 0 1,0 5-2,1-1-1,-1 2-1,-4 1 0,-4 3-1,5 0 0,-5 3-1,0-2 1,-4 2-1,0 2-1,0 1 2,0 3-1,0 10 0,-4-2 0,-5 2 0,1-1 0,0 0 0,0 1-1,0-1 0,-1-3 1,1-2 0,0-1 0,4-2 0,-4-2 0,0-2 0,-1 0-1,1-3 1,0 0 0,0 0 0,-4 0 0,8 0-1,-9 0 1,1-3 0,8 3 0,-4-3 3,4-1-3,-5 0 1,5 4-1,0-4 0,0 4 0,4-3-1,-4 3 2,8 0-1,0 0 0,-4 0 2,8 0-2,5 0 1,-1 0 0,4 0 0,5 3-1,-1-3 0,-3 0 2,11 0-1,-7 0 0,7-3 0,-7 3-1,3 0 0,5-3 0,-8-3-1,-1-4 0,5 4 2,-5-1-2,-4 3 2,-3-3-2,-1-2 1,0 2 0,1-2 0,-5 3-3,-4 4 3,0-4 0,-4 2 0,4 4-2,-4 0-1,0 0-1,0 0 2,-4 0 1,4 7-1,0-2 0,-4 7 2,-4 1-1,4 0 1,0-2-1,4-2 0,0 1 1,0-4 0,0-3 0,0 1 0,8-4 1,0 0 0,0 0-1,0 0 1,5-4 1,-5 4 0,0-3 1,0-3 0,0 0 1,5-1-2,-9 1 2,0 3-3,4-1-1,-4 3 0,0 1 0,-4 0 1,4 0-1,0 0 0,5 0 1,-5 0-3,-4 1-1,0-1-1,4 0 1,0 0 1,0 4-1,-4-1 1,4 6-2,0 1 1,-4-7-1,4 3 2,0-2-1,-4-4 1,8 0-2,-3 0 3,-1 0 0,4 0 0,-4 0-1,4 0 2,-4 0 3,0-4-1,4 4-1,1-3 1,-5 3 0,4 0-2,0 0 0,0 3-2,1-3-3,-1 4-1,0-4-6,4 0-7,0 0-6,1-4-7,-5 1-5,0-3-8,13-34-11</inkml:trace>
  <inkml:trace contextRef="#ctx0" brushRef="#br0" timeOffset="41733.387">11234 4669 407,'0'-3'43,"0"0"-19,0 3-18,0 0-20,0 0-18,4-5-14</inkml:trace>
  <inkml:trace contextRef="#ctx0" brushRef="#br0" timeOffset="42501.4309">12294 4847 411,'8'0'51,"-3"3"-12,7 4-9,0-3-4,0 3-5,1 6-6,-5-4 0,4 1-2,5-2-5,-5-2 0,0 3-4,0-2 0,1 2-2,-1-1 0,-4 2 0,0-1-6,0 1-5,1-5-4,-5 4-5,0-2-7,0-4-11,0 3-5,0 0-7,0 1-3</inkml:trace>
  <inkml:trace contextRef="#ctx0" brushRef="#br0" timeOffset="42701.4424">12491 4785 392,'-8'0'50,"-1"7"-14,-3 5-7,0 9-8,-5 4-7,-3 2-3,4 2-4,-5-5-6,1 0-6,-1 0-7,1 1-4,-5-8-6,1-1-4,-1 3-4,0-4-5,1-3-8</inkml:trace>
  <inkml:trace contextRef="#ctx0" brushRef="#br0" timeOffset="47228.7013">14460 3370 151,'0'-6'14,"0"3"2,0-4 6,0 1 0,0-4 4,0 3-3,0-3 4,0-3 1,0 5 0,0-1 1,0-1 3,4 1-1,0-1-2,0 5-3,0-1-3,0 0-4,1-1-2,-5 7-3,4 0-4,-4 0-3,0 4 1,0-4 2,0 6-1,4 11-1,-4 2 0,8 5 0,-4 2-2,0-2-1,0 1-1,0 5-2,0-3 1,5 3-2,-5-3 1,0-1-2,-4-2 1,4 1-2,0-4 1,-4-5 1,4 1-2,0-4 0,-4 0-3,4-1 1,0-7-1,0-5 2,-4 0-1,9 3 0,-1-3 1,-4-3-2,4-2-1,-4-4-1,13-10 0,-5 0 2,-4 1-2,0-6 2,9-1 2,-9 7-1,4-1 0,4 3 2,-7 5 1,-1 2-1,0 9 0,0 0 2,0 6 1,-4 4 3,5 4 0,-1 8 0,-4-1-1,4 1-2,-4-1 2,0-2-2,9-2 0,-5-1 0,0 0-1,-4-1 1,4-6-1,-4-6-1,5 0 3,-5 1 0,4-4 0,-4 0 1,4 0 0,0-4-1,0-2 0,5-7 0,-1-1 0,4-8 0,-3 1-1,-1-1 0,4-2 0,1 0 1,-1-8-2,5-1 2,-5-4-3,4-2 1,1-4 0,3 3 1,-7 0-2,-1 4-5,-12 5-1,4 3-2,1 7-3,-5 2-3,-4 11-5,0 2-10,-4 6-7,0 0-14,-1 6-9</inkml:trace>
  <inkml:trace contextRef="#ctx0" brushRef="#br0" timeOffset="47519.718">15438 3400 471,'0'0'31,"0"4"-9,0-4-1,0 0-4,0 0-3,0 3-4,9-3-1,3 0-2,0 0-3,5 0-1,-1 0-1,0 0-5,1-3-5,-1-1-8,-4-5-8,1 1-9,-1-2-12,-4 4-6,13-16-8</inkml:trace>
  <inkml:trace contextRef="#ctx0" brushRef="#br0" timeOffset="47691.7278">15426 3575 346,'0'0'46,"0"4"-6,4 0-4,0-1-7,0 1-7,9-1-4,-5-3-6,4 0-2,9 0-4,-5 0-5,5-7-7,-1 0-6,5-3-8,-5-3-6,5 2-11,-1-2-4,-7 4-3</inkml:trace>
  <inkml:trace contextRef="#ctx0" brushRef="#br0" timeOffset="48477.7728">16331 2440 163,'0'-3'20,"0"3"5,0 0 2,0 0 1,0 0-4,0 0-1,0 6 2,0-2-3,0 12 0,0-2 0,0 2 0,0-2-1,0 5-2,0 0-1,0 2-1,-4 0-2,4 1-1,-4 2-6,4 1 2,-4 2 1,0 3 0,4 7-1,0 6 0,-5 3-2,5 6 2,0 9-2,0 7 1,-8 5-4,8 4 1,-4 2-2,0-3 0,-4 4 2,0-1-1,0 1 0,-1-4-1,5 10 3,-4 6 0,0-4-1,4-3 1,-4-2 0,-1-3-1,5-1 1,-4 1-3,-4-4 0,4 0 0,4 1-3,-5 7 2,1-10-3,0 4 1,4-8 0,-4-6-1,4-2 0,-5-8 0,1-2 2,0-5-2,4-5 0,-4 1 0,4-6 0,-5 0-1,5-1-1,0-6-1,0-4-2,0-6-1,-4-2-2,4-2-1,4 0-6,0-4-3,-4-7-4,4 2-2,0-4-4,0-3-8,0 0-8,0-7-7,0 4-7</inkml:trace>
  <inkml:trace contextRef="#ctx0" brushRef="#br0" timeOffset="54713.1294">11766 4652 281,'0'-4'36,"0"4"-1,0 0-3,0-3-1,0 3-4,0 0-3,4 0-2,9 0-2,-9 0-5,8-6-1,0 6-4,0-10 1,1 1-2,-1 6-1,0-2-4,5 5 0,-9-3 0,4 3-1,0 0-2,1 0-1,-5 0 2,-4 6-1,4-1 0,-8 4 0,4 7-1,-4 0 0,0 2 0,-4 2 2,0 6-2,-4-2 0,-8 1 1,3-1 0,5 1 0,-4-1-3,-1 0 3,5-2 1,-4-4 2,0 1-1,4-2 1,-5-1 1,5-1 0,0 0 1,0-2-1,4 0 2,0-2-1,-5-1 0,5 2-1,0-2-1,4-5 2,0 4 0,0 1-2,4-4 0,4 4-1,5-10 0,3 4-1,-4-1-2,5-3 0,-1 0 0,0-3-6,-3 0-3,3 3-4,-4-1-3,1-3-6,-5-2-7,4 6-9,-8 0-13,0 0-8</inkml:trace>
  <inkml:trace contextRef="#ctx0" brushRef="#br0" timeOffset="57867.3098">17207 2685 349,'0'-3'40,"0"3"-3,0 0-4,0 3-3,0 0-4,0 0-2,0 9-5,0 7-2,4 0-5,-4 1 2,4 7-1,-4 8 2,4-1-7,0 2-1,-4 10-1,5 5-2,-5 2-2,8-1-5,-8-1-6,0-5-6,0-3-7,0-6-16,0-4-13,-4-1-10</inkml:trace>
  <inkml:trace contextRef="#ctx0" brushRef="#br0" timeOffset="59279.3906">18583 2898 274,'0'0'43,"0"0"0,0 0-5,0 0-2,-4 0-5,4 0-7,0 0-2,-9 0-6,9 0-4,-8 0-3,4 0-3,0 0 0,0 0-3,4 0 0,-8-1-1,4-3-1,-5 1 0,5 0 0,-8 3-1,0 0 1,-1 0-2,1 6 2,0 5 0,0 2-2,-1 0 2,1 4-2,4 2 2,4-1-2,0 14 0,0-2 2,4 3-2,0-2-1,8 0 1,-4 0-2,4-8-2,8-4 1,9-4-1,-5-2 0,5-4 3,0-9 0,-1 0 0,5-3 1,-1-10-1,1-3 2,4-4 1,-4-1 1,-1-5 0,1-4 2,-5 0-1,1 5-1,0 1-1,-9 0 0,0 2 0,-3 9 1,-5 2-1,-4 1 0,0-2 1,-4 7 1,0 5-1,0 0-1,0 0 0,0 0-1,-12 0 1,8 0-2,-1 0-1,-3 5 0,4 7 0,-8-5 1,0 7 0,3-1 0,1-4-1,0 7 1,-4 2 0,0-2 0,3-5-1,1 8 2,0 0-4,4-5-1,-4-1-3,4-4 1,4 2-2,0-4 0,0 2-1,0-2 5,0-4 0,4 0 1,0-3 1,4 0 1,0 0 1,0 0-1,5 0 1,-5-6 0,0-1 0,0 4 1,0-6 0,5-4 0,-5 2 2,-4 1 0,0 1 2,4-6 1,0 6 0,1-4 0,-1 4 1,0-2-1,0 1-1,-4 4 1,4-7-1,1 8-1,-1-1 0,0-4-2,0 7 0,0-6 1,1 2 1,-1 4 2,0 3-3,0-5 1,0 2 0,0 0-1,5 0 1,-1-4-2,0 1 1,-3 3-2,3 0 2,-4-2-3,-4-2 2,4 7 0,0 0 1,-3 0-1,3-3 1,-4 0-1,-4 3-1,4-3 2,0 3-1,-4 0-1,4 0 0,-4 0 1,4 0-2,-4 0 1,0 3 0,0-3 1,0 3-1,-4 12 0,0-3 0,-8 1 0,4-10 0,-1 5 0,5-1 0,-4-1 0,4 3 0,0-2 0,-4-1 0,4-4 0,0 1 0,-5 0 3,-3-3 2,4 0 0,0 3-1,-5-3-1,5 0 1,0 0 2,0 3-1,8-3 1,-4 7 0,0-4-2,0 3 1,-1-1-2,5-5 0,0 0 0,0 3 0,9 0-1,3-3-1,4 0-2,5 0-4,-5-7-6,5 0-5,-1-9-7,1 5-11,-5-2-8,0-2-10,5 0-5</inkml:trace>
  <inkml:trace contextRef="#ctx0" brushRef="#br0" timeOffset="59678.4134">19463 2563 391,'0'0'30,"4"0"-1,4 0-1,-4-3-2,4 3-8,1 0-2,-1 0-7,-4 0-1,4 3-2,0-3-2,5 3-1,-1-3 0,-4 9 1,-4-2-3,4-2 0,-4 1-1,5 7 1,-1-4 0,-4 2 0,-4 2-2,0 3 2,0-2-2,-4 2 2,0 2-1,0-6 0,-5 4 0,-3 2 3,8 1-1,-4-2 3,-4-1 0,3 3 1,1-8 0,0 2 0,0 3-1,8-5 1,-4-1-3,0 2-1,4-2 1,0-2-1,0-2 0,0 4-1,4-10-1,0 6 1,0 2-1,4-3-4,0-4-2,5 6-4,-9-4 0,4 0-3,4 0-3,-4-3-6,5-3-8,-1 0-10,-4-3-4,4-4-2,9-27-7</inkml:trace>
  <inkml:trace contextRef="#ctx0" brushRef="#br0" timeOffset="59899.426">19872 2765 326,'4'0'43,"-4"0"2,9 0-2,-1 3-8,0-3-5,-4 3-6,4 3-5,4-1-3,1-2-6,-1 4-2,0 2-2,1-2-3,-1 2 0,0 1-2,-4-6-5,9 6-2,-9 3-6,0-5-3,4 1-6,-3 1-3,-1-1-5,-4-2-5,4 0-2,-4 0-1,0 2-1,0-5-1,9 18-4</inkml:trace>
  <inkml:trace contextRef="#ctx0" brushRef="#br0" timeOffset="60066.4356">20081 2722 352,'-4'0'44,"-4"3"-2,-5 6-3,1-1-7,0 11-8,-4-1-6,-1 4-5,1 4-2,-1-3-6,5 1-5,0-1-7,-5-6-6,5 5-9,4-7-10,0 0-11,0 0-7</inkml:trace>
  <inkml:trace contextRef="#ctx0" brushRef="#br0" timeOffset="61269.5044">21150 3022 300,'0'0'32,"-5"0"-2,5 0-3,0 0-2,0 2-6,0-2 0,-4-2-5,4 2 1,0 0-2,0 0 0,0 0-1,0 0 2,4 0-2,1 0-1,3-9-3,0-1 0,0 1 0,9-6-3,-5-1 0,0 0-2,4 2 0,1-2-1,-1 2 1,5-5-2,-1 0-1,1 1 1,-5-1 0,0 8 0,-3-2 1,-1 4-1,-4 2-1,0-2 2,0 4-2,-3 2 3,3 3-3,-4 0 1,0 0-1,-4 0 2,4 3-1,-4 0 0,0 2-2,0 5-1,0 2 0,0 4 0,-4 2-2,4 1-2,-4-2-2,-4-1 2,-1-2 1,1 6 0,0-5 1,0-8 2,4-2-1,-4 7 2,-5-12 0,5 7 0,0-1 0,0-6 0,0 0 2,-1 0-2,1 0 1,4-3 0,-8 0 1,8 3 2,0 0-2,-5 0 0,5-4 2,4 4-3,0 0 1,0 0 1,0 0-2,4-3 1,-4 3-1,9-3 1,3 3 0,0 0 0,5-6-1,3 3 0,-4-2 0,5-2 0,-5 1 0,5 0 0,-1 3 0,1-4 0,-5 1 0,5-1-2,-1-4 1,-4 5-2,-3 0 1,3-1 1,-4 1 0,1 0 0,-9-2 2,0 4-2,0 4 1,-4 0 0,0 0 0,0 0 0,0 0 0,0 0 0,0 4-3,0-4 1,0 0-1,0 8 3,0 1-1,0-3 1,0 1 0,0-1 0,0-3-2,0 1 2,0-3 1,0-1 1,0 5 1,0-5 2,4 1 2,0 3-3,-4-4 0,4 0 1,4 0-2,1 0 1,-5 0-1,4 0 1,4 0-3,-8 0 0,4 0 0,1 0 0,-1 0-2,-8 3 2,4-3-2,4 0-2,0 0-1,-8 6 0,8-3 1,-3 1 1,3-1-2,-4 3 2,0-3 0,0 0 1,-4-3-1,4 0 1,0 0 0,0 0 0,0 0-1,0 0 4,5-3-4,-5 0 1,4-3 2,0-1-2,-4 1 1,4 3 1,5 3 1,-5-3-1,0 3 1,4-4 2,1 3 0,-1 1 0,0 0-1,0 0 0,1 0 0,-1-5-1,0 5-1,1 0-2,-5 0-4,0 0-1,0 0-4,0 0-8,-4 0-6,5 0-11,-1 0-13,-4 0-7</inkml:trace>
  <inkml:trace contextRef="#ctx0" brushRef="#br0" timeOffset="61664.527">22222 2513 471,'0'0'31,"0"-3"-8,0 0-3,4 3-5,-4 0-4,4 0-2,9 0-4,-1 0 0,-4 3-2,4-3 0,1 0-1,3 3-1,-4 4 0,1-1 0,-1 0 0,-4-4-1,4 6 0,1 0 0,-9-2 0,0 7 0,4 0 1,-8-2-2,0 5 1,4-2 0,-8 2 1,4 3 0,0-1-1,-4 1 0,-8-2 0,8 2 0,-5-4 1,1 4 1,0-2 1,4-1 0,-4 3 1,0-5 1,8 2-3,-9-1 2,9-6-1,0 7 0,0-6 0,0-4-1,0-1 0,0 1-2,9 4 1,3-4-4,-4-6-2,4 0-6,-4 0-5,5-3-8,-1 0-8,0-1-13,5-2-7,-1 0-4</inkml:trace>
  <inkml:trace contextRef="#ctx0" brushRef="#br0" timeOffset="61892.54">22697 2752 396,'0'0'49,"8"-3"-8,-4 3-4,0 0-6,1 0-6,3 3-4,0-3-7,4 3-2,1 0-4,-1 0-2,0 7 0,4-2-2,-3 1-1,3 1 0,-4 3-3,9-4 0,-9 2-4,0-1-2,1-1-4,-9 1-3,4-5-2,-4 4-5,0-2-7,0-1-5,-4 0-6,0-2-4,0-4-2,0 0-1</inkml:trace>
  <inkml:trace contextRef="#ctx0" brushRef="#br0" timeOffset="62058.5495">22894 2658 344,'-4'0'53,"-5"2"-10,-3 4-7,4 7-9,-4 3-8,-1 4-5,1 6-5,0-9-1,-1 7-6,1-2-6,-4 2-10,4-2-7,-1-4-8,-3 4-5,-1-8-6,1 2-5</inkml:trace>
  <inkml:trace contextRef="#ctx0" brushRef="#br0" timeOffset="63154.6122">17334 4006 218,'0'3'37,"0"-3"2,4 0-1,0 0-2,0-3-7,4-6-6,1-4-5,-5 2-3,0-2-5,0-3-2,4-1-2,-4-9-1,0 9 0,0-2 0,5-2-1,-9 0-1,0 2 0,0 0 0,-5 2-1,1-2 1,-8 4-1,4-1-1,0 1 1,-5 3 0,1 3-2,0-4 0,0 5 1,-1-1 0,1 5 0,-8-2 0,3 6-1,-3 0 0,-1 0 0,1 13 3,3 1 0,-3 2 0,4 14 0,-9-3 2,13 5 0,-1 5 1,1 6 1,0 1-2,4 2-1,4 0-1,4 0-1,0-6-1,4-6 0,4-4 2,8-8-2,1-6-1,7-5 1,-3-11 1,7 0-1,1-3 0,4-8 0,-1-8 0,-7-5 2,4-6 2,-1-5 0,-7-2-1,-1 0-1,-7 1 0,-5-4-1,-4 0 0,-4 7-1,-4 3 1,-4 8-2,-9 4-1,-3 2-3,3 0-4,1 8-9,4 8-10,-1-6-16,5 6-13</inkml:trace>
  <inkml:trace contextRef="#ctx0" brushRef="#br0" timeOffset="63904.6551">18271 3979 269,'-4'0'47,"0"0"0,0 0-1,4 0-5,0 0-8,0 0-5,0 2-9,0-2-4,0 0-1,0 0-5,0 0 0,17 0-2,-5-2-3,0-1-3,0 0-7,1 0-5,-5-4-8,4 1-7,-4 3-10,1 0-6,3-5-8</inkml:trace>
  <inkml:trace contextRef="#ctx0" brushRef="#br0" timeOffset="64287.677">18488 3745 302,'0'0'48,"0"-4"-1,9 1-2,-5-7-5,4 7-8,4-7-6,1 4-6,-1 3-4,0-4-5,0 6-2,9-2-3,-9-4-1,4 7-2,1 0-1,-5 0-1,0 0-1,1 3 2,-1 5-2,-8 2-1,4 9 0,-4-2 0,0-1 1,-4 8-1,0 2 1,-4-6 0,0 6-1,0-6 2,-4 4-1,0-1 0,0-3 0,-1 2 0,1-4 0,0-2-1,-4 3 2,4-2-1,-1-1 0,5-1 2,-4 0-1,8 1 1,-4-1-1,0-3 0,4 1 0,0-5-1,0-2 0,0-2 0,8 2 0,4-3 0,-3-3 0,7 0-2,-4 0-3,1 0-4,3-3-4,0 0 0,1 0-5,-5-4-7,0 1-8,5-2-10,-9-2-7,16-2-8</inkml:trace>
  <inkml:trace contextRef="#ctx0" brushRef="#br0" timeOffset="65241.7316">18914 4214 274,'0'0'31,"0"-3"1,0 3 1,4-6-4,0 3 0,9-13-5,-5 2-1,4-6-3,-4 0-4,5-2 0,-1 1-5,4-1 0,1-2-1,-5 1-5,-4 6 0,4-2 2,5 5-5,-5-2 1,-4 5-1,5-2 0,3 0-1,-4 4 0,-4 5 1,-3 4-2,-1-3 1,0 3 0,-4 0 1,0 0 0,4 3-2,-4 13 1,0 3-1,0-1 2,-4 4 0,4-1-2,-8-2 0,-5-5 0,5 2 0,4-2-1,-8-1-2,-1 0 3,9-4 0,-4-2-2,0-2 2,4-2 0,-4 0 1,-1-3-1,-3 0 0,8 0 0,0-3 0,0 3 1,4-3-1,0-1 2,-4 3-2,4-2 0,-4 3-2,4 0 4,0 0-4,0-4 2,0 4-2,0 4 2,4-4 0,-4 0 1,4 4-1,8 3 0,0-1 0,1-3 0,3 0 1,0-3-1,-3 0 0,-1 0 0,4 0-2,-3-3 2,-1 3 0,0-6 1,5 0 0,-5-2-1,4 1 2,-3 1-4,-1-1 4,-4-5-2,0 2-2,0 5 2,-3-1 0,-1 3 2,-4-3-2,0 2 0,0 1 0,4 3-2,0 0 2,-4 0 0,0 0 0,0 0 0,0 0 0,4 3 0,0 1 0,0-4 0,4 6 0,-4-6 0,-4 6 0,9-3 0,-9 2 0,4-5-2,0 3 3,-4 1-1,4-4 0,0 0 0,0 0 0,-4 3 0,4 0 0,0-3 0,0 3 0,-4-3 0,4 3 0,0 0 0,5-3 0,-1 4 0,-4-4 0,4 0 1,0 0-1,-4 0 0,1 3 0,3-3 2,0 0-2,-4 0-2,0 0 2,0 0 0,-4 0 0,8 0 0,-4 0 0,1 0 0,-1 0 0,4 0 0,-4 3 0,0-3 0,4 0 0,-4 0 0,0 3 0,5-3 0,-9 3 0,8-3 0,-4 0 4,4 0-2,0 0 0,0 0-1,1 0-1,-1 0-3,0 0-3,-4-3-5,4 0-6,0-3-10,1-4-5,-5 1-11,4-3-4,17-24-11</inkml:trace>
  <inkml:trace contextRef="#ctx0" brushRef="#br0" timeOffset="65635.7541">19733 3583 401,'0'-1'46,"0"-2"-12,0 3-6,0-4-6,4 4-2,4 0-5,1 4-4,-5-4-3,4 0-3,-4 0 0,4 0-1,-4 0-3,4 3 0,1-2 0,3-1 1,-4 0-1,0 7-1,4-1 1,-3 0 0,-5 7-3,0-2-1,4-1 1,-4 2-2,0 1 3,-4-2 0,0 2 0,0 1 0,0 2 0,0 0 0,0-2 1,-4 2 0,4-3 0,-8 1 0,4 2 0,0-6 0,-4 4 0,3 2 2,1 2 1,0-3-2,4 1 3,-4-1-2,4 1 0,0-1-1,-4 0 1,4 1-2,0-2 0,0 2 0,0 0-2,4-8-1,-4 1-3,0 1-1,4-4-2,0-3-3,5 0-5,-1-1-6,4-2-7,-4 0-4,5-5-4,3-1-6,29-34-7</inkml:trace>
  <inkml:trace contextRef="#ctx0" brushRef="#br0" timeOffset="65853.7666">20138 3785 352,'0'0'51,"0"-1"-4,4 1-5,5 1-5,-1-1-6,0 0-4,0 7-6,4-4-6,1 9-4,-1-2-3,0 1-2,-3 8-1,3-4-1,0 4-2,0-4-1,-3 0-5,3 4-5,0-5-4,-4-1-2,5 3-3,-9-2-7,4-1-10,-4-4-4,4 1-7,-4-5-4,-8 20-7</inkml:trace>
  <inkml:trace contextRef="#ctx0" brushRef="#br0" timeOffset="66027.7766">20339 3749 405,'0'-4'48,"0"4"-9,-4 4-7,0-1-5,-9 3-7,5 20-4,-4-3-7,0 4 1,-5 4-7,9 0-6,-4-3-7,0-1-3,-1 1-10,5-7-9,-4-5-8,4-2-6,-5-1-8</inkml:trace>
  <inkml:trace contextRef="#ctx0" brushRef="#br0" timeOffset="67118.839">21326 3629 243,'0'0'40,"-4"0"2,4-3 1,-5 0 0,5 3-1,0-3-8,0 3-5,0-3-6,5-2-5,3-1-2,4 2 1,0-5-3,1 2-2,3 0-1,-4-3-3,5 4 0,-1 6-4,-4 0 1,5 0-3,-1 0 0,-8 0 0,4 0-1,-3 3 0,3 3 0,-8 1-1,0 7-1,0 2 0,-4 1-2,0 2-1,0 0 3,-4 2-1,0 3 1,-8 1 0,8-1 1,-9 3-1,5 2 1,0-5-2,-4 0 2,4 1 0,-1-4 0,-3-2 0,8-2-1,0-1 1,0 0 0,-4-5 0,8 2 0,-5-4 0,5 1 0,0-2 0,0-2 0,5 1 3,-1-4-2,4 0 2,0-3-1,4 0-2,5 0 0,-5 0 1,0-3-1,5-4-4,-1 4-5,-4-6-3,1 4-4,-1-5-4,-4 4-4,4 0-5,1 2-12,-5-5-7,-4 4-7</inkml:trace>
  <inkml:trace contextRef="#ctx0" brushRef="#br0" timeOffset="68255.904">22083 3698 396,'0'0'46,"0"-3"-7,0 3-6,0-4-8,0-2-6,-4 0-6,0 3-2,-4-1-5,8 1-2,-9 0 0,5 3-1,0 0 0,0 0-2,-4 3 1,4 7-1,-4-4-1,-5 8 2,5 2-2,0 0 0,4 5 0,0-2 0,0 2 0,0 7-1,4-1-3,0-3 1,0 1-1,0-4 1,4 1 1,0-7 0,8-3 0,0 1 0,1-5 1,3 2 1,0-4-1,1-3 1,3-6-1,-3 0 2,3-4 3,1-5 1,-1-3-1,1 0 0,-5-3 1,4 2-2,1-3 2,-9 2-4,5-4-1,-9 5 0,0 0 2,4 2-1,-4-2-1,1 3 1,-9 5-2,4 2 1,-4-4-2,0 1 1,-4 6 0,4-4 0,-5 7 0,-7 0 0,8 3 0,-4 1 0,-4-1 1,-1 3 0,1 4-1,0-1 1,4-1 0,-5 8 0,5-3-1,0-2-1,0-2-1,0 4-2,3-3 0,1-5 0,0 4 1,4 1-1,0-4 1,-4 3 1,0-4 1,4 8 0,0-3 1,0-4-1,0 3 2,4-4-2,0 2 1,0-7 1,5 0-1,-1 0 2,4 0-1,-4 0 0,4-4 0,-3 0 0,3 0 0,-4-2 0,4-7 0,-3 1 0,-1 2 3,0 2 0,0 2 1,-4-7 2,0 7-2,5 1 0,-1-1 0,4 2 0,-4-2 0,0 0 2,5-4-2,-5 5-1,0 2 1,0-3-2,-4-1 2,5 1 1,3 3-3,-4-3-1,4-1 0,-4 1-1,1 1 0,-1-1 1,4-4 1,-4 4 1,9-5 0,-5 1 0,0 4 0,1-1 0,-5 1-1,4-3 0,0 5-1,-4-4 0,5 2-1,-5 3 0,4 0 0,-4 0 1,5 3-1,-5 0 0,0 0 0,0 0 0,-4-4 2,0 4-2,1 0 0,-5 0 0,0 4 1,0-4-1,0 3-2,-5 6 1,5 1 0,0-2-1,-8 4 2,-4-5 0,4 2 0,-5-2-1,5 1 1,-4 1-1,0-2 2,-1 2-2,1 1 3,0-9 1,0 6 1,-5-4 2,5 3-1,4-3 1,-5 4-3,5-1 0,0-3-1,4 0 0,4-3 1,-4 0-3,4-3 1,0 3-1,0 0-1,4 0-5,12-3-3,1-7-7,7-2-3,1 2-3,-1-1-5,5-5-8,0-1-8,-5-2-8,5 0-4</inkml:trace>
  <inkml:trace contextRef="#ctx0" brushRef="#br0" timeOffset="68618.9248">22873 3443 448,'0'0'37,"0"-3"-8,0 0-3,8 3-4,-4 0-2,5-3-6,-1 0-3,4-4-4,-4 4 1,5 2-5,-1 1 1,0 0-1,4 1-1,-7-1-1,-1 3-1,-4 7 0,0 3 0,0-1 0,-4-1-1,0 5 1,-4-1 0,0 4 0,-4 0 0,4-2 0,-5 6 0,-3-9-2,4 8 2,-4-8 0,8 2 2,0 3 0,-9-7 0,5 10 0,0-14-1,0 8 0,4-7-1,4 5 1,-4-4 1,4 3-2,0-4 0,0 2 0,4-1 0,-4-4 0,8 1 0,0-4-2,0 6-2,0-7-2,5 1-3,-1 0-5,-4-3-4,0-3-5,9 0-8,-9 1-9,0-1-5,8-6-4,5-28-8</inkml:trace>
  <inkml:trace contextRef="#ctx0" brushRef="#br0" timeOffset="68835.9372">23225 3609 369,'0'0'41,"8"-3"1,-4-1-5,5 4-5,-5 0-8,4 4-6,4-1-4,-4 0-4,1 5-2,3 5-2,-4-1-2,0-5-1,5 5 0,-9 0-5,8 3-3,-4-7-4,0 2-2,5 3-5,-5-1-7,0-5-5,-4-3-4,4 3-1,-4-1-4,0-3-1,5 1 0,7 10-6</inkml:trace>
  <inkml:trace contextRef="#ctx0" brushRef="#br0" timeOffset="69019.9477">23454 3496 305,'-4'1'57,"-8"6"-3,4 2-8,-8 7-10,3 2-7,-7 10-9,3-7-3,1 3-5,-4 4-5,3 0 0,1 2-7,-1-2-5,-3-10-4,-1 9-10,5-5-7,0-3-8,3-5-7,-3-1-6,0 5-4</inkml:trace>
  <inkml:trace contextRef="#ctx0" brushRef="#br0" timeOffset="69919.9992">17485 4936 293,'5'-6'37,"-5"3"-5,0-4-5,0 1-3,0-2-3,0-3-5,0 0-5,0-2-2,0 0-1,-5-1-4,-3-2 0,0 2 2,4-2 3,-4 0 0,-4 2-1,-1-2 2,1 1-2,0 0-3,-5 2 2,1 3-1,0 6 0,-5-3 2,1 7-3,-5 0 2,5 0-1,3 3-1,1 8 0,-5 9 1,1-5-1,8 6-1,-1 3 0,-3 5 0,4 1 1,3 0-3,5 7 0,0-2-1,4-2 0,0-3 0,0 0 0,4-4 0,5-9 0,3-1 0,4-5 0,1-1 1,7-10 2,-3 0 1,3-7-1,1-4-1,-1-11-1,1-2 0,-5-1 0,-3 1-2,-1-3 1,0 1 1,-7 3-1,-5-1 0,-4 2 0,0-1-2,0 6 2,-8 1-3,3 5-2,-7-2-1,0 7-5,4 3-5,0-1-7,-1 4-8,9 0-12,-8 0-11,8 4-1,0 15-6</inkml:trace>
  <inkml:trace contextRef="#ctx0" brushRef="#br0" timeOffset="70401.0267">18386 4930 290,'0'-3'39,"0"-1"0,0 4 0,0 0-3,4 0-3,-4-3-4,0 3-4,12-3-7,-3 0-2,-1 0-3,4 0-5,0 1-2,-3 2-1,3-3-7,-4 0-5,0-2-7,0 3-8,1-1-11,-1 0-8,-4 0-9,4-10-9</inkml:trace>
  <inkml:trace contextRef="#ctx0" brushRef="#br0" timeOffset="70774.048">18685 4563 379,'0'-4'36,"0"1"-3,0-3-7,0 6-5,0 0-4,0 3-4,0-3-3,8 0-2,-8 6 2,4-2-2,0 8-1,0-1 1,1 2-2,-1 3-1,-4-2-1,4-1-1,-4 0 1,4 1-2,0-1-1,0-4 0,0-1 0,-4 2 0,4-4 0,-4 1-1,4-4 1,-4 3 0,4 0-2,-4-2 2,4 0-1,1 3 0,-1-4 0,0 0 0,0 0-1,0 0 2,0-3-1,4 0-1,0 0 0,1 0-1,3-3-1,-4 0-2,4-3 0,-3-4-3,3-1-6,0-2-3,-4 1-10,5 1-5,3-2-5,-8 3-4,4-4-1,-3 1 0</inkml:trace>
  <inkml:trace contextRef="#ctx0" brushRef="#br0" timeOffset="71006.0613">18894 4447 263,'0'0'39,"0"0"0,0 0 6,0 6 2,0 2-8,0 11-3,0 0-8,0 2-4,-8 6-2,3 6-5,1 2-3,0 2-3,0 2-4,-4 1 0,0 0-3,0 3-3,4-3-4,-5-7-4,9 0-2,-4 1-4,0-4-2,4-2-3,0-7-9,0 1-9,0-4-7,0-2-5,0-2-3</inkml:trace>
  <inkml:trace contextRef="#ctx0" brushRef="#br0" timeOffset="71632.0971">19082 5146 409,'0'0'42,"0"0"-12,0-3-6,4-2-7,0-11-5,9-3-3,3 2-1,0-2-2,1 1-3,-5 2 0,4-1-1,-3 1 0,3 0-1,0 5-1,-3 1 3,-1 1 2,-4 2 1,0 3-1,1-3-2,-1 4 0,-4 0 0,0 0-1,-4 3-2,8 0 2,-4 0-1,0 0-1,-4 0 0,4 0 1,-4 3-1,0 3 0,0 5 0,0 2-2,0 3 1,0-5-2,0 2 1,0-1-2,0-4-1,0 5 0,0-3 1,0-4-4,0 4 1,-4-7 1,4-2-1,-4 3 0,-8-1 1,8 3 0,-4-6 1,4 3 1,-5-3 0,1 3 2,0 1 0,-4-4 1,3 3 1,-3-3 3,8 0 2,-8 3 4,4 0-1,8-3 1,-4 0-1,-1 0-1,5 0 1,-4 0-3,0 0 2,4 0-3,0 0 0,4 0-1,-4 0 0,0-6-1,4 6 0,5-7 0,-5 7-1,4-6-1,0 0 1,-4 3-1,-4-1 0,0 4-1,4 0 1,0-1 1,-4 1-2,9 0 2,-5 0-2,0 0 1,0 0 1,-4 0-1,0 0 0,0 0 0,0 0 0,0-3 0,0-1 0,0 1 0,4 0-1,0 0-6,4 0-4,-4-4-6,5 1-9,-5 0-9,0-2-11,0 1-7</inkml:trace>
  <inkml:trace contextRef="#ctx0" brushRef="#br0" timeOffset="72684.1573">19393 4908 329,'0'-2'34,"0"-1"-5,0 3-2,0-3-1,0 3-3,0 0-6,0 0-1,0 0-6,0 0-2,0 0 1,0 3 1,-12-3-2,4 5-1,0 1-1,-5 3 0,5 1 1,-4 0 0,4-3-1,-5 3 0,1 3-2,0-2 1,0 2-1,-1 2-1,1 0-1,0-2 0,-1 2-1,1 0 0,4 4-1,0-2 0,4 2 1,-5-6-1,9 1 0,0 2 0,0 0-1,0-8 1,9 5-2,-5-4 2,12-2 0,-4-2 0,5-5 0,3 0 0,-3 0-1,3-4 1,5 4 0,-5-1 2,9-9-1,-9-3-1,5 1 2,-1 1 1,1-2 0,4-3-1,-5 2 0,1-2 0,-5 2 0,5-2 0,-5 0 1,-7 5 0,3-2 0,-8 3 1,-4 4-1,4-4-1,-4 6 1,-4-3-2,0 1 1,0 0-1,0 2-1,-4 1 1,-4 0-2,0 0-1,-4 3-1,4 0 0,-1 0 1,-3 3-2,0-3 0,4 3-1,-5 4 0,5-1 0,0 0-2,0 4 2,0-2-1,-5 1 0,5 1 0,0-1 2,4 3-1,-4 0 1,-1 1 0,5 1-4,-4-1 0,8-3-1,-4 1-2,4 1 4,0 1-3,0-7 3,0-2 2,0 0 0,4-4 1,-4 5 0,4-5 2,4 2 0,1-2 1,3-2 0,0-3 0,-4 1 0,5-6 1,-1 1 0,0 2-2,0 1 2,-3 3 0,-1-5 0,0 1 1,0 1 4,0 0 3,-3-1 1,7 3 2,-4-3 2,0 1-3,0-1-1,-4 1-3,9 0 1,-9-1-3,4 3 1,0-3 0,0 1-2,5 0 1,-1-4-1,0 4 1,1 1-1,-1-2 1,-8 1-2,4-3 0,4 2 1,1 1 1,-5 0-2,4 4 1,0-4 0,1 2-1,-5-2 0,4 3 0,-8-4 0,4 4 0,-3 0 0,3 3-1,0 0-1,-8-1 1,4 1 0,-4 0-1,8 0-1,-8 0 2,0 1-1,0-1 0,0 10-1,0-1-1,-4 1-2,0-2 1,4 1 0,-12 1-3,4-1 3,-1 1 2,-3-2 1,0 1-2,-1 1 1,5-4 0,-4-3 0,0 1 2,-5 0 4,9 3 0,-4-1 1,0 0 0,8-2 1,-9 2-1,9-3-1,0-3-2,0 3 1,0-3-2,4 0 0,4-3 0,-4 3-1,0 0 0,4-3-3,4 3-3,5-6-1,3-10-4,4 1-2,1 0-3,-5-1-3,9 1-7,-1-1-8,1 1-9,-5 3-3,1-4-7,44-26-5</inkml:trace>
  <inkml:trace contextRef="#ctx0" brushRef="#br0" timeOffset="73068.1792">20151 4639 424,'4'0'42,"-4"-3"-7,8 0-8,0-1-3,-4 4-7,4 0-4,1 0-5,-5 4 0,4-4-3,-4 3-1,4 3-1,-4 4-1,4-4-1,-3-1 1,-1 7-1,4-2 0,-4 0 0,0 1 0,0-2-1,4 1 0,-8 6 0,4-2 0,-4-1 0,4-1 0,1 3 0,-5 1 0,0-2 0,-5 2 2,1 0-2,4-2 0,-4 2 1,-8 0-1,4-2 0,0 2 0,-1-2 1,-3 2 0,4-1 2,0-3-1,0-2 0,3-1 0,1 2 0,4-1-1,0 0 1,0-4-2,0 3 0,0-2 1,0-2-2,0-2-2,4 3-2,1-6-1,7 3-5,-4 4 0,0-7-6,5 0-5,-5 0-4,0 0-6,0 0-5,0-4-4,5 1-6</inkml:trace>
  <inkml:trace contextRef="#ctx0" brushRef="#br0" timeOffset="73307.1929">20437 4874 386,'4'0'49,"0"0"-7,-4 0-8,9 0-7,-1 0-5,0 0-3,4 3-6,-8 4 0,13 2-4,-5 4-1,0-5-2,1 5-2,-1-1-1,4-4 0,-4 5-2,1 0 1,-1-2 1,0-2-4,1 1-5,-1-1-3,-4-1-6,0 2-4,0-4-7,-3-2-10,-1-1-7,0 0-8,0 0-4</inkml:trace>
  <inkml:trace contextRef="#ctx0" brushRef="#br0" timeOffset="73514.2048">20621 4844 339,'0'0'30,"-4"3"-1,-4 7-3,-4 1 1,-5 8-2,5 0-6,0-2-4,-4 4-4,3-2-2,1 2-2,-4-2-4,3-2-3,1 3-6,0-5-9,-5-3-8,9-3-9,-4 1-9,8-1-8</inkml:trace>
  <inkml:trace contextRef="#ctx0" brushRef="#br0" timeOffset="74060.236">21326 4685 337,'0'0'53,"0"0"-6,0 6-6,0-6-7,0 0-5,0 4-5,0-4-5,4 0-3,8 0-4,0 0-3,1-4-3,-1 4-1,0-3-3,-4 3-3,0-3-6,1 0-6,-1-4-5,0 4-6,0 0-9,-4-5-10,9 2-8,-5-1-1</inkml:trace>
  <inkml:trace contextRef="#ctx0" brushRef="#br0" timeOffset="74412.2561">21579 4450 320,'0'0'46,"0"-7"-1,9-2-1,-9 2-6,4 4-7,0 0-6,-4 3-7,4 0-6,-4 0-2,4 0-3,0 0-1,-4 0-2,0 3-1,0 4 0,0-4-2,0 6 1,0 7-1,0-5 0,0 5-2,0 0 2,-4-5 1,4 5-2,-4-3 3,4 1-1,0 2-2,0-5 1,0 2 0,0 3-2,0-8 1,0-5 1,0 2-2,0 0 1,0-2 1,0 3-3,0-6 2,0 6 0,0-6 0,4 4 0,8-4-5,-4 0-1,5-4-2,-1 1-3,4-9-5,-3-1-4,3 2-7,9-5-6,-9 1-7,4 6-2,1-10-2,32-24-8</inkml:trace>
  <inkml:trace contextRef="#ctx0" brushRef="#br0" timeOffset="74630.2686">21809 4308 297,'-4'0'39,"4"0"2,0 3 2,0-3-3,0 4-5,0 11-6,-4 3-4,-1 4-5,1-1-2,-4-2-4,0 8-5,0 3-1,4-1-3,-5 7-2,1 7 0,0-3-3,0 0-4,4 3-3,0-4-3,-4-2-7,8-4-6,-9 1-11,1-4-8,4-1-5,0-2-7</inkml:trace>
  <inkml:trace contextRef="#ctx0" brushRef="#br0" timeOffset="75519.3194">22005 4963 403,'0'-6'40,"8"-1"-6,1 0-4,3-6-6,0 0-7,-4 2-4,5-2-2,-1-3-2,4 0-2,-8 2-2,5 1 0,-1 2-1,0-5 0,5 1 2,-5 3-2,0 0 2,1 2-1,-5 1-1,0 2 1,4-4-3,-8 8 3,4-7-3,1 4-1,-9 3 0,4 0 0,0 3-1,0 0 0,-4 0-3,8 0 0,-8 0 1,0 3 0,0 13 0,-4 0 0,0-2-3,0 2 0,0-2 0,-4 2-1,-1 0 2,1-2 0,0-1 1,4 0 1,-8-5-2,3-2 3,5 0-2,-4 1 2,0-4 1,0-3 0,0 0 1,-5 0 0,5 0 2,-4 0 0,4 0 0,4 0-1,-5-3 0,5 3 0,0 0-2,0 0 0,4 0 2,0-3 0,0 3-1,4-4 0,13 4 2,-5-6-1,4 0 0,5-1-1,-1 3 1,5-6-1,-5 0 0,5 1-1,3-2 1,-7-2 0,3 0 0,1 2-1,-9 2 0,1 2 0,-1-2 0,-8 2 1,5-1-2,-9 5 2,0-6 0,0 2-1,-4 4 0,0-3 0,0 6-2,0 0 2,-4 0 0,4 0-2,0 0 0,0 0-1,0 6 2,-8-6-1,4 13-1,-1 0 0,5 1-1,0-5 2,0 1 0,0 1-1,5-4 2,-1-1 1,0 0 0,0-6 0,4 0 0,4 0 1,-4 0 3,1 0-1,3 0 1,0-3 1,0 0 1,1-7-1,-5 2 0,4-1 1,-4 2 0,1 1-3,-5 3 0,4-3-2,-8-1 1,4 6-2,-4-3 1,0 1-1,4 3 0,0-3 0,-4 3 0,4 0-1,0 0-2,-4 0-2,0 6-1,4-2 1,-4 4 0,5-2 1,-1 0 0,0 1-1,-4-4 1,4 0 1,0-3 0,0 3 3,0-3-2,0 0 0,0 0 2,0 0 0,5 0 1,-1 0 1,-4-3 0,8 3 1,-8-3 0,4 3 1,1-7 3,-1 4-3,0 0 0,0 0-2,0 3 0,1-3-2,-1 0 1,0 3-3,4 0-3,-4-7-4,-3 6-5,7-6-3,-4-2-8,0-4-9,4 3-8,-7-1-7,-5-22-12</inkml:trace>
  <inkml:trace contextRef="#ctx0" brushRef="#br0" timeOffset="75648.3268">22537 4391 357,'0'0'32,"0"3"-11,0-3-9,0 0-12,0 0-16,0 0-13,0 0-11</inkml:trace>
  <inkml:trace contextRef="#ctx0" brushRef="#br0" timeOffset="76031.3487">22935 4330 436,'0'-3'41,"8"3"-7,-4-3-7,8 3-5,0-3-7,5 0-4,-5 3-2,4 0-2,-3 0-1,3 0-3,0 3-1,1-3 0,-5 3 0,0 0-2,5 4 0,-9 1-1,-4 1 0,4 4 0,-8 0 1,0 4 0,0-1-1,0 1 1,-4 3 0,0-3 0,-8 2 0,-1 2 0,5 4 2,0-4 1,-4 4 1,4-4-1,-1 0-1,-3-5 0,8 3-1,0-8 0,0 5 0,0 0-1,0-9 1,4 3 0,0 0-1,4-4 0,-4 3-3,0-4 0,4 2-1,-4-1-1,8-3-1,0 0 0,0-3-2,1 0-2,3 0-3,4-3-5,-3-3-3,-1-9-6,4 6-7,-3-4-8,3 4-8</inkml:trace>
  <inkml:trace contextRef="#ctx0" brushRef="#br0" timeOffset="76243.3609">23348 4450 341,'4'-3'40,"4"-1"-7,-4 4-3,9 0-3,-1 4-3,-8 5-6,8-1-2,-3 2-5,3 2 0,0 1-4,-4 1-2,9-1-2,-13 3-1,4-2-3,-4 2-4,0-5-4,0-1-6,4 3-7,-3-2-6,-1 1-3,0-5-3,4 2-5,-4 1-3</inkml:trace>
  <inkml:trace contextRef="#ctx0" brushRef="#br0" timeOffset="76451.3728">23536 4427 372,'-4'0'41,"-8"4"-4,0 2-5,-1 4-5,-7 7-8,8 2-3,-5 5-5,5 1-2,0-1-5,-5 0-4,5-2-7,0-4-7,0 4-5,3-3-10,1-8-4,0 2-5,0-3-7,-21 23-7</inkml:trace>
  <inkml:trace contextRef="#ctx0" brushRef="#br0" timeOffset="77090.4093">23888 2288 130,'5'0'29,"-5"-10"-5,0 1 3,8 1 1,-4 4 4,-4 1 0,0-3-3,0 3-3,8 0 1,-8 3 9,8 6-3,-8 0-4,4 15-4,-4 8-4,4 4-5,0 7 2,-4 4-3,0 9 0,0-1 1,0 9-1,0 4-3,0 5 1,0 9-1,0 13-1,0 12-3,0 5-2,0 9 0,0-5 1,-4 0-4,-4 3 0,4 3-1,-8 3 1,8-5 0,-9-8 1,5-7 0,-4-11 0,4-6 1,0-8-1,-5-4-1,5-2-1,-4-1-1,0-6 0,-1-5 0,1-2-1,0-8 0,4 1-2,-1-8-2,1-2-4,-4-3-2,4-7-3,-1-1-4,1-6-4,0 1-6,0-5-5,4-4-12,-4 1-11,-1-4-11</inkml:trace>
  <inkml:trace contextRef="#ctx0" brushRef="#br0" timeOffset="78942.5152">15217 7192 409,'0'0'55,"0"0"-10,0-3-11,4 3-4,-4-3-8,9 3-6,3 0-4,-4-2-4,4-1-5,5 0-6,-1 0-4,1-1-5,-5-2-4,0-4-5,4 1-11,1-1-6,-9 6-6,8-6-4,1-12-11</inkml:trace>
  <inkml:trace contextRef="#ctx0" brushRef="#br0" timeOffset="79119.5254">15303 7334 356,'0'0'44,"4"0"-6,1 0-5,11 0-10,-4 0-5,5 0-6,-1-4-11,4-2-12,-3-4-14,3 1-10,-3 4-8,-5-1-1</inkml:trace>
  <inkml:trace contextRef="#ctx0" brushRef="#br0" timeOffset="83306.7649">16130 7059 171,'-28'23'-8</inkml:trace>
  <inkml:trace contextRef="#ctx0" brushRef="#br0" timeOffset="84827.8519">16040 6782 273,'0'0'40,"0"-3"-3,-4 3-3,4 0 0,0 0-4,0-2-3,0 2-4,0 0-3,0 0-3,0 0-1,0 0-1,0 5 0,0-5-1,4 13 1,0 3-1,0-5 0,5 5-2,-5 3 1,0 8 0,-4 3-1,0 10-2,4 3-3,-4-1 0,0 1-2,0 0-2,0 0-2,0-3 0,4-3-1,-4-4-4,0-3-3,0-1-4,0-2-5,0-7-5,0 3-8,0-9-13,0-1-19,0-7-11</inkml:trace>
  <inkml:trace contextRef="#ctx0" brushRef="#br0" timeOffset="86053.922">16585 6357 140,'0'-3'15,"0"0"-7,0 0 2,0 0 4,0 0 2,4 1 1,-4-4 3,4 2 3,0 4-3,-4-3 3,4 0 0,-4 0-5,0 3 2,0 0-4,0 0 4,0 0-4,4 0-2,-4 0-2,0 0 1,0 0 0,0 0 0,0 3-3,0-3 3,0 3-4,0-3 2,0 13-3,0-2-1,0 2 0,4 3 3,-4 1-1,4 4 2,-4 1-1,9 5 1,-9 5-2,4-2 1,-4 7 0,4 2 0,0 1-1,-4 3 0,0 10 2,0-6-2,0 15-1,4 5 0,-4 0-1,0 4-1,4-4 0,-4 0-2,0-5 0,0-5-1,0-1 2,0 1 0,0 2-1,0 0 0,0-5 1,0 8 2,-4 1-3,4-2 0,0 1-2,0-7 1,0-7 0,0 1-3,0-6 1,0 0 1,0-6-2,0-1 0,0-6 0,0-1 0,0-2 0,-4 0 0,4-5 1,0 2-2,0-2 1,0-7 0,0 1 1,0-4-2,0-4 2,0 2-2,0-1 2,0 1-2,0 1 1,0 5-2,0-6 1,0 4-1,0-1 0,0-1 1,0-4-2,0 5 1,-8 0 0,8-1-2,0-8-1,0-1 0,0 2 0,0-2-2,0-3-3,0 0-1,0 0-4,0-3 0,0 3-3,0-2 0,0-8 0,0-2 0,0 5 0,-4 1 1,4 3 1,0 0 2,0 3 4,0 0 2,4 0 2,-4 3 1,0 9 2,4-5 1,-4-1 4,0 4 1,4-10-1,-4 3 2,0-1-3,0-2 0,4 0-3,-4 0-7,0-8-14,0-8-11,4-3-15</inkml:trace>
  <inkml:trace contextRef="#ctx0" brushRef="#br0" timeOffset="86754.9621">16863 6639 218,'0'0'29,"-4"0"0,0 0 0,4 0 0,0 0-3,0 0-2,0 0 1,0-3 2,0 3 1,0 0-3,0 0-2,0 3-2,4-3-3,0 0-3,4 0-1,5 0-4,-5 0-1,4 0-3,-4 0-3,5 0 0,-9 0-1,4 0-4,0-3-2,0 3-4,-4 0-3,5-4-1,-5 4-7,4 0-5,-4-3-5,0 0-8,4 1-3,-4-7-6</inkml:trace>
  <inkml:trace contextRef="#ctx0" brushRef="#br0" timeOffset="87272.9917">17133 6404 309,'0'0'37,"0"-4"0,4 4-2,1 0 0,7 0-8,0-6-5,-4 3-6,5 0-1,-5 3-3,4-4-3,-4 1 0,5 3-3,-1 0 0,-4 0-2,0 3-1,4 1-2,-7 5 1,3 1-1,0-1 0,-4 2 1,-4 2-1,0 0-1,0 1 1,0 2 0,0 0-1,-4-2 0,4 2 0,-8 2-1,4-3 2,-5 0-2,9 1 2,-8 0-1,4-5-1,-4 1 2,4 1-1,0 0 0,0-2 0,-4-1 0,8 2 2,-5 3 0,1-3 1,4-2 0,-4-1 0,4-1-1,-4-1-1,0-7 0,4 6 0,0 0-1,4 1 2,0-7-1,-4 0-1,8 6 0,1-6 0,-1 0 0,4 0 0,-4 0-4,5 0-3,-1 0-5,-4-6-7,0-1-7,0 1-7,5-3-5,-1 5-6,-4 3-5</inkml:trace>
  <inkml:trace contextRef="#ctx0" brushRef="#br0" timeOffset="88202.0449">17588 6744 210,'0'0'36,"0"-3"-3,0 3 1,4-7-3,0 4 1,0-7 2,0-2-2,0-1-5,4-1-3,1 1-6,-1-1-2,-4 4-4,12-6-2,-3 5 0,-1-5-2,0 0-2,-4 5-2,5-2 0,-5 4-2,4-2 0,-4-2 1,0 4 0,-3 2 1,3 4-3,-4-3 2,0 1-1,0 2-2,-4 3 0,0 0 1,0 0-1,0 0 0,0 0 1,4 0 1,-4 0-1,0 3 0,0 8 0,0 2 0,0-1 0,0-4 0,-4 5-1,4 0 0,0 0-3,-4-2 1,0-2-1,-4 1 1,4-2 1,-1-2 0,-3 0-2,4 1 3,-4-4-1,0 0 0,4 0 2,0-3-2,-9 4 2,9-4-1,-4 3-1,0-3 2,4 0-2,4 3 2,-8 0-2,8-1 2,-5-2-1,5 3 0,0-3-1,0 3 2,0-3-1,5 3 0,-1 0 0,8-3 1,0 0-1,5-6 0,-5 3 0,4-5 3,5-2 0,-5 1 0,0-4 0,5 2-4,-5 1 2,5 1-1,-5-1 0,-8 6 2,5-6-2,-1 4 1,-8-1 0,4 4 0,-8 0-1,4 0-2,0 3-1,0 0 1,-4 0-2,0 3 2,-4-3 0,4 3 0,-8 7 1,4 1 0,0-5 0,0 4 1,0-4 0,-4 0 0,8 1 0,0-4-2,0 2 2,4-1-1,0 1 1,-4-5 0,12 3 1,-4-3 2,0 0 1,-3 0 0,3 0 2,4-3-1,-4 3-2,5-3 0,-5 3 1,-4-6-2,0 4-1,0-1 1,0 0-1,4 3-1,-8-3 1,4 3-1,0 0 0,-4 0 0,5-4-1,-5 4 1,4 4 0,-4-4 0,0 3-3,8-3 1,-4 6-4,-4 0 1,8-4 2,-8 4 1,4-2 0,-4-1-1,4-3 2,0 0 0,1 0 0,-1-3-1,0 3 2,0 0 1,0 0 1,-4 0 1,8 0 0,-4 0-1,4-4 1,1 4-2,3 0 2,-4-3-2,4 3-1,-4-3-2,1 1-1,-1-2-4,0 2-4,0-4-1,-4-1-5,5 1-6,-1 0-3,-4-4-6,-4 2-7,8-1-6,0-22-11</inkml:trace>
  <inkml:trace contextRef="#ctx0" brushRef="#br0" timeOffset="88645.0702">18271 6211 373,'5'0'48,"-5"0"-7,4 0-4,0-3-6,0 0-4,0 0-5,0 3-5,4-4-4,0-5-3,1 4-1,3 5-3,-4-3-2,4 0-1,-3 0 0,-1 3-1,4 3-2,-4 0 1,-4 2-1,4 4 0,1 1 1,-5-4 0,0 4-1,0 1-1,0 2 0,0-2 2,-4 1-2,0 1 1,4 3 0,-4-5 0,0 2 0,0 3-1,0-5 1,0 8 0,-8-5-1,8 2 1,-8 0 0,4-2-1,-4-1 2,3 3-1,5-5-1,0 2 0,-4 0 1,0-2 0,0 5 1,4-7-3,-4 1 2,4 1 1,-4-2-1,4 1 1,0-4 0,0 1-2,0-6 0,0 2 1,0 1-2,0-4 1,0 0-1,4 0-5,4 0 0,-8 0-3,8 0 0,-3 0-5,3-4-4,0 1-4,0-3-2,4-2-3,-3-2-2,3 1-2,0 1-1,0-2-4,-3 1 0,40-15-8</inkml:trace>
  <inkml:trace contextRef="#ctx0" brushRef="#br0" timeOffset="88890.0842">18673 6391 301,'0'0'39,"4"-3"1,4 3 4,-4 0-3,4 0-3,0 0-7,1 0-5,-1 0-3,4 3-4,0 0-3,1 0-4,-5 10-4,0-2 0,4 2-3,1-1-2,-1 1-1,0-2-2,-4 2-5,5 0-6,-5-2 1,0 5-3,-4-4-3,4 0-5,-8-3-5,8 4-5,-3-7-5,-5 1-3,4-3-2,0 3 2,0-4 0,8 0-4</inkml:trace>
  <inkml:trace contextRef="#ctx0" brushRef="#br0" timeOffset="89061.094">18881 6348 379,'0'3'51,"0"0"-11,-12 10-4,0 8-10,0-2-7,-1 1-7,1 3-3,0-3-5,0 3-7,3-6-5,-3-1-9,4 0-6,-4-2-9,3-1-7,1-5-8</inkml:trace>
  <inkml:trace contextRef="#ctx0" brushRef="#br0" timeOffset="89971.146">19586 6327 301,'0'-3'49,"0"0"4,0 3-3,0 0-7,0 0-6,0-3-8,0 3-7,4-4-4,-4-2-4,8 1-1,0-1-4,0-4-3,1 1-1,3 3-1,-4 2-1,8 1-2,1-2 1,-1 1-1,-4 2-1,1 2-1,-9 0-3,8 0-1,-8 6 0,4-1-1,-4 8 3,1 6 1,-5 2-1,0 3 1,-9 1 2,1-1-1,4 1 0,-4-1-1,4-2 2,0-4 0,-9 1 0,13-2 0,-8-1 0,4-1 0,0 0 0,0 0 0,4-6 0,-8 4 0,8-3-1,0-1 1,0-7 0,0 2 0,4 1 0,-4-2 0,4 4 0,4-4 0,-4-3 0,8 0-5,1-3-2,-5 3-5,8 0-8,-7-3-8,3-1-10,0-4-7,0-1-5,29-16-7</inkml:trace>
  <inkml:trace contextRef="#ctx0" brushRef="#br0" timeOffset="90907.1996">20118 6462 347,'4'-6'42,"-4"-4"-5,8 1-5,-4-1-6,0-1-4,0 5-6,5-4-3,-9 1-4,0 6 0,0-1-4,0 4-1,0-4 0,0 4-2,0 0 0,-4-4 0,-1 4-2,5 0 1,-12 4 1,0-3-1,0 9-4,3 3 1,-7 1 0,8 2 1,0 0-2,-1 1-2,5-1 0,0 1 1,-4 3 0,4 2-1,4-5 0,0-1 1,0-1 2,0 0-1,4-2 0,4-7 2,5 2 0,3-4 0,4-4-1,-3 0 2,3 0 1,1 0 5,-1-7-1,5-2 1,-5-2-2,5-5 1,-1 0 0,-3 5 0,-1-5-2,-3 5 1,-1-5-2,0 0-2,-3 8 2,-5-2-1,0-2 1,0 2-1,-4 5-1,0-1 0,1 3 1,-5 0 2,0-1-1,-5 4-1,5-3 1,-4 3-1,4 0 0,0 0-1,-8 0-2,4 0 0,-4 3-1,0-3 2,0 4-3,3 2 1,-3 0 0,4-1 1,-4 1-1,4 1 2,-4-1-2,-1 4 1,9-2 1,-4-2-3,0 0 0,4 4-1,-4-4-1,4-3 0,-4 1-2,4 0 0,0 0 3,0-1 1,0-3 0,4 0 2,-4 0 0,0 0 1,12-3 0,-3 3 3,-5-4 0,0 0 5,0-3 0,4 1 3,-4 0-2,4-1 0,1 1-3,3-1-1,0 3-1,-4-3-1,-4 1 1,13 0-1,-13-1 1,8-1 0,-4-1 1,5-1-1,-1 4 4,0 0-4,1-4 1,-1 5 0,-4-4-1,4-1-1,-4 7 1,-3-7-2,11 6 1,-8-3 0,4 1-2,-8 0 1,9-1 0,-1 1 0,-4 0 0,0 1 1,1 2 0,-1-1-2,0-2 0,-4 3 0,0 0 1,0 3 0,0 0 0,-4 0-1,0 3 0,0-3 0,0 3 0,0-3 0,0 10 0,0 1 0,0 1 0,-4 4 0,0-5 0,0 5 0,-4-3 0,0-5 2,4-2-2,0 1 0,-5-4 1,5 0 3,-4 0 2,0 0 1,4-3 1,-9 0 1,9 0-2,-4 0-1,8 0 0,-12 0-3,8 4-1,0-4 2,4 0-4,-4 0 0,0 0-4,4 0 0,0 0-5,0 0-1,0 0-1,0 0 2,4 0-1,8-4 0,0 4-3,5-3-5,-1-9-5,4-1-4,-3-1-6,-1-2-6,5 1-7,3-1-3</inkml:trace>
  <inkml:trace contextRef="#ctx0" brushRef="#br0" timeOffset="91290.2215">20916 5993 376,'0'0'45,"4"0"-8,0-3-6,5 3-4,-5-9-7,0 4-5,4 2-5,-4 0-2,4 3-1,-4 0-3,5 0-1,-1 0-1,-4 3 1,4 0-2,-4-3 0,4 5 0,0 4-1,-3 1 1,3-1 0,-8 1 0,4-2-1,0 8 0,-4 0-1,0-2 0,0-1 2,0 4 0,-4-1-1,0 5 2,-4-2 0,-5 3 0,5-5 0,4 3 1,-4 0 1,0-2 0,-1 4-1,1-3 0,0-5-1,4 5 1,4-4-2,-4 1-1,4-4 2,0-1-1,-4 5 0,4-3-2,0-5-2,0 2 2,4-1-2,0-3-2,0 1 1,0-4 0,4 3-2,1-6-2,-5 0-2,8 0-5,-4 0-5,8-3-9,-3 0-5,-5 0-7,4-7-6</inkml:trace>
  <inkml:trace contextRef="#ctx0" brushRef="#br0" timeOffset="91543.236">21268 6229 426,'0'0'34,"4"0"-6,0 0-1,5 3-3,-9 0-5,8 7-4,0 1-4,-4 1-1,4 1-2,1 0-2,-1 1-1,0-1-2,-4 0 0,4-2 0,0 5-2,5-4 0,-5-4-3,4 2-4,-4-4-3,5 1-3,-5-1-3,-4-3-5,0 0-4,0-3-3,0 0-7,0 0-5,0-3-2,0-6-7</inkml:trace>
  <inkml:trace contextRef="#ctx0" brushRef="#br0" timeOffset="91713.2457">21498 6205 281,'-5'0'44,"5"0"-2,-4 0-1,-8 0-5,4 3-6,0 0-8,-9 7-4,9 1-3,0 2-4,-4-2-4,-1 5-1,-3-1-3,0 1 0,3-1-4,1 1-4,-4-2-4,-1 2-7,1 0-14,0-2-9,-1 2-12</inkml:trace>
  <inkml:trace contextRef="#ctx0" brushRef="#br0" timeOffset="92963.3172">16834 7741 340,'-4'0'51,"4"0"-2,-4 0-3,4 0-7,-4 0-7,4 0-6,0-4-5,0 4-6,4-3-1,-4 3-5,0-6-1,4 3-2,5-7-2,-1 4-2,0-1-1,0 6-4,0-6-2,5 4-4,-5 0-3,4 0-5,0 0-2,-3-4-6,3 4-5,0 0-2,-4-3-4,1-6-2,3 6 0,-4 0-1,17-15-8</inkml:trace>
  <inkml:trace contextRef="#ctx0" brushRef="#br0" timeOffset="93322.3377">17121 7370 294,'0'-3'42,"4"0"-2,-4 0-3,0 3-1,0 0-7,4-4-6,-4 4-5,0 0-3,0 0-5,0 0-2,0 4 0,0-4 0,-4 6-1,4 7 0,-8-2-1,8 5-1,0-5-2,0 2 2,-4-1-3,4-2 0,-4 1 0,4 2-1,0-7 1,0 7-2,0-9 0,4 6 0,-4 0 0,0-1 0,0-3 0,4 2 1,0 8 0,0-6 0,0-7-1,0 3 0,5-2 0,3-3 0,-8-1 0,8-1 0,5-3 0,-5-2-1,8-7-3,-3 4-4,3 2-5,-8 3-7,1-3-7,-5-2-4,0 2-6,4-2 0,-8 2-1,1 6-2,-5-12-7</inkml:trace>
  <inkml:trace contextRef="#ctx0" brushRef="#br0" timeOffset="93540.3502">17273 7305 255,'0'-3'40,"0"3"-1,0-5-1,4 5 5,0 0-2,4 3-5,-8 8-5,0 5-6,0 5-2,0 1-6,0 5-3,0 0-3,0 5-5,-4 1 1,0 7-2,4-3-3,0 9-5,-4 0-3,0-2-3,-1-1 1,1 3-4,0-6-3,0 0-7,4-7-6,-4-1-6,4-8-3,0 1-8,4-7-1</inkml:trace>
  <inkml:trace contextRef="#ctx0" brushRef="#br0" timeOffset="94511.4057">17792 7578 352,'0'-6'40,"5"0"-6,-1-4-6,-4 7-3,0-7-2,0 10-6,0-4-4,0 0-3,-4-2-3,4 3 0,0-3-3,-5 2 0,1 1 0,-4 3-2,4 0 0,0 0 1,0 0-2,-4 7-1,0-4 1,-1 13-1,1-8 2,0 4-2,0 1 0,4 1 1,-4 2-1,-1 8 0,9-5-2,-4-1 0,4 7 2,-4-1 0,4 1 0,0 2-3,0-6 2,4-2-1,0-1 2,5-3-2,3-2 2,0-6 0,4-3 0,-3 0 0,7-4 0,5-4 0,-1-4 1,1-4 1,-1-4 2,1-2-1,0-4 0,-1 5 0,1-3 0,-1-3 1,-3 0 1,-5 0-1,1 3-1,-1-3 1,-8 8 0,4-4-2,-3 6 2,-5 2 1,-4-1-3,4 8 1,-4-2-2,0-3 0,0 2 1,-4 6-2,4-3 1,-4 4-1,-5 0-3,-3 0 2,0 4-3,-5-3 2,5 6-1,0 5 1,0 1-1,-1-7 2,1 5 0,0-1-1,4-4 0,3 7-2,-3-5 0,8-2-1,-8 4 0,8-1 1,0-1 0,0-1-1,0 2 0,0-5 2,8 2 2,-4 3 1,0-7-1,5 4 0,-5-6 1,8 0 0,-4 0 0,-4-1 0,13-4 0,-9 3 0,0-1 0,0-9 0,5-1 0,-1-2 0,-4 3 0,0-1 0,9-1 0,-9 4 1,0-3 1,0 10-1,0-1 5,5-3 1,-5 4 0,0-3-1,4-4 3,-4 10-2,5-3-2,-1 0 0,0 3-2,1-3 1,-1-4-3,0 2 3,0-1-3,1 0 2,-1-1-2,4-2 0,-7 2 0,3 0 0,-4 0 0,4 1-1,-4-4 0,1 4 0,-1 4 2,-4-1 0,0 0 0,-4 3 1,0 0 0,4 0-2,-4 0 0,0 0 1,0 0-1,0 3-1,0 8 0,0 5 0,-4-3 0,-4-2 0,0 2 0,-1-1 0,1 0 0,-4 0 1,0 1 0,-1-3-1,5-3 1,0 3 3,-4-4 1,4 1 2,-5-4-1,5-3 1,-4 3-1,4 0-2,-1-1 0,5-2 0,0 6-1,0-3-1,0-3 0,4 4-2,0-4 1,0 0 0,4 0 0,-4 0-2,4-4 2,9 4-2,-1-6-1,4 1-2,1-11-3,-1 4-3,0 2-3,1-1-2,7-8-4,-7 5-3,3-2-9,1 0-9,-1 2-7,-4-6-7,38-40-7</inkml:trace>
  <inkml:trace contextRef="#ctx0" brushRef="#br0" timeOffset="94872.4264">18619 7181 377,'0'0'46,"5"-3"-5,3 0-9,0 3-5,0 0-7,4 0-4,-3 0-3,-1 0-3,4 0-4,-4 0-3,0 0 1,1 0-3,-5 0 3,4 3-2,0 0-1,0 0 0,-4 5 1,0 2-3,1-1 0,-5-1 2,4 5 0,-4 3-1,0-2 0,0 2 0,-4 0 0,-1-2 0,1 2 2,-8-2-2,4 5 0,-4 0 0,3-4 0,1 1 0,0 1 1,0 2 1,0-3-1,0-2 0,8-1-1,-5 1 2,1-1-1,0-3 0,4 2 0,0-4 0,0-1-1,0-1 0,0 0-1,8 1 2,-3-1-2,7-6-3,-4 0-2,4 3-2,5-3-3,-5 0-2,0 0-3,-4-3-9,5-3-4,-5-1-8,4 1-5,-4 0-5</inkml:trace>
  <inkml:trace contextRef="#ctx0" brushRef="#br0" timeOffset="95105.4397">19025 7345 419,'0'0'40,"4"0"-2,4 0-3,-4 0-7,0 3-5,0-3-4,5 6-6,-5 10-2,0-5-3,4 2-3,0 0-1,4-2 0,-3 5-3,-1-4 1,4 1 0,0 1-5,-3-1-5,3 0 0,0-5-6,-4 1-3,0 1-5,1-7-9,-1 3-6,-4-6-9,0 0-4,8 12-9</inkml:trace>
  <inkml:trace contextRef="#ctx0" brushRef="#br0" timeOffset="95289.4502">19160 7361 384,'-4'0'43,"-8"3"-9,3 3-7,-3 12-5,0-3-8,-1 0-3,-3 4-3,4-3-2,0 4-7,-5 0-7,5 0-9,0 2-7,-1-7-7,5 7-6,0-8-6,-17 36-13</inkml:trace>
  <inkml:trace contextRef="#ctx0" brushRef="#br0" timeOffset="95955.4883">19659 7388 264,'0'0'46,"0"0"1,0 3 0,0-3-4,0 0-5,0 0-4,0 3-2,0-3-6,4 0-3,5-3-5,3 0-4,0-1-4,0 0-2,5-6-5,3 4-6,-3-4-7,-1 1-5,0 2-8,1 3-11,-1-3-11,-4-2-10,1-1-5</inkml:trace>
  <inkml:trace contextRef="#ctx0" brushRef="#br0" timeOffset="96304.5083">19975 7019 366,'0'-3'42,"4"3"-5,0 0-6,-4 0-8,0 0-3,0 0-4,4 3-5,-4 2-2,4 1-3,0 3 0,-4 4-2,4-5 0,-4 2-1,0 2 2,4 1-1,-4-2-1,0 2 1,0 0 1,4-4-2,-4 2 0,9-1 0,-9-1 0,4 1-1,0-2-1,0 1 0,4 1-1,-4-4 0,-4-1-1,8-2 0,-4 0 1,0-3-2,5 0-1,-1 0-3,-4 0-3,4-3-1,0 0-5,1-8-4,7-2-6,-4-1-4,0-2-4,1 0 0,3 2 2,-4-2-3,1 0 2,28-44-7</inkml:trace>
  <inkml:trace contextRef="#ctx0" brushRef="#br0" timeOffset="96526.521">20212 6853 238,'0'0'39,"0"0"-6,0 0 2,0 0 0,0 0 5,0 5-4,0 5-6,0 2-2,4 8-1,-4 0-5,0 4-2,0 8-4,0-2-2,0 0-2,0 4-3,0 2-3,0 4 0,0 0-3,0-1-5,-4-2-5,4-2-2,-8-5-3,0 4-4,4-4-4,4-3-4,-5-2-10,1-4-6,4-5-8,0 0-1,0-2-2</inkml:trace>
  <inkml:trace contextRef="#ctx0" brushRef="#br0" timeOffset="97359.5686">20355 7486 306,'0'-6'50,"0"3"-7,9-1-3,7-2-7,-8 1-6,4-4-8,1-1-3,-1-2-5,4 2-1,1-4-4,-5 4 1,0-6 0,5 8-2,-1-4 0,-4-1 0,1-1-2,-1 4 0,0-3 3,0 2-4,1-2 2,-1 1-2,0-1 0,-4 2 0,5 1-1,-5 1 0,-4 6-1,0-1 0,0 1 0,0 0-1,-4 3 0,0 0 1,0 0 0,0 3 0,-4 7-3,4 6 0,0 1-3,-8 2 0,0-1 0,0 1 0,-1-3 0,1-2-2,0 2 3,-4-2-1,4-1 0,-1-4 1,1-2 2,0-2 2,0-2-1,-4 0 4,7 0 2,-3-3 1,0 0 2,4-3-2,-4 3 0,4-3 3,-4 3-3,8 0 1,0 0-3,-5 0 0,5 0 0,0 0-1,0 0-2,0 0 0,5-5 0,3 5 0,0 0 0,8-10 0,5 1 0,-5 3 0,0-6 0,5 3 0,-1-1 0,1 1 1,-9-2 0,9 1-1,-5-3 0,-4 4 0,1-2 0,3 1 0,-8 1 1,0-1-2,1 2 1,-9-1-2,8 2 1,-8 4 0,0 0-1,0 3 2,0 0-1,0 0 0,0 0 0,0 3-1,0 4 1,0 5 0,0-1-3,0 2 2,0-3-1,0-4 1,0-1 1,0 1 0,0-3 1,4 0 0,-4-3 3,8 0 0,-4 0 1,0 0 1,4 0 0,1 0 1,-9 0-1,4 0 1,0-3-1,0 3 0,0-3-2,4 3 0,-4-3-3,0 0 2,0 3-1,5 0 0,-5 0 0,0 0-1,0 0 0,4 0-3,-4 0-1,0 0 0,0 0-2,-4 0-2,0 0 1,4 0-2,-4 0 2,0 3 1,5-3 1,-5 3 0,4-3 2,0 3 1,0-3 0,-4 0 1,4 0 0,0 0 3,4 0 1,-4 0-1,0 0 3,5-3-1,-1 3-1,0-3-1,0 0-1,0 1-1,5-1 2,-1 0 0,0 0-1,0-1-3,1 1-3,-1 0-5,-4 0-3,4-3-8,-3-1-7,-1 2-12,-4-1-5,4-7-10</inkml:trace>
  <inkml:trace contextRef="#ctx0" brushRef="#br0" timeOffset="97521.5779">20908 6954 423,'0'0'45,"0"0"-12,0 0-12,0-4-11,0 1-13,0 3-13,0-3-16,0 0-11,4 1-9</inkml:trace>
  <inkml:trace contextRef="#ctx0" brushRef="#br0" timeOffset="97860.5973">21154 6877 354,'8'-3'49,"0"-3"-3,4 1-9,1 0-8,-1 4-6,4-6-7,-3 4-3,-1 0-3,0 3-4,0 0-1,1 0-2,-1 3 0,-4-3-1,4 0 0,-3 6-1,-5-1 0,-4 8 0,8 3-2,-8 0 3,0 1 0,-4 7 0,0 1 0,-4 3 2,-1-3 0,1-1 1,0-4-1,0 3 2,0-3-2,-5-1-1,9-1 1,-8 1 1,4 0-3,0-5 1,8-1 0,-5-2-2,1 2-1,4-3 2,0-1-1,0-1-1,0 2 0,4-4-3,1 0-1,3 1-4,4-4-1,0-3 1,5 0-2,-5 0 0,0 0-4,5-3-3,3-4-5,-8-2-5,9-1-11,-5-1-6,-4-2-5</inkml:trace>
  <inkml:trace contextRef="#ctx0" brushRef="#br0" timeOffset="98109.6115">21559 7039 386,'0'-3'45,"0"0"-2,0 3-6,0 0-5,4 0-6,-4 3-2,8-3-4,-4 7-5,9 5-6,-5-4-1,4 5-1,0 3-3,-3-2 0,3 2-2,0-2-1,5-1 1,-1 0-4,-4 3-2,5-5-3,-5 2-2,0-4-3,-4-1-1,5-2-4,-5 1-7,0-4-6,-4 3-4,-4 1-5,4-7-6,-4 0-3,0 12-4</inkml:trace>
  <inkml:trace contextRef="#ctx0" brushRef="#br0" timeOffset="98283.6215">21731 7079 380,'-4'0'46,"0"3"-10,-4 7-5,-5 1-9,1 8-7,0 0-3,-1-1-3,1 1-7,0-2-8,8-1-5,-4-2-10,-5 2-5,5-3-6,4-5-5,0 2-7,-17 18-5</inkml:trace>
  <inkml:trace contextRef="#ctx0" brushRef="#br0" timeOffset="98666.6434">22161 5731 342,'0'0'37,"0"0"-3,0 6 4,0 2-4,4 15-3,0 0-2,-4 8-3,0 4-2,4 8-1,-4 1-2,0 18 0,0 5 0,0 9 0,0 7-2,0-4-1,-4 4-1,4 0-3,-8-4-4,4 1 0,4-4-3,-4 0-2,-1 1 0,5-3-3,0-4 1,0-6-2,0-2-2,0-5-4,0-4-2,-8-7-3,8-7-3,-4 1-3,-4-10-1,8-3-6,-8-4-5,4 0-5,0-3-11,0-6-14,-5-1-13</inkml:trace>
  <inkml:trace contextRef="#ctx0" brushRef="#br0" timeOffset="99556.6943">14927 9782 438,'0'0'44,"0"0"-9,4-3-3,12-1-8,-4 1-8,1 0-3,-1-5-4,4 2-7,-3 3-4,3-4-7,-4 1-3,1 3-1,-1 3-5,0-2-9,-4-1-9,1 0-6,-1 3-7,0 3-6</inkml:trace>
  <inkml:trace contextRef="#ctx0" brushRef="#br0" timeOffset="99726.704">14927 9930 318,'0'0'48,"0"1"-1,4 2-5,0 4-5,8-7-6,0 0-6,1 0-5,7-7-7,1 3-4,-1 0-1,1-15-4,7 10-6,-3-2-10,-5-2-12,1 3-12,-1 1-14,-3 1-8</inkml:trace>
  <inkml:trace contextRef="#ctx0" brushRef="#br0" timeOffset="101365.7978">15872 9593 173,'0'0'21,"0"0"2,0-4 1,0 4 1,0-6 4,5 0 3,-1 2-2,0-2-1,4 5-1,-4-3-3,0-5-1,0 2-4,0 4-4,-4 0-3,4 0-2,0 3-2,-4-3-1,0 0-3,0 1 1,0-1-5,0 0 1,-4-1-1,0 1 0,4 0-1,-4-3 0,4 3-3,-4-1 2,0-2 0,-4 1-1,8-1 0,-4 0-1,-4-1 1,-1-2 0,1 2-2,0 2 1,0-1 0,0 0 1,3 3-4,-11-1 1,8 4 1,-4 0 2,-1 4 0,5 2-1,-4 7 2,0-2-1,-1 5 2,-3-5 0,8 5-2,0 0 0,-1-2 2,1 5-1,0-5 2,8 9 3,-4-3 2,-4-4-1,8 0 2,-4 2 0,4-3-1,4-3 1,0-3 1,4 1 1,8 2-1,-3-5 1,-1-7-2,8 0 1,-3 0 0,-1 0 0,-4 0 0,5 0 2,3 0-2,-3 0 0,-5 0-1,4 0 0,-3 3-1,3-3-2,-4 5 0,5 7 0,-9-2 0,4 4 1,0 2-1,1 3 0,-5 5-1,0 0-1,-4-2-1,4-1 0,-4 7-1,1-7 0,-1 0 2,-4-5-2,0 0 1,0-2 0,-4-5-2,4 4 2,-5-3-1,-7-2 0,0 1 0,-5-3-1,5 4 2,0-4-1,-4-1-1,3-5 0,1 0-1,-4 0 0,3 0-3,1-5 0,0-1 1,-1-10 1,1 2 1,4-5-1,0 1 3,4-4-2,0-3 2,0 4-2,4-3 2,0-1-1,4 4-1,4-1 3,4-2 1,4 0 0,-3-5 0,3 2 2,9 0 0,-1 2-1,-3 1 1,-1-3-2,1-2 1,-1 6 0,1 0 0,-5 6-2,-4-5 0,1 4 0,-5-1 0,-4 2 1,-4 1-2,0 1 0,-4 6-1,4-4-2,-8 0-2,-1 5-1,-3-1-2,0-1 0,-5 4 0,5 3-1,0 0-1,0 3-4,-1 0-2,5 0-2,0 3-9,4-3-7,-4 3-9,8 0-4,0-3-5</inkml:trace>
  <inkml:trace contextRef="#ctx0" brushRef="#br0" timeOffset="102613.8692">16470 10066 314,'0'0'47,"0"0"-7,0 0-3,0-3-4,4-3-5,0-9-7,9 0-5,-5-6-3,4-1-1,0 1-2,1-1 0,3 1-2,0 2-1,5 1 2,-9-1-2,9-1-1,-5 4 0,4-2-1,-3-1-1,-5 3-2,4 2 0,-3 1-2,-1 1 1,-4 7 0,-4-1 1,-4 2-2,4 1 0,-4 0 0,0 3 1,0 0 0,0 0 0,5 6 0,-5 4 1,0 4-2,-5 2 0,5-2-1,-4 5 0,4-3-4,-4-1 1,-4 1-1,4-8 0,-4 11 1,4-7 0,0-2 1,-9-5 1,5 4 2,0-2-2,-4-4 1,3 0 0,1-3 0,0 0 1,0-3 0,0 3 1,0 0-2,-5 0 0,5 0 1,0 0 0,0 0 1,4 0-1,-1 0 0,5 0 0,0 0 0,0 0 0,0 0 1,0 0 1,0 0 0,9 0 0,3 0-1,0 0 1,13-7-1,-1-5-1,-3-3 2,-1-1-2,1 7 1,-1-2-1,5-5 0,-5 0 0,1 8 0,-1-5 0,-3 1 0,-5 0 0,0 0 0,0 5 0,1 1 0,-5-2 1,-4-5-2,0 7 1,-4 3 0,4 3 0,-4-3-3,4 3 0,-4 0 2,0 0 0,0 3 0,0 6 0,0 4 0,0-8 1,4 4 0,-4 1 0,4-1 0,1-7 0,3 1 0,0 0 0,-4 1-1,4-4 1,0 0 2,1 0 1,3 0 1,-4 0 1,4-4 0,-3 1 1,-1-2-1,4-4 2,-4-1-2,0 4 2,5-2-2,-9 2-1,0 3 0,0-1 0,4 4-1,-8-3-2,0 0-1,4 3 1,-4 0 0,0 0-1,0 0 0,4 0 0,-4 3-1,0-3 0,4 7-3,-4-1 0,5-1-1,-1 4 0,-4-2 1,0-4 2,4 0 1,0-3-2,0 0 0,0 0 2,8-3 0,1-4 0,-9 4 1,4-6 0,-4 7 0,4-1-1,-8-3 1,8 6 0,-4 0 0,-4-4 2,17 4-2,-17 0 1,12-3-2,-8 6 2,4-3 0,9 4-3,-9-4-6,4 0-1,0 0-2,-3 0 1,7-4-3,-8 1 0,4-3-7,-3-4-6,-1 1-8,-4-2-6,0-2-9,4-21-9</inkml:trace>
  <inkml:trace contextRef="#ctx0" brushRef="#br0" timeOffset="102792.8794">16957 9354 349,'0'-3'40,"0"0"-13,0 0-10,0-4-17,0 4-17,0-3-15,0 1-11</inkml:trace>
  <inkml:trace contextRef="#ctx0" brushRef="#br0" timeOffset="103168.9009">17461 9014 424,'4'0'36,"-4"-3"-5,4-5-7,4 5-5,5-1-6,-5 1-2,0 3-6,4 0 0,0 0-2,-3-3 1,-1-3-1,0 6 0,0 0-1,0 0 2,-3 3-1,-1-3-2,0 3-1,0 0 1,-4 4 0,0-4-1,0 2 1,0 7 0,0-5-1,0 5 0,-4 3 0,0 1 0,-5-4 0,5-1 1,0 2 2,0 0-1,0 1 0,0-8 1,0 4-1,0 6-1,0-10 2,4 2-2,0 2-2,0-4 2,0 0-1,0-2 0,4 0-1,0-4 2,0 0-1,4 4 0,-4-1-2,0 0-2,5 0-2,-5-3-1,0 0-1,0 0-2,0 0-5,0 0-3,4 0-3,-4-3-5,0 3-5,5 0-6,-5 0-5,8 6-9</inkml:trace>
  <inkml:trace contextRef="#ctx0" brushRef="#br0" timeOffset="103632.9274">17911 9171 351,'4'-9'46,"-4"2"-3,8-2-3,1-1-9,3 7-6,0-3-6,-4 1-5,5 2-1,-1-7-4,-4 4 1,4 3-4,5 0 0,-5 3-2,0 0 0,1 0-1,-5 0-1,0 3-1,0 0 0,0 0 0,-3 7 0,-1 1-1,-4 5 0,0 6 1,0-1 0,0 2 0,-4 6 0,-1 1 0,-7 0 1,8 1 0,-4-3 0,-4-1 1,3 0 0,-3-1 0,4-2-1,0 1 1,-5-4 0,5 1-1,4-1-1,-4-4 2,8 5-2,-4-3 1,4-1 0,-4-2 1,4-2-1,0 2 1,0-6 0,4-2 0,0 1-2,4-3 2,4-2-2,-3-4 0,3 6-1,-4-6 0,9 0-1,-1 0-4,-4 0-2,5 0-6,-1-3-3,0-7-3,1 1-7,-1 1-8,-4-5-10,5 4-8,-5-1-5,25-14-1</inkml:trace>
  <inkml:trace contextRef="#ctx0" brushRef="#br0" timeOffset="103899.9427">18415 9394 380,'0'-3'48,"4"3"-6,0 0-7,0 0-6,4 0-4,0 3-6,-3 0-1,7 7-4,0 1-1,0 1-2,1 4-2,-1-1 0,4-3 1,-3 4-1,-5-1-4,4 0 0,0 0-1,5 1-1,-1 0 0,0-2-2,-3-1-2,-1-4-5,0-1-2,1 2-4,-5-4-5,4 0-2,-4-3-5,0 1-6,1-1-6,-9-3-5,4 0-3,-4 0-5,0-7-7</inkml:trace>
  <inkml:trace contextRef="#ctx0" brushRef="#br0" timeOffset="104092.9538">18624 9370 400,'0'2'51,"-5"4"-10,-7 7-5,0 3-9,-4 4-5,-1 2-5,1 2-3,-5 0-3,5 5-5,0-5 0,-5-1-3,5 3 0,-1-5-2,1-2-5,0 1-4,11-1-6,-3-4-6,4-3-11,-4-2-12,8-4-12</inkml:trace>
  <inkml:trace contextRef="#ctx0" brushRef="#br0" timeOffset="104654.9859">19123 9146 388,'0'-3'49,"0"3"-5,0 0-9,0-4-4,4 4-3,-4 0-7,8-3-2,-4 3-5,1 3-3,3 4-1,-4 2-1,0 10-3,0 2 0,4 3-3,-4 6-1,4 8 1,-8-4-4,9-1-4,-9 4-3,0-4-3,4 0-5,0-1-3,-4-5-8,0-6-6,-4-2-8,4-2-5,-4-1-3,-29 27-8</inkml:trace>
  <inkml:trace contextRef="#ctx0" brushRef="#br0" timeOffset="104840.9965">19062 9446 457,'0'-3'46,"0"0"-7,8-3-5,4-4-8,9 1-9,-5 1-2,4-2-5,-3-3-8,7 1-6,1 4-6,4-2-6,-9-3-2,5 1-5,-5 4-8,1 5-3,-1-4-10,0 1-3,26-4-10</inkml:trace>
  <inkml:trace contextRef="#ctx0" brushRef="#br0" timeOffset="105488.0336">19860 9036 356,'0'-6'50,"4"-4"-11,-8 7-9,4-3-8,-8 3-5,0-2-4,-1-5-3,1 4-4,-4 3-1,4 0-1,-5 3-1,-3 0-1,4 0-1,4 0 0,-5 0 0,1 6-1,-4 7 0,3-7 2,1 5-1,4-1 2,0 2-1,0-2 0,3 4-1,1 2 1,4-2 1,-8 2-1,8 0 0,0-2-1,0 2 2,4 0 0,-4-8 0,4 8-2,0-2 0,9-1 2,3 0 0,-4 1 0,5-4-2,3-1 0,-3 1 1,7-1 1,-3 2-2,-5-1 1,4 0 1,-3 1 2,-5 5 0,0-7-2,1 4 2,-5 1-1,-8 2 2,4 2-1,-4 1 0,0 1-1,-4 3 0,-4-6 0,0 2-1,-5-3-1,5-2 0,-4 2-1,4-5-1,-5-1 0,5-1 1,-4-2 0,0-7-1,-1 0 2,5 0-2,-4 0 0,0-3 0,-1-4 0,1-6-1,8-1-1,-4-2 1,-1 2 0,1-2 0,4-3 0,0 2-1,4-6 1,0 6 0,4-5 2,0 1-3,4-3 2,9 2 0,-5-2 1,9-2-2,-1 6 2,5-6 0,-5 6-1,5-7 2,-5 1 1,-3 2 0,3 5 0,-4-1 0,-3-3-2,-5 9 1,-4-5-1,-4 8 0,0-5 1,0 6-2,-8 1 1,-5 1-4,1 2 0,-4-1-5,-1 4-5,1 3-1,4 0-4,-1 3-5,1-3-6,4 3-7,0 7-2,4 1-7,-4-1-3,8 2 0</inkml:trace>
  <inkml:trace contextRef="#ctx0" brushRef="#br0" timeOffset="106553.0945">20474 9219 329,'-4'0'52,"4"0"-2,0 0-6,0-6-8,-4 6-7,0 0-9,4-5-3,0 2-6,-4-1-3,4-5 0,-4-1-3,-1 10-1,1-6-2,0 4 1,-4 2-2,-4 0 1,4 2-1,-5 1 1,-3 10-2,4 0 0,-1-2 0,1 5 0,-4-4 0,3 3 0,5 7 0,0-1 0,-4 4 0,8-4 1,0 3 0,4 1-1,0-1 1,4-2-2,0-1 1,8-2 1,4-8-2,1 2 1,3-7 0,1-3 0,3-3 1,-3 0 0,3 0 1,1-3 3,4-3-2,-5-7 2,1 5-1,3-5 1,-3 1 1,0-3-1,-1 3 0,-3-1-1,-1-1-1,-4-2-1,5-3 0,-5 4-1,-3-1 0,-1 4-2,-4-3 0,0 3 0,-8 2 0,4 5 0,-4 2-2,0 0 0,-4 0-1,0 3 2,0 0-1,-12 0 2,-1 3-2,5 5 1,-4 1-1,-1 1 0,5 0 1,-4-1-2,-1 2-2,5-1 1,0-1-1,-1 1-1,5-5 1,-4 1 1,4 3-2,-1 1 0,5 0 2,4-2-1,-4 1 1,4 1-1,-4-1 2,4-3 3,0-1-2,4-2 1,0 1 1,0-1 1,5 0-1,3-3 0,-4 0 2,4-3-1,1 0-1,-1-5 2,-4-2 2,4 1-1,1-4 0,-1 0-1,4 2 1,-3 1-1,-1 1 0,0 1 0,1 2 1,-5-1-2,-4 1 0,8 3 1,-4 0 3,0-1-1,1 4 2,-5 0-1,4-3 3,0-3-1,0 3 2,5 1-2,-1-7 3,0-1-2,0 0-1,5 4 1,-5-2-3,0-5 0,9 4-3,-5-1 1,-3 2-1,-1 2-1,0 0 1,0-1-1,5 1-1,-5 0 3,4 2-2,-3 3 0,-5-2 0,0 3 0,-4-4 0,0 4-1,0 4 1,-4-4 0,0 3-1,0-3 2,0 1-1,0-1 0,0 4 0,0 2-1,-8 4-1,4 2 0,0-1-1,-8 2 1,-1 3-2,-3-5 2,4 2 0,-1-4 0,-3 4 2,4-2-1,0-4 0,-1 2 3,1 4 2,4-5-1,-9 1 3,5-2 1,4 2 1,4-6-1,-4 1 0,4 0 0,-1 0-2,1-4 0,4 3-1,0-3 1,0 0-3,0-3-1,4 3 0,1-4 0,7-4-4,4-1-3,1-4-5,-1 2-3,0-2-6,1-3-2,-1 2-3,5-2-5,-1 0-9,-4 5-3,5-5-4,-9-3-4,41-14-9</inkml:trace>
  <inkml:trace contextRef="#ctx0" brushRef="#br0" timeOffset="106953.1174">21289 8752 464,'0'-7'37,"4"4"-8,8 0-5,-4 0-6,5-4-3,-5 3-4,0 0-3,0 4-1,0-3-3,1 3 1,-5 0-4,4 0 1,-4 0 0,-4 0-3,4 3 2,0-3 0,-4 4-1,4 0 0,-4 6 0,0 3 0,0-4 1,0 1 1,0 1 0,0-2 0,0 4 0,-4-5-1,4 5-1,0-1 1,-4 0 1,0-3-1,0 1 3,0 2-1,0 1 0,4-5 1,-4-2 0,-1 4-2,5-4 1,0 1-2,0-6 1,0 2-2,0 1 0,0-1 0,5 0 1,-1-3-2,4 3 0,-4-3-4,4 0 0,0 0-3,0 0-1,5-3-1,-5 0-1,4 0-3,-4 3-6,5 0-7,-5-7-13,0 2-11,0 2-6</inkml:trace>
  <inkml:trace contextRef="#ctx0" brushRef="#br0" timeOffset="107593.154">21682 8775 366,'0'-4'52,"0"0"-7,0 1-5,0 0-9,0-3-4,0 3-5,4-1-4,-4 1-4,8 0-1,0 0-3,0 3 0,1 0-2,-1 0 1,8 0-2,-12 3-1,9 0-1,-5 4 1,4 5-2,0-4 0,5 2-1,-5 3-1,-4-1 0,4-1-2,-3 5 0,3-1 1,-4-3 0,0 4 1,-4 2-2,5-2 0,-9 3 0,0 1-2,0-2 4,0-2-1,-5 6-1,-3-1 0,0 1 0,-4-1 0,0 2 0,-5 9 0,5-5 1,0-3-1,-1 1 1,-3-1-1,4-3 0,-1 4 0,5-7 1,0 4 1,4-4 0,0-2-1,0-1-1,4-3 2,-4 0 0,4-2-2,0-1 1,4 3 0,-4-3-2,12-3 2,-4 1-1,9-7-2,-5 0-3,8 0-3,-7-3-3,3 3-3,0-7-1,5 1-1,-5 0-5,5-1-1,-5 2-7,5-1-6,-9 0-6,4-4-8,1-1-3,36-30-6</inkml:trace>
  <inkml:trace contextRef="#ctx0" brushRef="#br0" timeOffset="107865.1695">22148 9112 289,'0'-3'52,"0"0"1,5-3-5,-1 6-6,0 0-7,0-3-5,0-1-3,0 4-4,4 0-1,0 0-5,1 0-2,3 7-1,-4 5-1,0-2-1,0-2-3,5 11 1,3-3-2,-4-2-3,1 5 1,3-1-3,-8-2-1,9 1-1,-9 2 0,4 0 1,0-4-5,-8 1-3,9-5-4,-9 1-2,4 1-3,-4-3-4,-4-2-3,4 1 0,0 1-3,-4-4-8,0-3-2,0 0-7,0-3-3,0-3-7</inkml:trace>
  <inkml:trace contextRef="#ctx0" brushRef="#br0" timeOffset="108092.1825">22316 9066 409,'0'0'59,"0"0"-14,0 0-12,-8 7-8,8-1-6,-4 7-6,-8 4-2,4 1-2,-1 4-4,-3 3 0,4-1-3,-4 0 1,-1 0-1,1-2 0,-4 5-2,-1 2-1,5-8-3,-4 1-3,3-2-6,1-4-4,0-1-10,4 1-10,4-7-11,-1-3-11</inkml:trace>
  <inkml:trace contextRef="#ctx0" brushRef="#br0" timeOffset="108552.2088">22722 8890 369,'0'3'55,"4"-3"-7,-4 0-8,0 0-6,0 0-2,8 0-3,-4 0-3,8 0-5,1 0-5,3 0-5,-4-3-3,9-3-6,-1-1-5,1-2-8,-5 2-6,-4 1-5,9 0-5,-9 1-8,-4-2-10,5 4-7,-9 0-1,16 3-4</inkml:trace>
  <inkml:trace contextRef="#ctx0" brushRef="#br0" timeOffset="108738.2195">22763 9050 241,'-4'0'48,"4"7"-2,-5-1 0,5-3 0,0 4-9,0-1-3,0-6-3,0 3-5,5 0-4,7-3-6,4 0-4,1-3-4,-1 0 0,8 0-5,-3-7-4,-5 1-9,1 1-3,-1 2-8,0-4-10,1 4-9,-5 2-11,4-2-5</inkml:trace>
  <inkml:trace contextRef="#ctx0" brushRef="#br0" timeOffset="109452.2603">23676 8771 264,'8'-7'34,"0"-2"-3,0-1-6,4-2 0,-8-3-4,1 2-3,-5 1-6,0 1-3,0-5 0,0 5-5,-5-5-1,5 0 3,-4 5 1,-8-2-1,4 0-1,0-1 0,-5-2 3,1 10-2,0-5-1,0 1-2,-1 4 1,-3 2 0,-5 4 4,5 0 0,0 4 0,-1 2-2,1 7 1,4-2-2,-5 5-1,1-5-1,4 5 1,-1 0-2,1 1 0,0 2 0,8 2 0,-4 3-1,3-2 4,-3 5-1,8-2 1,0-1-1,0 0 1,0-2-1,8-4 1,5 1 0,-1-3 4,0-2-2,5 2-1,-5-5 2,0-1-1,5-4-1,-5 7 0,-4-5 1,8 1 0,1 1 0,-5 3-2,0-7-1,-3 2-1,3 8 2,-4-3-1,0-6 0,-8 3-2,4 3 1,0 3 0,1-2 0,-5 2-1,0-2 1,-5 2 1,1-3-2,0 1 0,-4-4 0,0 2 0,-4-1 0,3-1-1,-3-4 1,0-2-1,-5-1-1,5-3 1,0 0 1,0-3-2,-1-1 1,1-2-2,0-4-2,4 2 0,-5-7 0,5 0-1,0-4-1,4-3 2,4 1-1,0 1 1,0-6 1,8 2 0,0-1 0,4 1 1,1 0 1,7 2-1,-3 4 1,3-4-1,-4 2 1,5 0 2,-1 0-1,1 4-1,-1 0 2,-7 5-2,3-2 0,-8 7 0,-4-1 1,-4 3-1,0-3 1,0 1 0,0 0-2,0-4 0,-8 1-1,4 1-2,-8 1-2,4-2-2,-5 2-3,1 1-2,4-4-4,-5 6-3,-3-6-5,4 4-7,-5 3-7,5 3-8,0-4-5,-50 11-10</inkml:trace>
  <inkml:trace contextRef="#ctx0" brushRef="#br0" timeOffset="115037.5798">332 8893 310,'0'-3'54,"0"-7"-3,0 4-7,0-4-7,0-5-5,0 7-4,4 1-5,-4 1-3,4 0-3,0-1-2,0 2-1,0 2-3,-4 0 0,8 3-2,-8 0-2,4 0 2,0 0-2,1 6 0,-1 2 1,8 8 2,-8 11-3,4 2-1,4 1-1,-3 0-2,-1 4-2,-4 2 2,4 4-2,0 6 0,1 0 0,-1 3 0,0-4-2,4-2-1,-4-3-2,1-2 0,3-8-4,0-6 0,-4-2 2,5-8 0,-5-7 0,0-7 1,0 0 0,4-11-2,1-5-1,-1-13 0,0 2-1,1-6-1,-5-1 4,8 1-2,-12-4 1,0 6 2,5 4 2,-5 12 0,0-1 1,-4 13-1,0 0 5,4 6 3,0 10 4,0 14 2,4 3-2,-8 7 0,12-4-1,-3 2 0,-1-5-1,4-3-2,0-4 0,1-6-1,-1-4 3,0-4-3,1-6 1,-1-3 0,0 0 3,-4-3 0,5-3-1,3-7 0,-4-11-1,0-4 0,1-6 1,-1-5 0,0-1-1,5-3-1,-1-8-1,5-1-2,-1 2 0,-4-2 0,1 4 0,3 2-1,-7 6-2,-1 9-4,0 4-2,-8 9-7,-4 5-9,0 7-10,-4 6-5,0 10-14,-4 2-13,-9 6-11</inkml:trace>
  <inkml:trace contextRef="#ctx0" brushRef="#br0" timeOffset="115315.5957">1310 9403 477,'0'4'45,"0"0"-7,0 6-5,-4 12-5,4-1-8,0 4-4,-4-1-5,0 0-3,-4 5-1,4-6-6,4-2-4,-9 1-4,9-1-5,-4-5-6,0 1-11,0-4-10,4-3-16,-8-4-9</inkml:trace>
  <inkml:trace contextRef="#ctx0" brushRef="#br0" timeOffset="115817.6244">1679 8926 407,'0'0'46,"0"0"-6,0 0-5,0 0-5,0 0-4,4 0-4,4 0-6,4-3-5,0 0-2,1-6-1,-1 2-5,0-2-4,1 4-4,3-1-4,-4 2-5,0-2-4,-3 3-7,-5 0-12,4 3-9,-8 0-7,8 16-10</inkml:trace>
  <inkml:trace contextRef="#ctx0" brushRef="#br0" timeOffset="116012.6355">1683 9176 400,'0'3'51,"0"0"-8,0-3-8,0 4-6,0-4-6,0 3-6,4-3-4,4 0-5,8-3 0,-3-4-5,7-4-5,-8-5-8,9 3-4,-1 4-6,1-5-8,-5 1-12,5-5-9,-5 3-5</inkml:trace>
  <inkml:trace contextRef="#ctx0" brushRef="#br0" timeOffset="116939.6886">2485 7483 133,'0'-3'22,"0"3"-4,0 0 3,0-3 2,0-4-4,0 7 2,0-3-2,0 0-1,0 3 0,0 0 0,0-2-1,0 2 0,0 0-2,0 0 1,0 0-1,0 2 4,0 1 0,4 0 1,-4 4-1,-4 2-2,4 5-5,0 2 0,0 7 0,0-6-1,-4 13 0,4-1-1,0 4 1,0 4-3,0-1 2,0 4-4,-4 0 0,0 3 0,4 3-1,0 0 0,0 3 0,0 2 0,0 2 1,0 1-3,0 5 2,0 7 0,0 3-1,0 4 1,0 3-1,0 4 0,4-4 0,-4 0 0,4 1 2,-4-4-1,0 3 2,0 0 0,0-3-2,0 2 0,4-5 1,0 6 0,0-6 0,-4-1-2,-4-6 1,4 1 1,-4 1-1,4-5 0,0 2-1,-4 2 0,4 0 0,-4-2 0,0 1-1,0-4-1,4-2 1,-4-1-1,4-4 0,-5-4 0,5-2-1,-4 0-1,0-6 0,0-3 0,4-4 1,0 4-1,0-6 1,0-4-1,0-3 0,-4 5 1,4-12-2,0 2 1,0-1 0,0 1 0,0-2-2,0-1 0,0 0-3,0-5-2,0 5-1,0 0-1,0-2-1,0 2-2,-4-3 0,4 1-1,-4 2-1,0-1-4,4-3-4,0-2-1,0-4-7,0-1-11,0-5-10,0 0-13</inkml:trace>
  <inkml:trace contextRef="#ctx0" brushRef="#br0" timeOffset="118969.8047">3713 7764 222,'0'0'30,"0"-3"-3,0 3 3,4-3 0,-4 3-1,4-6 0,1 6-2,-5-4 0,4 1-3,0-1-4,-4 0-3,0-2-4,8 0-1,-8-1-1,8-9-1,-4 2-3,0 1-1,0-3-1,0-1 0,-4-2-2,0 1-1,0 2 0,0-1 0,0-2 0,0 5 0,-4-2-2,4-3 1,-8 4 0,-4-1-1,4 5 2,4-5-2,-13 4-2,9-1 2,0 7 0,-4 1 0,-1 2 0,1-1 0,0 4 0,-5 4 0,1 4 0,0 4 0,3 7 0,-7-1 0,8 4 0,-9 2 0,1 5 0,3 7 2,1 4 1,4 0-2,-1 1 2,1 5 0,4 0 0,4 3 1,4-2 0,0-4-2,0-1 1,4-5-2,4-7 0,8-3-1,1-5 2,3-7 1,5-6 2,-1-5 1,1-4 1,0-10-1,-1-1 0,5-11 1,-5-5-1,1-4 3,-1-4-1,5-4-1,-8 0 3,-5 1-3,-4 2 1,-4-1-1,-8 1-3,0 5-1,0 1 1,-4 5-3,-8 4 2,-4-1-3,3 8-3,-3 1-4,0 0-6,3 8-5,5 2-7,0 3-6,0-3-9,0 3-12,3 6-11,1-1-6</inkml:trace>
  <inkml:trace contextRef="#ctx0" brushRef="#br0" timeOffset="119795.8519">3771 8782 274,'4'-7'34,"-4"3"-5,0 0 0,0 1-4,0-3-3,0 0-2,0-1-1,0 1-5,4-4-1,-4-1-2,0 2 1,0-1-2,0-4 0,0 1 0,0 0-1,0 2 1,0-5-3,-4 5-1,4-5-1,-4-6 1,-1 5-3,1-2 1,-4 1-3,4-4 2,-4 1-1,-4 2 0,8 2-1,-9 1 2,9 3 1,-4 2 0,-4 1-2,-1-2 0,1 2 0,4 10-1,-8 0 2,3 0 0,1 0-2,-4 6 1,3 4 2,-3 6 0,0-2-2,3 2 1,-3 3 0,-5 8 0,9 0 1,-4 5 0,-1 1-1,1 4 1,4 3 0,-1-2 0,5 2 0,4-1 0,0-1 0,0-1-1,4-4-1,0-2 0,4-8-1,4 3 0,5-9 1,3-1 0,-4-6 2,9-2 1,-1 1-1,5-9 2,-5 0 1,5-9 1,-1 1 1,1-14 2,-1 1 0,-3-5 0,3-1 0,-3-3 2,-5 0-1,1-5-2,-1 2-1,-12-1 0,4-2-3,1 5-1,-9 1-2,0 0 0,-5-2 0,-3 5-3,0 3-4,0 5-3,-4 3-2,3 2-4,-3 5-4,4 2-5,0 7-6,4 0-5,-5 0-7,5 0-8,0 3-13,0 1-7</inkml:trace>
  <inkml:trace contextRef="#ctx0" brushRef="#br0" timeOffset="121679.9597">2870 10284 320,'0'0'44,"0"-3"-1,0 3-1,0 0-6,0-3-6,0 3-5,0-13-5,0-1-4,4-2-2,8-6 0,1 4-1,-1-4-1,4-2-1,1 2-1,-5-5 0,4 3-2,1 2 0,-1-2-4,0-6 0,1 7 1,-1 3-3,-4 1 0,5 4-1,-5-1 1,0 2-1,-3 1 0,-1 7-1,-4 3 1,4-4-1,-4 4 0,-4 3 0,4 0 0,-4 0-1,0 0 2,4 0-1,-4 3 0,0-3 0,0 7 0,4-1 0,-4 0 0,4 4-1,1-5 2,-5 1-1,4 7 0,0-10 0,0 8 0,0-1 0,0-1 0,0 6 0,0-3 0,-4 4 2,0-3-2,0 1 0,0 2 0,0 2 0,0 1-1,-8-2 1,0-1-1,0 3 0,-1-5 0,5-1-2,0 0 1,-4-5-1,4 1 1,-8-2-2,8-1 3,0 0-1,-9 2 0,1-4 0,0-1 2,-1-3-2,9 0 0,-8 0 2,8-3-1,-4 3 0,0-5 0,-1-2 1,1 1 0,0-7 0,0 7 1,4 1-2,4-4 2,-8-1 0,8 7-3,0 0 2,0 0-1,-5-1 1,5 1 0,0 3 0,5 0 0,-5 0 0,0 0 0,8 0 1,4 3 1,0 7-1,1 0 0,-1-4 0,4 0 0,1-4 0,7-2 0,-3 0 0,3 0 0,1-2-1,3-4 0,-3 0 0,0-4-1,-1 0 2,1-2-1,-5 4 0,-3-2 0,-1 4-1,-4 0 2,0-2 0,1-5 0,-5 3-2,4-2 1,-8 0 1,4 0 0,-3 2 0,-1-4-1,0-2-2,0 0 2,0-5 0,-4 2 1,0 5 0,0-2-1,0 7 0,0-3 0,0 6-1,0-3 2,-8 2-1,4 4-1,-5 3 0,5 0 1,-4 3 0,0 0-1,-4 7 1,4 3-1,-1 1 1,1 5 0,4-5 0,-4 2-1,0 2 2,4 1-1,4-3 0,-4 4 0,-1 3-1,5-6 0,0-1 0,0-2 1,9-1 0,-9 0 0,8-2 0,-4-5 0,8 1 0,-4-1 0,9 0 0,-5-6 0,0 0 1,5 0-1,-1-3 1,0 0-2,-3-3 2,3-7 0,0-1-1,1 1-1,3 0 2,-3-1 0,-1-2-1,0 2 0,1 1 0,3 3 0,1-4 0,-9-2 1,4 3 0,-3-2 0,-1 3-1,-4 3-1,0-1 2,-4 6-1,5 0 0,-9 1 0,4 0-1,-4 3 2,0-3-1,0 3-1,0 0 2,0 0-1,0 0-1,-4 0 2,0 3-1,-1-3 0,-3 0-1,0 10 0,0-9 1,0 6 2,-1 5-1,1 1 3,0-2 0,0 5 0,-4 0 1,8 1-2,-5-1 3,5 5-2,-4 4-2,4-4 0,-4 0 1,8-2 0,0 0-1,0-5-1,0-1-1,0-4 0,8-2 0,0-2-1,9-2-1,-5-3-1,0 0-4,9 0-3,-5-8 0,4-5-7,1-3-6,-1 2-9,5-5-15,-5 0-15,30-42-11</inkml:trace>
  <inkml:trace contextRef="#ctx0" brushRef="#br0" timeOffset="122125.9852">4000 9543 437,'4'0'51,"-4"0"-11,0 0-12,8-3-5,0-3-6,-4 3-1,9 1-6,-5-1-2,4 0-3,-4-1-2,5 4 0,3 0 1,-8 0-2,4 0-1,-3 4 0,3-1-1,-4 0 2,0-1-2,0 7 1,1 1-1,-5-1 1,4 2-1,-8 5-1,4 0 1,-4-2 0,0 2 1,0 0-1,-4-5 2,4 8-1,-8-1 2,4-2-2,-5 0 2,5-2-1,-4 2-1,0-2-1,0 2 2,0 0-2,-1 1 0,5 3 1,-4 0-2,0 2 2,4-7 0,0 1-1,0 0 0,0 1 0,4 1 0,0-3 0,0-2 0,0-3-1,4-4 2,0-1-1,-4-2 0,8 0 0,-4 4 0,4-7 2,0 0-2,1 0-1,3 0-4,-8 0-4,8 0-1,-4-4-3,5-2-3,-5 3-8,0 3-6,-4-5-9,4-1-9,1 3-7</inkml:trace>
  <inkml:trace contextRef="#ctx0" brushRef="#br0" timeOffset="122412.0016">4401 9868 331,'0'-7'38,"4"-2"1,-4 4 1,4-5-6,4 1-3,-8 2-3,9 1-3,-9 6-3,4-3-3,8 3-2,-4 0-3,0 0 0,-4 3-2,9-3-1,-1 3-2,0 4 1,-4 5-3,5 0 1,-1 0-3,0 4-1,1 0-1,-1 5 0,0-4-2,0 5 1,-3-4-2,3 4-3,0-6-3,-4-2-2,1 2-2,-1-1-2,0 0-4,0-5-4,4 1-3,-3-4-6,-5-4-9,0-3-7,0 0-7,4-3-5</inkml:trace>
  <inkml:trace contextRef="#ctx0" brushRef="#br0" timeOffset="122629.014">4696 9785 341,'0'0'58,"-4"0"-9,-4 3-8,-5 3-9,5 10-6,-8-1-6,3 4-4,1-2-5,-4 5-2,3 2-3,1 3-2,-4-1 0,4 1-2,-1-2-2,1-7-5,4 2-1,-5-1-4,1-3-6,0-1-8,4 1-7,-5-5-8,9-2-9,-4-6-6</inkml:trace>
  <inkml:trace contextRef="#ctx0" brushRef="#br0" timeOffset="124961.1474">5572 7364 254,'0'0'29,"0"0"0,0 0 1,0 0 0,0 0-3,0-3-3,0 3-5,4 0-3,-4-4 0,0 4-2,0-3 1,4 0-3,-4-3 1,0 2-2,0 1-2,0 2 0,0-6-4,0 1-1,-4 0-1,4 2 0,-4 4-2,0-3 2,-4 0-3,4 0 0,-1 3 1,-3 0-1,0 0 1,0 0 0,0 3-1,0-3 0,-1 6-2,5 7 2,-4-3-1,0 1 1,4 2 0,-4 2 1,8 3-1,-5 1 1,1 2 0,0-2-2,4-2 2,0 6-2,0-3 0,8 2 2,-3-1-3,7-2 2,4-1 1,5-2 1,-1-7-2,5-6 2,-1 2 1,5-8 0,0-2 0,3-1-2,1-10 1,-4-2 1,4 6-3,-5-7 3,1 4 2,-5-1 0,5 0-3,-4 5 0,-9-1 0,4 2-1,-7 2 0,-5 2 1,-4-1-2,4-2 0,-4 3 0,0-1-1,1 4 2,-5-3-1,0 1 2,0 2-4,0-4 4,0 4-1,0 0-1,0 3 1,-5 0-2,1-3 1,-4 0 0,-4 3 1,4 3-2,-5 0 1,1 6-3,4-2 3,-4 1-3,8-2 0,-9 4 2,5-4-2,0 0 1,0 4 0,0-4 0,3-4 0,-3 4-1,4 1 1,4 2-1,0 1 1,-4-2-1,4-2 0,0 4 0,0-1 0,4-3 1,-4-2 1,8 4 0,1-5-1,-1 0 1,0-3 1,4 0 0,-4-3 0,1 0 0,3-4 0,-4-7 0,4 1 1,1 4 2,-5-2-3,-4 1 1,4 0 0,0 1 1,-4 4-2,0 2 1,1 0 1,-1 0-1,0-1 3,0 1-2,4 0 1,4 0 0,-4-3 1,5 2-2,-1-2 0,-4 3 0,4 0 0,-3-2 0,3 2 1,0-1-1,-4-2 1,1 0 1,3-1 0,0 4-1,5 2-1,-9-3 0,4 1-1,0 0-1,1 0 0,-5 0 0,0 0 1,4 3-2,-8 0 1,0 0 0,5 0 0,-5 0 1,-4 0 0,4 0-1,-4 0-1,0 6 2,-4-3-1,4 7-1,-8 1 0,8-2 1,-13 1-1,5-2 0,-4 1 0,-1-2 0,1-1 2,-4 4-2,4-1 1,-1-4 1,1 1 0,0-3-1,-1 4 2,1-4-1,4 0 2,0 4 2,0-4 0,-1 1 1,1 0-2,0-1 4,4 0-2,0-3 0,0 0-2,4 0-2,0 0 1,0 0-2,0 0 2,4 0 0,4-6-3,8 6 2,-3-5-4,3 2-1,0-10-5,1 3-3,-5 7-5,0 0-3,5 0-5,-5 1-7,0-1-11,9 0-11,-9 0-6</inkml:trace>
  <inkml:trace contextRef="#ctx0" brushRef="#br0" timeOffset="125360.1702">6542 7066 433,'0'-3'38,"4"3"-5,0-3-9,5-2-5,3 2-5,-4 0-4,4 0-1,-3 3-3,3 0-2,-4 0 0,4 0-2,-8 3 1,5 0-2,-5-3 1,0 3-1,0 2-2,0 5 2,0-1 0,-4-2-1,0 5 0,0 3 2,0 0-2,-4 0 1,0 1 0,0 3 0,-4-2 2,-1 2-2,1-1 3,0 4 0,0-1-1,-4 1 2,-1-1-1,1-2 0,8-2-2,-4-1 2,4 2 0,-5-3-2,9-3 1,-4 0 1,0-2-2,4-4 0,0 1-1,0 2 0,0-6 0,8-1 1,1 1-1,3 0 0,0-3 0,0-3-5,5 3-3,-5 0-4,0 0-5,5-3-3,-5-2-6,0-4-9,1-1-9,-1 1-8,21-28-11</inkml:trace>
  <inkml:trace contextRef="#ctx0" brushRef="#br0" timeOffset="125601.184">6874 7222 396,'0'-3'51,"4"3"-8,4 0-4,-8 0-6,0 3-5,8 0-6,-4 7-4,0 3-2,5-1-3,-1 3-4,0 1-1,8 1-3,-7 2-2,3-5 1,0 6-2,9-5-4,-9 0-3,0 4-1,9-5-3,-9 2-3,0 0-2,-4-8-3,9-2-4,-5-6-5,-4 3-7,0-3-6,1 0-2,-5-6-3,0 1-2</inkml:trace>
  <inkml:trace contextRef="#ctx0" brushRef="#br0" timeOffset="125795.1951">7136 7208 297,'0'0'52,"-4"0"-3,-4 0-4,-1 3-8,5 3-7,-8 2-8,0 2-5,-1 6-4,1-2-5,-8 2-1,3 0-2,1 1-6,4-1-7,-5 5-6,5-5-11,-8 1-11,7 2-6,-7-4-6,-29 50-10</inkml:trace>
  <inkml:trace contextRef="#ctx0" brushRef="#br0" timeOffset="126289.2233">4991 8632 326,'0'-3'43,"0"3"-3,0-3-2,0 3-5,0-3-2,4 3-3,0-2-4,-4 2-3,4-3-3,12 0-4,-3 0-2,3-4-4,0-2-3,1-1-3,-1 2-7,4-4-6,1-1-7,-5 2-8,-3 1-13,-1-3-7,0 4-4,21-24-12</inkml:trace>
  <inkml:trace contextRef="#ctx0" brushRef="#br0" timeOffset="126694.2465">5359 8271 337,'4'-3'35,"0"0"-1,4 2-3,5-3 0,-1 1-6,-4 0-7,9 3-4,-9 0-4,4 0-2,0 0-3,-4 0-1,1 0 0,-1 0-1,0 6 0,-4-1 1,4 8-1,-4 0 0,1-7 1,-5 8-1,0 2-1,0-5 0,0 5 1,0 3 1,0-1 1,-5 4 1,-3 5 0,0-8 0,0 2-2,4-1 2,-4-1-1,3 1 1,-3-3-2,4 2-1,0-5 1,4-1-2,-4 0 1,4-5-1,0-2-2,0 1 2,0-1-1,0 0-1,4 1 0,0-4 0,4-2 1,1 3 0,-1-4-1,4 3-1,0-3 1,5 0-2,-5 0-5,0-3-3,1 3-4,-5-4-5,4-4-5,0-1-10,-4 3-7,1-4-8,3-1-4</inkml:trace>
  <inkml:trace contextRef="#ctx0" brushRef="#br0" timeOffset="127580.2972">5809 8659 395,'4'0'43,"-4"0"-6,5-4-8,-1 0-8,8-5-4,-4-1-5,-4-1-1,4-1-3,5-1-2,-5 0-1,4 2-2,5-5 0,-5-5 0,4 5-1,1-3 2,-1 2 1,0-2-1,1 5 1,-1-6-2,0 3 0,-3 1 1,-1 0-2,0 11 0,1-4-1,-9 3 0,4 2-1,0 1 1,-4 3-1,-4 3 0,4 1-1,-4 2 2,0 8-1,-4 8-1,4-4-4,-8 7 2,4-4-4,-4 1 4,-1-4 0,1-2 0,-4 0 1,4-2 1,0-5 0,-1-2 0,1-1 0,4-3 2,-4-1-1,0-2 2,0 0 0,-1 0 2,1 0-1,4 0 1,0-2 0,-4 2 1,4-3 0,4 3-3,-4 0 1,0 0-3,4 0 2,0 0-1,0 0 0,0 0-1,4 0 0,0 0 0,8 0 0,9-3 0,-9-3 0,8-1 0,1-5 0,-1 4-1,-3-2 1,3-6-2,-4 7-1,5-6 0,-9-1-1,5 10 3,-5-2-4,4-5 2,-8 1 0,1 2-1,-1 5 1,-8-1 0,0 6 2,4 0-2,-4 0 0,0 0 3,4 0-2,-4 0 1,0 3 1,-4 8 0,4 2 0,0 0 0,0-2-2,0-2 1,0-2 1,4 2 0,-4-2 0,4 1 0,0-5 0,0 3 0,4-3 3,1 0 0,3-3 1,-8 0-1,4 0 0,4 0 0,1-3 0,-5 3-2,0-6 0,-4 6 0,4-3 0,1 0 0,-5 3-1,0-4 2,0 0-2,4-6 0,-4 4 0,0 6 0,0-3 0,0 3 0,-4 0 2,5-4-4,-5 4 2,0 0 0,0 4 0,0 8 0,0-4-1,0-5-1,4 4-1,-4-1-2,0 0 3,0-2-2,4 2 2,0-6 1,-4-3 0,4 3-1,4 0 2,4-3 0,-3-7 6,-1 7-2,-4-3 0,4-1-1,-4 2 0,4 5 0,1 0-3,-1-6 3,-4 6-1,0 0-2,0 0 0,4 0 0,-4 0 0,4 3-2,-3 0-6,3-3-3,0 4-4,0-4-8,-4 0-6,4-4-11,1-5-5,3-1-9</inkml:trace>
  <inkml:trace contextRef="#ctx0" brushRef="#br0" timeOffset="127980.32">6743 8135 409,'0'-7'56,"4"4"-13,-4 0-9,4 0-4,4 3-7,-4-6-4,4 2-4,5 1-4,-1 0-4,-4 0-1,9 3-1,-9 0-2,4 0 0,0 0-1,-3 3-3,-1 0-1,0 4 1,-4-1 0,0 3 0,-4-2 1,8 1-1,-4-2 1,0 7 0,-4 0-2,0 1 3,0-1-1,0 2 0,0 0 0,-8-3 0,4 1-1,0 5 0,-4-2 1,0-2 0,4 8 1,-9 2 0,5-2-1,0-7-1,0 4 0,4 1 2,0-1 0,-5-1-1,5-2-1,0 1 2,4-1-1,0-3 0,0 0 0,0-5 0,0 1 0,4-3-1,4-2-4,5-4-2,-5 0-4,4 0 0,1-4-4,-5 1-3,8-3-5,-4-5-5,5-2-6,-5-3-8,4 0-6,25-14-10</inkml:trace>
  <inkml:trace contextRef="#ctx0" brushRef="#br0" timeOffset="128202.3327">7169 8311 421,'4'0'48,"0"0"-6,0 0-8,0 7-4,4-1-7,-4 3-6,9 6-3,-5-2-4,4 2-2,0 3-3,1 1-1,-1-5-3,0 2-3,4-3-4,-3-7-5,-1 5-1,0-4-6,1-1-4,-1-3-5,-4-3-8,0 3-5,0-3-5,-3 0-3</inkml:trace>
  <inkml:trace contextRef="#ctx0" brushRef="#br0" timeOffset="128405.3444">7353 8275 300,'-4'0'57,"0"3"-4,0 3-8,-5 4-11,1 7-8,-4 2-6,0 2-6,-1 1-3,5 2-5,-8-2-4,-1 2-8,1 3-4,0-5-5,-5-1-7,5 1-6,-5-1-7,1-5-7,-1-2-7</inkml:trace>
  <inkml:trace contextRef="#ctx0" brushRef="#br0" timeOffset="128870.3709">5285 9562 243,'0'0'50,"0"-3"-3,0 3 1,0 0-4,0 0-7,0 0-3,0 0-6,9 0-2,-9 0-3,12 0-4,4 0-5,-4 0-3,1 0-1,3-3-5,-4-7-6,1-2-5,-1 4-8,4 1-5,-7 1-10,-1 0-9,4-1-13,-8 1-9</inkml:trace>
  <inkml:trace contextRef="#ctx0" brushRef="#br0" timeOffset="129236.3919">5588 9256 342,'0'-7'41,"0"4"0,4-2-2,-4-4-5,0-1-3,4 1-7,-4 9-5,9-5-4,-9 5-5,4 1-1,-4-1-5,4 4 3,0 2 0,-4 4-3,0 2 2,4 3-2,-4 4 0,4 1 0,-4-1-2,0-4-1,0 1-1,0-1 2,0 0-1,0 1 0,0-4 1,0-4 0,0 2-1,0-4 0,0 1-1,8-4 0,-8 3 1,0-3-1,4 0 1,-4 1-1,13-3 0,-9 2-2,0-3-1,4 0-3,4 0 0,1-3-1,3 2 0,-8-6-3,4-2-1,1-7-1,-1 3-7,-4 2-6,5-2-7,-5-1-4,4-5-5,0 3-3,17-44-13</inkml:trace>
  <inkml:trace contextRef="#ctx0" brushRef="#br0" timeOffset="129460.4047">5801 9152 370,'0'0'58,"0"7"-8,0 8-9,-4 0-2,0 4-7,4 2-3,0 2-4,0 6-6,0-5-4,0 3-2,0 1-3,0 3-3,0 2-2,0 4-1,0-4-4,4 2-2,-4 2-5,-4-7-3,4 0-4,-4 0-2,0-1-5,0-5-5,0-5-7,0-5-8,4 2-8,-5-7-7,10 22-9</inkml:trace>
  <inkml:trace contextRef="#ctx0" brushRef="#br0" timeOffset="130429.4601">6292 9464 325,'5'-7'50,"-1"-1"-2,4-4-8,-4 2-8,4 4-8,-4-4-5,-4 2-6,4 5-3,0-3-2,-4-1-1,0 4-3,0 0-1,0 3-1,0 0-1,0 0 0,0 0 0,0 0 0,-8 0 0,4 3 0,-4-3-1,-4 3 1,3 13 0,-3-1-1,4 1 0,4 3 0,-4 1 0,0 1 0,-1 1-1,5 2-1,-4 2 2,8-3-4,-4-2 1,4 1 1,0-1 0,0-5 0,4-3 1,0-5 1,8-2-1,5-6-1,-1 0 4,5-3-1,-1-5-1,5-2 1,3-6 1,-7-1 1,7-2 0,1-2 1,0-1-1,-5 4 1,1-1-1,-1 2 0,-3-2-1,-1 3-1,1 2 1,-9 1-1,-4 2 1,1 1 0,-5 4 0,0-1 1,-4 4-1,0 0 1,-4 0-1,0 3-1,-5 0-1,5 0 0,-4 0 0,0 0 1,4 3-2,-4 0-2,-1 0-1,5 4-2,-4 2 0,-4-1 1,4 2 0,-1-4 0,-3 4 1,8-1 0,-4-1-1,0 2 2,0-1-2,3 1 3,1 1-2,0-2 0,0 1-1,4 0-2,0-3 2,0 0 0,0-1 0,0-3 2,0 1 0,4-4 0,-4 0 2,13 0 0,-5-4 0,4-2 1,-4 0-2,4-5 2,1-2-1,-5 0 3,4 2 0,-4 5 3,5-4 0,-1 1 1,0 2-2,-8 4 3,5 0-1,-1 1-1,0-1 0,0 0 1,0 0 2,0 0-3,5-1 0,-5-2-1,4 0-1,-4-1 3,5 2-3,-1-1 0,0 0-1,1-4 0,-1 1-1,4-1-1,-4 2 0,1 2 0,-1-4 1,0 4 0,1-2-1,-5 2 0,4 2 0,-12-2 0,8 3 0,0-3-1,-3 2 2,-5 1-1,4 3-1,0 0 2,-4 0-1,0 0 0,0 0-1,0 3 2,0 7-2,-4 6 0,0-2 2,4 5-2,-9-4 1,1 0-1,0 1 0,4-1-1,-4-3 2,4-2-1,-5-2 0,1 1 0,0-2 0,0-1 1,0-3 1,-1 0 1,1 1 3,0-1 3,0 0 0,-4-3-1,3 2 3,-3 1-3,0 0 0,4 3-1,-5 1-1,5-4-1,0 3-1,0-3-1,4 1 0,4-4-1,0 0-1,0 0-3,8 0-4,0-4-6,9 4-2,3-3-4,0-10-2,9 1-5,-4-3-5,-5-4-4,5 2-6,-1-2-2,5-2-6</inkml:trace>
  <inkml:trace contextRef="#ctx0" brushRef="#br0" timeOffset="130808.4818">7136 9060 407,'0'0'52,"8"0"-12,0 0-7,-4 0-6,9 0-5,-5 0-5,8 0-5,-4 0-1,5 0-4,-1 3-2,1 0-2,-5 1-1,0 5 1,0-3 0,5 6-3,-9-6 2,0 7-1,-4-2 0,0 8 0,-4 0-1,0 2 1,0 1 0,-4-1-2,0-1 2,-4 2 0,0-4 3,0 4-1,-5 2 0,5-2 1,0-4 0,-4 1-2,-1-5 1,5 5-2,0 0 0,4-4 0,-4 1 1,4-2-3,0-1 2,4 2 0,0-3 1,0-3-2,0 1 2,8-1 0,0-2-2,0-3 1,0-4-1,9 0 0,-5 3-1,0-3-4,0 0-5,1-3-3,-1 0-6,4-2-6,-3-4-11,-1-1-13,0 1-11</inkml:trace>
  <inkml:trace contextRef="#ctx0" brushRef="#br0" timeOffset="131040.4951">7545 9348 410,'4'-3'53,"0"3"-7,1 0-8,7 3-6,-12 0-6,8 3-3,4 7-7,-8-2-4,5 2-3,-1 1-2,4 2-3,0 0 0,1 1-2,-5 3-4,0-6-3,4 2-3,1 0-3,-5-2 0,4 2-4,0-3-2,5-6-2,-9 3-7,4-7-3,-4-3-9,5 0-6,-9-3-6,4-10-8</inkml:trace>
  <inkml:trace contextRef="#ctx0" brushRef="#br0" timeOffset="131247.5069">7689 9449 452,'-5'4'49,"-3"13"-15,-4 2-9,-4 2-7,3 3-5,1 1-10,-4-4-5,3-2-4,1-8-5,4 2-7,0-4-6,4-6-5,-5 1-6,5-4-1,0-4-7,-4-18-10</inkml:trace>
  <inkml:trace contextRef="#ctx0" brushRef="#br0" timeOffset="132618.5853">8876 7400 295,'0'0'39,"0"-3"1,0 3-1,0-3-2,4-3-5,-4-2-4,0-5-5,12 0-5,0-3-2,9-1-2,-1-2-2,-3 1-1,-1-1-2,9-1-3,-1 0 1,-3 3-3,-1-5 0,-3 4-2,-1 2 0,0 5-1,-3 2-1,-1 2 1,0 4-1,-4 0 0,-4 0 1,5 3-2,-5 0 2,0 0 0,-4 0-1,0 6 0,0 7-2,0 1 0,-8 2-2,8 0-1,-13-2 0,1 5-2,0-1 1,0-2 0,-1 1 1,5-1-1,-4 0 2,-1-5 1,1-1 0,0-1 2,-4-2-2,7-4 2,-3-2 2,0 2 2,4 1 0,-5-4 1,9 3 1,-4-3-1,4 3-1,4-3 0,-4 3-1,0-3 0,4 0-1,4 3 1,-4 1-1,16-4 1,1 0 0,3 0 0,1-4 1,7 1-2,-3-3 0,3-5-1,5-5 2,0 0-1,-4 2 0,-1-2 0,-3 3-1,3-1 0,-3 1 0,-5 0 0,1 5 0,-9-1-2,1-1-1,-5 1 3,-4 4-2,0 2 2,-4 0-1,0 3-1,0 0 1,0 0 0,0 0-3,-4 3 4,-4 8-2,-1 2-1,5-4-2,-4 2 3,8 2-3,-4-3 0,4-1 2,0-3 0,0-1 1,4 2 2,4-4-1,1 0 0,-1 0 1,0-3 3,0 0 3,4 3 0,-3-3 0,3 0 0,0 0-1,4 0 1,-11 0 0,3-3-2,4 3 1,-4-3-2,-4 0-1,0 0-1,1-1 0,-5 4 1,8 0-2,-8 0 0,4 0 0,-4 0 0,0 0 0,0 0 0,0 0-1,0 4-4,0 8 0,0-5 1,4-1-2,0-1 1,-4-2 1,8 0 2,-4-3 0,4 0 1,-3 0 1,3-3-1,0 3-1,4-3 2,-4-2 1,5-1 1,-5 2 0,0 1 2,0 3-1,0 0 1,1 0-1,-1 0 0,4 0-2,-4 0 0,5 0 1,-5 0-1,0 0 0,4 0-4,-4 0-3,1 0-2,-1 0-2,0 0-4,0-3-7,0-6-9,1-1-8,-1 2-9,0-5-6</inkml:trace>
  <inkml:trace contextRef="#ctx0" brushRef="#br0" timeOffset="132991.6067">10018 6871 384,'4'-3'49,"0"-2"-8,0 0-7,4 4-6,1-3-6,-1 4-7,4 0-3,0 0-4,1-3-1,-5 3-1,4 0-3,0 0 0,-3 7-2,3-6 0,-4 9 1,0-1 0,5 4-2,-9-3 0,0-3 0,-4 0 0,4 12 0,0-5 1,-4-1-1,0 3 2,-8-2-4,4 5 4,0 2-4,-5 1 4,1-4-4,4 1 2,-8-2 2,8-1-1,0 5 1,-9-5 2,9 3 0,0-5 0,0 2-1,-4-2 0,0 2-1,8-3 1,-4-2-2,4-1-1,0-4 1,0-3 0,0 3 0,0-2 0,4-1-1,8-3-1,4 0-3,-3 0-5,3-3 0,4-4-7,-7-2-7,-1-1-5,0 2-7,1-1-10,-5-4-2,4 3-4</inkml:trace>
  <inkml:trace contextRef="#ctx0" brushRef="#br0" timeOffset="133205.6189">10489 7036 366,'4'0'60,"0"0"-14,0 3-4,0 4-7,8 7-8,-3-1-7,3 3-3,4-2-6,-3 5-4,3 0 0,0-1-1,5 1-3,-1-5 0,1-1-1,3-1-4,-7-4-4,-5-1-4,8-1-5,-7-3-1,-1 1-8,4-4-9,-7 0-9,-9 0-9,4-4-4</inkml:trace>
  <inkml:trace contextRef="#ctx0" brushRef="#br0" timeOffset="133419.6312">10739 7098 376,'0'2'52,"-9"1"-14,-3 3-9,0 13-8,0-1-8,-1 1-7,1-3-8,-4 1-4,3-1-7,1-1-5,0 1-4,-1-1-5,-3-3-6,0 3-2,-1 0-4</inkml:trace>
  <inkml:trace contextRef="#ctx0" brushRef="#br0" timeOffset="134191.6753">8818 8039 304,'0'0'52,"5"-3"-3,-5 3-5,4-3-8,-4 3-6,0-3-5,4 0-5,8-1-1,4 0-3,-3-3 0,7 1-3,1 3-3,-5-4 0,0 4-2,1 0-4,-5 3 0,0 0-2,5 0 1,-5 0-2,-4 3-1,-4 0 0,-4 1-2,0 12 2,0-5 0,0 8-1,-4-5 0,0 2 0,0 3 0,-4-1 1,0 1-1,4 1 0,-5 3 2,1-9-1,4 8-1,-8-1 2,4 1-1,-1-1-1,-3 1 0,4-11 2,0 5-2,4-2 2,4-1-2,-4 3 2,4-5 0,0 5-2,0-7 0,4-2 1,-4 2 1,4-4 0,4-2-1,0 0 0,4-3 0,5-3-1,-1 0-1,5-2-6,-1-1-4,1-10-3,-5 7-5,4-6-6,-7 3-8,3-1-9,0 3-6,-7 2-9</inkml:trace>
  <inkml:trace contextRef="#ctx0" brushRef="#br0" timeOffset="135137.7294">9539 8095 374,'0'-3'52,"0"0"-12,-4-4-10,0 1-7,4 3-5,-12 3-4,7-3-5,-3 3-1,4 0 0,-8 0-6,0 0 3,7 3-3,-3-3-1,-4 3 1,4 10 0,0-2 2,-1 2 0,5-1-1,-4 1-2,4-2 2,0 8-2,4-5 0,-4 6-3,4-5 0,0 3 1,4 1-3,0-2-1,-4 3 0,8-6 0,5 2 1,-1-4 1,0-7-1,9-5 3,-1 0 0,1-1 0,7-6 0,-3 4 1,-1-10 0,5-1 1,0 1 1,-1 1 2,-3-3-2,-1-1 2,1-3-1,-5 5-1,1-2-2,-1 2 1,-7 1 0,-5 0 1,0 4-2,-4 1 1,4 2 1,-8-1-2,0 4 2,0-3-2,0 3 1,-4-1-1,0 4 2,0 0-4,0 0-1,0 0 0,-4 0 0,4 4-1,-5-4-1,1 3 0,-4 6 1,4 1 2,0-4-2,-5 5 1,5-1 0,-4 3 2,4-6-1,-5 6 1,5 0 0,0-4-2,0-1-2,0 2 0,3-4-1,1 7 1,4-10 0,0 0 2,0 1 0,0-3 0,9-1 2,-1 0 0,0-1 0,4-3 1,-4 1 0,5-6 0,-5-1-1,4 1 1,0 5 2,1-2 4,3-2 4,-4 2 1,1 3-2,-1-1 1,4-2-3,-3 3-2,-1 0 1,-4-1-2,4 3 2,-3-2-2,3 0 2,0-4 0,0 4-1,-3-3-1,7-1 2,-4 1 0,-4 1-2,5-1-2,-5-1 1,4 1-1,0 0 2,1-4-2,-1 4-1,0 1-1,-3-1 3,3 2-1,0 1-1,0 0 1,-3 3 0,3-3-1,-8 3-1,4 0 1,-8 0-2,0 0 2,4 3 0,-4 0-1,0 0 0,0 10 0,-4-2 0,4 2 0,-8-3 0,4 1-2,-13-2 1,9 4-1,0-3 0,0-4 2,-4-1-1,3-2 0,5-3 2,-4 0-1,0 0 1,0 0 4,4 0-1,-5 0 1,-3 0 1,4 0 0,4 0 0,-4 0 0,0 0 0,3 0-3,-3 0-2,4 0 1,0 0-1,4 0-1,0 0-3,0 0-2,0 0-2,0 3-1,4-3-1,8 0-2,-3 0-2,3 0 0,4 0-3,1-6-6,-5 1-5,17-8-4,-9-3-5,-4 5-3,9-5-1,0 0-3,36-36-6</inkml:trace>
  <inkml:trace contextRef="#ctx0" brushRef="#br0" timeOffset="135491.7497">10370 7847 266,'0'-3'38,"8"-7"2,-4 7-1,9-3 1,-5 3-5,8-2-6,-4 2-5,1-1-4,-1 1-4,4 3-4,-3 0-3,-1 0-2,0 0-2,5 3-2,-5 1-1,-4 4 1,4 1-1,-3 1-2,-5-1 1,0 2 0,0-1 1,0 3 0,-4 2 2,0 0-2,-4 4-1,4-2 2,-4-1-1,-4 3-2,-1-4 2,5 4 1,0-2 2,0 2-2,-4-4 0,0 0 1,0 3-2,-1-2 2,1-3-2,0 1 0,4-1-2,4-1 1,-4 3 0,4-3 0,0 1-1,0-7 0,0-4 0,4 4-1,-4-2 2,8-1-1,0 0-1,5 0 0,-1-3-2,0 0-4,0-3-1,1-3-3,7 2-4,-3-4-4,3 2-10,-8-7-10,1 4-14,3-2-8</inkml:trace>
  <inkml:trace contextRef="#ctx0" brushRef="#br0" timeOffset="135735.7636">10812 8036 423,'8'0'47,"1"0"-7,-5 0-10,4 3-2,4 1-5,-4-1-5,1 6-3,-1-4-3,4 8-3,-4 3-2,4-7-3,1 2 0,3 2-3,1 3 2,-1-2-1,-4-1-3,0 0-4,1 1-3,-1-1-2,0-1-2,-8-4-4,9-1-3,-5-1-7,0 0-3,-4 1-5,0-7-9,0 0-5,5 0-3</inkml:trace>
  <inkml:trace contextRef="#ctx0" brushRef="#br0" timeOffset="135954.7762">11095 8022 364,'-4'0'50,"0"0"-6,-5 1-10,-3 9-8,-4 9-7,3-1-5,-7 4-5,-1-1-2,1 1-6,0-2-6,-1 6-7,5-5-6,-5-1-8,5-1-9,-9-3-4,5-2-6</inkml:trace>
  <inkml:trace contextRef="#ctx0" brushRef="#br0" timeOffset="136647.8158">8782 9192 236,'0'0'34,"0"0"1,4 0-3,-4 0 0,0 0 0,0 0 4,0 0 1,0 3-4,0 0-6,4-3-1,4 0-4,4 7-2,1-7-5,-1 0-3,4 0-4,-8 0-3,5 0-5,-5 0-8,4-4-5,-4 1-6,1 0-8,-1 0-8,8-3-11,-4-4-5,21-1-12</inkml:trace>
  <inkml:trace contextRef="#ctx0" brushRef="#br0" timeOffset="137579.8691">9297 8901 325,'0'0'45,"0"0"-2,0 0-4,0 3-4,0-3-4,0 10-7,5-4-5,-5 0-3,0-1-3,4 5-4,0-1-2,-4 1-2,0-4-1,0 2 0,0-1-2,0 2 1,0-3-2,0 1-1,0 1 1,0 1 0,0 1 0,-4-4-2,0 7 2,-1-2 0,1 2-1,0-1 0,-4 0 0,8 3 0,-4-5 0,0 4 0,4-7-1,0-1 0,0 0 2,0 1-2,4-1 2,-4-6 0,4 0-1,4 0 1,0 0 1,-3 0 1,-1-3 0,0 3 1,-4-3-3,4 3 3,0-3-4,0-4 2,-4 4-1,0 0 1,0 0-3,8-1 1,-4 1 0,0 3 0,-4 0-1,0-6 1,0 6 2,0 0-2,0-3 1,0 3 1,0-2 1,0 2 0,4 0 0,-4 0-1,0 0 0,5 0 0,3 0 0,0 0 0,0 0 0,0-3 0,5 3 0,-5 0 0,4 0-1,4 0 0,-3-3 2,3 3-3,-4-3 2,1-1-2,7 4 0,-3-3-1,-5 0-4,4-3-2,-8 3-3,-4-1-1,1 3-4,-1 1-2,-4-3-8,0-1-9,0 1-8,-4 3-6,-1 0-5,-27 3-7</inkml:trace>
  <inkml:trace contextRef="#ctx0" brushRef="#br0" timeOffset="137868.8856">9519 8828 369,'0'0'42,"0"0"1,0 0-9,0 0-3,0 3-5,0 13-3,0-2-4,0 2 0,0-3-4,0 8-2,0-1 0,-5 6-2,5-2-1,0-2-3,5-2-3,-5 6 0,0 4 0,0 0 0,0 0-4,0 5-1,0-4-2,0 2-3,-5 0 0,5-2-2,-8-1-4,-4-2-2,4-4-3,0 3-6,3-1-9,-3-9-8,4 2-9,0-3-4</inkml:trace>
  <inkml:trace contextRef="#ctx0" brushRef="#br0" timeOffset="139071.9544">9838 9381 318,'0'-3'36,"0"0"-1,4-2-3,4-11 0,4-3-3,5-2-6,3-4-4,-3 1-3,-1 3-2,0 2-4,1-5-1,3 2-2,1 8-1,-5-2-2,0 3 0,-3-1-2,3 1 1,-8 4-3,5-2 3,-5 7-1,-4 1-1,4 0 1,-8 3-1,4 0 0,-4 0 1,0 0 0,0 6 0,0 6 1,0 3-2,0 6 2,-4 1-2,0-1-2,-4-2-3,4-1 0,-9 1 1,9-5 0,-4-1 2,4 3-1,-4-4-1,4-7 3,0 1 0,-5 1-2,5-7 1,-4 3 1,0-3-1,4 0-1,-4 0 4,0 0-1,3-3-1,-3 0 0,4-7 2,0 5-1,4 2 2,0-3 0,0 6-2,0 0 1,0-3-1,0-1 0,4 4 0,0-3-1,9 3 0,3-3 1,-4 0-2,0 3 2,1 0 0,3 0-1,1-3 0,-1-4 0,0 4 0,5-2-1,-5-4 2,0 3-1,5-4-1,-5 0 2,1 6-2,-1-9 0,-8 7 2,0-6-2,1 6 1,-1 0 1,-4 3-2,-4-1 1,4 1 0,-4 0 1,0 3 0,0 0-3,-4 0 2,4 0 0,0 6-2,-4 4-1,-4 1-1,4-1-1,-1-1-1,5 4 1,0-8-1,0 1 3,5-3 0,-1 0 2,0-3 1,4 0 3,0 4 1,0-4 1,0 3-1,1-6 0,-1-1 2,-4 1-2,4 3-2,-4 0 2,-4 0-2,4 0 0,0 0 0,-4 0-1,0 0-1,0 0 2,5 0-2,-5 0 0,4 0-2,4 3 4,-4-3-2,0 4 0,0-1-2,-4 6 4,4-4-2,0 1 0,0-6-2,5 0 0,-5 0-2,4 0-1,-4 0 4,4 0-2,0 0 2,-4-3 0,0 3 1,5-3-2,-1 3 2,0-2 0,0 2 3,-4 0 1,5-3-1,-1 3-1,0 0 0,0 3 0,0-1-4,9-2-4,-5 0-4,4 0-5,-8 0-4,5-2-4,-1-1-1,-8 0-5,4-10-3,1 1-3,-5-3-5,4 3-2</inkml:trace>
  <inkml:trace contextRef="#ctx0" brushRef="#br0" timeOffset="139300.9675">10419 8880 415,'0'-3'42,"0"0"-11,0 3-10,0-3-16,0-4-15,0 1-18,4 3-14,-4-3-9</inkml:trace>
  <inkml:trace contextRef="#ctx0" brushRef="#br0" timeOffset="139619.9858">10743 8772 344,'0'-1'47,"4"1"-2,4 0-7,0 0-7,4 0-7,-3 0-4,3 0-1,-4 0-4,4 1-6,1 2 0,-5 1-3,4-1-2,0 3 0,1 1 0,-5-1 0,0 3-2,0-1 0,0 5 1,1 0 1,-9 1-1,0-1 0,0 1 0,-5 2-1,-3 3 1,4-1 0,-4 1 0,0-2 0,0 2 0,4 2-2,-5-2 2,5-2-1,-12 3 0,12-1 0,-4-2 0,4 2-2,-5-1 0,9 1 0,-4-5 0,4-4 0,0-1 0,-4 1 0,4-7 0,0 2 1,4-2-2,0 0 2,-4-3-2,9 0-1,-5-3-4,12 3-2,-4-3-2,1-1-2,-1 0 0,4-6 0,1 4-2,-1-1-2,-4-1-4,5-4-8,-5-1-10,0-3-6,-4 5-8</inkml:trace>
  <inkml:trace contextRef="#ctx0" brushRef="#br0" timeOffset="139865.9999">11140 9000 337,'0'0'60,"8"0"-8,-4 0-11,4 0-6,5 3-6,-5 0-6,0 5-5,4-2-4,-4 1-2,5 5-4,-1-1-3,0 5-1,-4 0-2,5-1 2,-5 0-2,4 0-1,-4 4 1,1-3 0,-5-2-6,4 2-3,-4-3 0,0-2-3,0-2-4,0-5-1,0 2-3,-4-6-7,4 0-8,0 0-7,1-3-6,-5-4-6</inkml:trace>
  <inkml:trace contextRef="#ctx0" brushRef="#br0" timeOffset="140093.0128">11381 8987 289,'-4'-3'56,"-4"3"4,4 3-7,-8 0-10,-1 7-8,-3 7-8,4 2-6,-5-1-6,5 1-3,-4 1-4,3 3-4,1-9-6,4 2-4,0-3 1,4 2-2,-5-7-2,5-1-3,0-1-4,0-6-5,0 3-7,0-3-9,4 0-11</inkml:trace>
  <inkml:trace contextRef="#ctx0" brushRef="#br0" timeOffset="140876.0576">11537 6694 293,'0'-3'38,"0"0"-8,0 0-5,0 3 5,4 0 3,0 3-4,-4 5-3,0 2-6,0 2-1,4-2 0,-4 7 0,0 2-1,4 5-1,0 5 0,5 4-2,-5 7-2,0 6 2,4 5-3,0 8-3,-4 4-1,0 6 1,0 1-2,-4 6 0,9 7-2,-1 9-2,0 2 1,-4 7-2,4-4 0,0 2-1,-3-4 2,3 2-1,-8-1 1,8-3 0,-4 9 0,-4-5 2,0 2 0,0-9-1,-4-1 0,-4-6-1,8 0-1,-8-4 1,3-2-2,-3-4 1,0-7-2,4 0 1,0-9 0,0-8-1,-4-6 2,8-6-2,-5-7-2,5-8-3,0-4-5,0-9-3,0-3-2,0 1-4,0-7-6,0 0-7,0-3-16,0-7-21,-16-47-13</inkml:trace>
  <inkml:trace contextRef="#ctx0" brushRef="#br0" timeOffset="142174.1319">774 13328 386,'4'-3'52,"-4"3"-8,0 0-8,4 0-3,0 3-6,-4 1-3,0 8-1,0 14-4,0-2-5,0 6-2,0 0-2,0 0-2,0 5-2,4-5-1,4 4-3,5 2 1,-5 4 1,-4-3-3,4 2 0,0 1 0,0-3-4,-3-9-1,-1-4-2,4-2 0,0-7 1,0-6-2,0 1 3,-4-7 0,5-3 0,3-9-4,-4-7 1,4-8-1,1-3-1,-1-10 1,0 2-1,1 2 3,-1 3 2,-4 4 1,-4 15-1,4 2 3,0 5 4,-3 4 5,-1 7 3,0 5-1,0 12 1,4 3 1,0 5-1,0 1-2,5-2-1,-5-4 0,4 1-1,-4-7-1,5 1 0,-5-11 0,4-1 1,-4-4 1,5-6-1,-5-3 1,4-3 1,0-9-1,1-10-3,7-2 2,-4-6-2,1-10 0,-1 3-1,1 3-2,3-1 0,1-3-1,-5 4 0,-4 2-1,0 5-4,-3 0-4,-1 4-1,-8 6-5,4 4-2,-4 5-7,0 4-6,0 4-8,0 3-11,-4 3-9,4 4-9</inkml:trace>
  <inkml:trace contextRef="#ctx0" brushRef="#br0" timeOffset="142586.1554">1711 13852 383,'0'0'47,"0"0"-7,4-4-6,5 4-7,-9 0-7,8 0-5,-4 0-4,-4 0-3,8 0-3,-4 4 1,0-4-4,0 6 0,5 0 0,-5 4-1,4-4 0,0 0 0,-4-1-1,4 2 2,0 2-2,-8 1 0,5 2 0,-1 0 0,0 3 1,-4-3-1,-4 7 1,0 0 2,-1-2-1,-3 2 3,0-1 2,4 4-2,-4-1 0,0-2 1,4-5 2,-1 2-2,1 0 1,0-5 1,4-1-3,-4-4 0,0-3-1,4 2 1,4 0-4,0-5 1,-4 0-1,13 0-1,-5 0-2,4-5-6,0 3-2,5-7-2,-13-1-2,12 4-2,-4-2-5,1 2-7,3-1-8,-4 1-9,-8-1-9,25-13-12</inkml:trace>
  <inkml:trace contextRef="#ctx0" brushRef="#br0" timeOffset="142822.1689">2207 13546 475,'4'0'44,"-4"0"-7,4 0-7,4 0-7,4-3-6,-3 0-5,3 0-3,0 3-2,4-5-6,-3-1-5,-1 2-8,4 1-2,-3 3-5,-1-3-8,0 0-8,-4 0-7,1 0-10,3 3-9</inkml:trace>
  <inkml:trace contextRef="#ctx0" brushRef="#br0" timeOffset="143054.1822">2215 13742 421,'0'0'48,"0"0"-6,4-3-6,-4 3-4,4 0-7,8 0-4,1-4-6,-1 4-4,0-6-7,0-2-5,1 2-6,3-4-6,-4-6-5,5 5-9,3 2-11,-3-4-8,-1-1-8</inkml:trace>
  <inkml:trace contextRef="#ctx0" brushRef="#br0" timeOffset="143598.2133">3054 12182 318,'0'0'29,"0"0"-2,0 0-1,0 0 0,0 0 0,0 13-1,-4 1-3,4 9-2,-4 0-1,4 0-4,-4 7 0,4 0 0,0 7-2,0 2 1,0 4 0,-4 3-2,4 4-1,0 2-1,0 2 1,0 2-3,-4 1-1,4 11 1,0 2-3,-4 4 0,-1 2 2,1 0 1,4 7 0,-4-4 0,0 1-1,4-1 1,-4-2-1,0 8 0,4 4 0,-4 4 0,0-3-2,-4-1 0,4-3 2,-1-3 1,-3 6-3,0-10-1,4 4 1,-4 0-1,4-1-1,-5-2-1,5-1 0,0-2 0,0-4-1,-4-3 0,8-8-1,-8-5 0,8 2 0,-4-2 1,0 2-1,0-8 1,-1-2-1,1-3 0,0-3 0,0-6 0,4-4-1,-4-1 2,4-12-2,0-2-4,-4-2-1,0-4-2,4-2-3,0-4-2,0-4-3,-4 1-3,4 0-3,0 4-5,0-4 0,0 0-7,0 0-6,0-3-11,0 0-11,0 0-9</inkml:trace>
  <inkml:trace contextRef="#ctx0" brushRef="#br0" timeOffset="144236.2498">3922 12577 346,'0'-4'54,"0"4"-7,0 0-11,0 0-6,0 0-3,0 0-7,0 4-2,0-1-3,0 13-4,0-2-3,0 5-1,0-2-2,0 3-1,8 2-2,-4-5-2,9 6-3,-5-3-5,0 4-3,-4-2-7,0 5-7,-4 4-7,0 7-8,0 6-6,-4-1-3,-12 108-8</inkml:trace>
  <inkml:trace contextRef="#ctx0" brushRef="#br0" timeOffset="144804.2823">3947 13712 238,'4'-4'33,"-4"1"0,8-9-5,0 0-2,4 0-3,-8-1-3,5-1-3,-5 1-2,0-3-1,0 5 0,4 1 0,-8 1-1,4-4 1,-4 2-2,0-2 1,0 7-3,0-2-2,-4-2-1,4 1-1,-4 3-1,0-1-2,-8 1 0,3 3 1,1-4-1,-4 7-3,0-1 2,-1 1 0,-3 0 1,4 0-2,-5 0 0,1 1 0,0 6 1,-1-1 0,-3 10-1,8 0 1,-1 1-1,-3 2 0,4 2 0,3 3 2,-3 1-2,0 6 1,4-4-1,-1 4 0,9 0 0,-4-1 0,4-3-1,4 1 0,-4-4 2,5-8-2,7-5 1,4-1 2,1-7 2,3-3 1,5-3 0,-5-10 2,1-4 1,-1-10-2,0-2 1,-3 2 1,-1 0-3,1 1 0,-5 6-1,-4-2-2,-4 4-1,4-1 0,-8 8-1,-4-2-2,0 4-2,-4-1-6,4 7-1,-8-3-2,3 6-4,1-2-3,0-1-6,4 3-7,-8 0-8,12 0-8,0-3-4,-9 3-7</inkml:trace>
  <inkml:trace contextRef="#ctx0" brushRef="#br0" timeOffset="145276.3093">4069 14500 335,'0'0'41,"0"0"-3,0 0-5,0 0-5,0 0-4,0 0-5,0-3-5,0-8-4,0-5-1,0 0-2,5 5 1,-5-8 2,0 3-1,0 2-1,0-2 1,0-2-3,0 2 3,0-3-2,-9 2-1,1 1-1,0 2 0,0 1 0,0 0-1,-5 8 0,5-1-2,-4 6 0,-5 0-1,5 3 1,-4 0-2,-1 5 3,1 8 0,0 5-1,-5 4 0,5 2 2,-1 0 0,-3 10 0,4 3 1,7 1-3,5-1 1,-4-2-1,8 3 1,-4-4-1,4-7 0,0-3-2,0-2 1,8-7 1,0-5 3,9-9-1,3-4 0,1-1 0,-1-12 0,5-11 1,-1-11-1,1-1-2,-1-2-1,-3 3 2,-5-5-2,1 3-3,-5 1-4,-4 6-5,-4 1-3,-4 5-7,0 7-5,0-6-6,-8 4-14,0 2-12,-4 1-10</inkml:trace>
  <inkml:trace contextRef="#ctx0" brushRef="#br0" timeOffset="146140.3587">5699 12596 238,'0'0'31,"0"0"1,0 0 1,0 0 0,0 0 1,0-4 0,0 4-2,0 0-6,0-3-6,0-3-5,0 0-4,0-2-2,0-5-3,0 0 0,0-1-1,0-2 1,0-3-1,0 5-2,0-6 1,0 3-3,0-2 3,-4 1-2,0-4 1,0 5 0,-5 1-3,1 0 3,0-2-2,-4 6 1,8 2-1,-5 4 0,-3 1 0,0 2 0,4 3-1,-5 3-1,-3 2 2,4 11-2,-1 0 0,1 1 2,0 5-3,0 2 3,-1 3 0,1 2 0,4 4-1,-4 4 2,7-1-1,1 1 1,4-1-1,0-2 0,0-2 1,4-9-1,5-3 1,3-6 1,0-1 3,5-10 1,-5-3-2,4-3 3,1-7-3,-1 1 1,0-9-1,5-1 0,-9-2 1,5-4 0,-9 1-3,4 0 2,-4 2-1,0 1-2,-8-1 0,4 4-1,-8-1 0,4 4-1,0-3-4,-4 2-2,0 5-3,-8 1-5,8 4-5,4 0-8,-4 3-9,4-1-14,-4 8-7,4 5-4</inkml:trace>
  <inkml:trace contextRef="#ctx0" brushRef="#br0" timeOffset="146726.3923">5842 13262 317,'4'-10'34,"-4"5"-5,0-1-1,0 0-2,0-1-2,0-2-4,0-1-2,0-1-1,0-5-2,0 4-3,0-3 0,0 2-3,0 1-2,0-3 3,-4 3-3,4 1 0,-12-8-1,8 3 0,0 1-1,-9-1-1,5-4-1,0 4 0,-4 3 0,-1 2 0,1-2 0,0 7-2,0 0 2,-5 6-1,5-7 0,-4 7 0,3 0-2,1 3 0,0 4 1,-5 5 0,5 4 0,0 2 1,-5 3 0,5 7 1,-4 2 0,3 4 1,1 2-1,-4 4 0,4 3 3,3 0-2,-3 0-1,4-7-1,8 1 0,0-10 0,0-2-2,4-4 2,4-5 0,9-6 3,3-7 0,0-3-1,5-7 1,4-5 0,-5-6 0,1-7-1,3-2 1,1 0 1,0-5 0,-9 2-1,-3 3 1,-9 0-2,4-2-2,-8 2 0,-4 0 0,-4-2-5,-4 9-4,0 4-2,-9 1-7,1 6-3,-5 3-5,1 2-6,4 4-10,3 4-10,-3 2-11,0 11-2</inkml:trace>
  <inkml:trace contextRef="#ctx0" brushRef="#br0" timeOffset="148130.4726">4774 14650 220,'-4'3'40,"4"3"1,-5-6-1,1 0-1,4 3 2,0-3-3,0 0-5,0 0-4,0 0-2,0 0-3,4-9-2,5-9-3,3-2-3,0-3-2,0-2-2,5-2-3,-1-3-1,1 6-1,-5-2-2,4 3 0,1 3-2,-1 0-1,0-2 0,5 4-1,-5 2 0,1 0-1,-5 2 0,8-2 0,-7 5 0,-5 1 1,4 4-1,-4 3 0,0 3-1,-3 0 2,-1 0-1,-4 0 0,0 9 0,4 6 0,-4 7-1,0 0-3,-4 2 2,0-10-1,-1 9-1,5-6-1,-12 5 1,4-7 0,0 1 2,0-1-1,4-3 1,-5-3 0,-3 4 1,4-4 0,-4-1 0,3-8 1,1 7-1,0-10 1,-4-1 0,4 4 0,-1 0 0,-3-1 1,8-2 0,-4-4 1,4 1-1,4 6 1,-4-3 0,4-1 0,0 4 0,0 0-1,0 0 1,0-3-2,0 0 0,0 0 1,4-3 0,8 6 0,0-2 0,-4 2-1,5-3 1,-1 0 1,4 3-1,-3 0 0,7-4 0,1 1 1,3 0-4,1-10 4,3 1-2,-3 1 0,8-2 2,-5 3 0,1-4 0,-4 1-2,-1 1 1,-3-3-1,-5 3 1,4-1 1,-3-2-1,-9 3-1,0-1 1,-4 2-1,0-2-1,1 4 2,-5 2-1,0 4 0,0-2 0,0-1 0,0 3-1,0 0 2,-5-1-1,1 1-1,0 3 1,0 0-3,-4 0 2,4 0-2,-4 3 3,-1 4-2,1 2 0,-4-1 0,4 2 2,0 3 0,-1-2 0,1 5 0,0-7 0,0 2 0,0 2 0,-1 3 0,9 0 0,-4-5-2,0 2 2,4-1 0,0-1 0,4 5-1,0-1 2,5 1-1,3-4 0,-4 1-1,4-8 0,1 1 2,-1 0-2,0-6 1,1 0-1,-1 0 1,0-3 0,9 3 0,-5-6 0,0-2 1,5-5 0,-1 4-2,1-4 1,-1 2 0,-3 5 1,-1-10 0,0 6-1,1-1 0,-5-2-1,0 4 0,-4-2 0,5 4 0,-5-2-1,0 6 2,-8-4-1,0 1 0,0-1 0,4 7 0,-4 0 1,0-3 0,0 0 0,-4 1 0,4-1 0,0 3 0,-4 0-1,0 0 1,0 0 0,-4 3 0,4-3 0,-1 2 0,1 1 2,-4 7 0,0 6 2,0-7 0,4 2 1,-4 5 0,3 3-1,-3 2-1,4 0 1,0-5 1,0 3-3,4 4 0,0-7-1,0 5 1,0-2-2,0-8 0,8 5 0,0-6-3,5-4-1,-1-6-3,8 0-2,1-6-2,-1 3-2,-3-13-5,3 1-2,1-4-4,3-5-9,-7 2-9,7-2-8,-3-1-6</inkml:trace>
  <inkml:trace contextRef="#ctx0" brushRef="#br0" timeOffset="148502.4938">5908 14057 358,'4'-4'51,"0"-2"-4,8 3-8,-4 1-7,0-1-7,5-3-4,-1-1-4,-4 4-6,5 0-4,-1 3 0,-4 0-3,4 0 0,-4 3-2,-3 0-1,-1 4 1,0 4-1,0 2 0,-4 2 0,4-2 0,-4 2-1,-4 0-1,0 0 2,4 4-1,-8 0 0,-1-2 0,5-1 2,0-1 1,-4 4 1,8-3 1,-8-2-1,4 2 1,0-2 0,0-1 2,-5-1-2,5 3-1,-4 4 1,4-6-2,0-2 2,0 1-3,4 1 1,0 1-2,0-4-1,0-4 1,0 4 0,4 1-1,8-5 0,0-2 1,1 2-5,-1 0-1,0 1-5,-4-7-3,5 0-4,-1 0-4,0 0-7,-4 0-12,1-4-14,-1 1-12</inkml:trace>
  <inkml:trace contextRef="#ctx0" brushRef="#br0" timeOffset="148762.5087">6292 14281 362,'5'0'60,"-1"-3"-7,4 3-7,-4 0-7,8 0-7,-4 0-5,5 0-8,-5 3-5,8 0-4,-3 5-2,-1 5-2,4 2-2,1 0-1,-5 1-1,4 0-2,1 4-3,-1 4-1,-4-5-2,5-1-3,-1 1-1,0-3-3,-3-2-3,-1 2-6,0-3-8,-4-9-4,5 3-8,-5-7-2,0 3-4,4 13-9</inkml:trace>
  <inkml:trace contextRef="#ctx0" brushRef="#br0" timeOffset="149008.5228">6612 14278 382,'-8'0'55,"-5"3"-11,1 5-8,0 8-10,-5 1-4,1 2-7,-4 0-5,3 2-5,1 1-5,-5 2-5,5-5-3,0 2-7,-5 1-8,9-8-9,0-1-5,-1 0-9,5-2-4</inkml:trace>
  <inkml:trace contextRef="#ctx0" brushRef="#br0" timeOffset="151016.6376">7427 12427 337,'8'-3'47,"-4"-7"-2,8-10-7,0-3-6,5 3-6,-1-6-6,5-4-4,3 6-5,1-6 0,-1 8-4,1 1-2,-5 2-1,1-2-1,-1 6-1,-3 0 2,-1 3 0,-8 5 0,4 4 1,-3 3 0,-5 3 2,0 0 1,-4 4 0,-4 10-3,4 2-1,-4 2-2,0 4 0,-5-1 0,1 5 0,-4-5-2,0 3-2,-1-7-2,5 3 2,-4-4-1,4-8 0,-9-2 2,13 1 1,-4-4 0,0-6-2,-4 0 2,7 0 0,-3-3-1,4-3 1,0-4-1,-4 1 2,4 1-2,4-5 1,-8 3 0,8 4 0,-4-3 0,-1 9 0,5-4 0,-4 3 0,4 1 0,0 0 0,0 0-2,0 0 3,4 1 0,9 9 3,-1-4-3,4 1 0,5-1 2,3-6-2,1 0 0,0 0 0,-1 0 0,1-6-2,3-4 1,-3-4 1,-5 1-1,9-3 0,-4 5-3,-5 1 2,-4-9 1,1 7-1,-5 1 1,0-2-2,1 0 2,-9 2 0,0 5 1,0-1 0,-4 4 0,0 0 0,0 3-1,0 0 0,-4 0 0,4 3-1,-4 0 1,4 13-1,0-2 2,0 6-2,0-5 2,0 0-1,0-3 2,0-5-2,8 4-1,-4-8 1,4 7 0,0-4 0,1-6 0,-1 0 1,4 0 2,-8-3 0,0 3-1,0-3 0,5 0-1,-9-1-1,4-2 0,4 3 2,-8-2-2,4-1 1,-4-1-1,8 4-1,-8 0 2,0 3-1,4-3-2,-4 3 1,0-3-1,0 3-2,0 0 2,0 0 1,0 0-1,4 0 1,-4 0 0,4 0 1,0 3-1,1-3 1,3 0 1,-4 0-1,4 0 0,0 0-1,0 0 2,1 0-2,-1 3 1,0-3 0,0 0-2,0 3 3,-4 0 2,1-3 0,3 0-2,0 0 0,-4 3 0,4 1-3,0-4-3,5 3-4,-5-6-6,0-1-4,4 4-4,-4-3-7,5-3-7,-5-4-6,0-4-4,0 1-5</inkml:trace>
  <inkml:trace contextRef="#ctx0" brushRef="#br0" timeOffset="151409.6601">8561 11917 382,'0'0'51,"0"0"-8,4-3-8,0-1-6,0 4-5,4-3-6,8 0-7,-3 3 0,-1 0-4,0-3-2,1 3-3,3 0-2,-4 0-2,5 0-1,-5 0 1,0 3-1,0 0 3,1 4-2,-5-4 1,0 3 0,0-3 0,-4 2 2,-4 1-2,0 4 3,0 3 1,0 1-1,-4-1 1,-4 3 1,0-2-2,-4 2 3,3-2-3,1 5 1,0 0 2,-8-4-1,7 4 0,1-5 1,0 5-1,0-3 0,4 1 0,0 4-2,-4 1-1,8-7 1,-5 1 0,5-1-2,0-2 1,5-5 0,-5 2-1,8-4 1,0-3-1,0 4-1,8-7-2,1 0-4,-1 0-2,1-4-4,-1 1-4,0-3-6,1-4-9,-5 4-4,-8-2-7,4-2-6,0 1-5</inkml:trace>
  <inkml:trace contextRef="#ctx0" brushRef="#br0" timeOffset="151658.6744">9097 12069 442,'0'-3'49,"0"0"-9,4 3-7,4 0-6,-4 0-5,0 3-6,5 4-6,-1 5 0,4-1-4,-4 2-2,4 3-2,1-5-3,-5 5-4,4 0-2,0-5-2,1 5-2,-9-2-2,4 2-3,0-9-5,0 4-3,5-3-6,-9-5-3,4-2-3,-4 3-4,4-4-2,9-4-6</inkml:trace>
  <inkml:trace contextRef="#ctx0" brushRef="#br0" timeOffset="151906.6886">9351 12026 339,'0'0'53,"0"-3"-5,0 3-4,-9 0-11,-3 3-9,0 7-6,-4 8-7,3 4-2,-3-5-9,0 6-6,-1 4-7,1-2-9,-5 2-10,5 0-9,-5-6-5,-44 53-12</inkml:trace>
  <inkml:trace contextRef="#ctx0" brushRef="#br0" timeOffset="152918.7464">7402 12953 357,'0'0'49,"0"0"-4,0 0-10,0 0-7,0 3-4,0-3-5,0-3-3,12 3-4,1 3-3,3-3-2,0 4-2,1-4-3,-5 6 0,4-6-2,1 2-2,-1-2 1,-4 9-1,-8-2 0,5 5 0,-1 3 1,-8 0-1,0 1 2,-4 2 0,0 1-2,-9 5 2,5-5 0,-4-2-1,0 6 2,-5-6 4,13 5-2,-12-1 3,8 4 1,-5-4 2,5 3-1,-4-2 2,8-1 0,0 1-2,0-1 1,-1-2-3,1-5-1,4 2-2,-4-6 0,4 2-1,4-4 0,0-1-1,9-4 0,-1 0-1,4-3-3,5 0-6,-1-3-3,-3 0-6,3-4-5,1-4-10,-9-2-8,4 4-11,5-1-7</inkml:trace>
  <inkml:trace contextRef="#ctx0" brushRef="#br0" timeOffset="153868.8008">7979 13195 375,'0'-6'54,"0"-1"-9,8-2-8,-4 1-7,1-5-6,-1 3-6,4 1-7,-8 4-2,0-4-3,0 2-1,0 1-2,0 6-1,0 0 2,-12 0-3,3 0-1,-3 3 0,0 0 1,4 0 0,-5 7 0,-3 1-2,4 5 2,-1-3 0,1 1-1,4 2-1,-4-2 2,3 5-2,1 4 2,0-3-1,8 1 0,0-2-1,4 2 0,0-2-1,4 0 1,5-5-3,3 2 3,0-8-2,5-2 1,-1-6 1,9 0 0,-4-3-1,-1-2 1,1-4 1,-1-7 0,5 2 1,0-2 1,-5-3-1,1-2 0,-1 2 1,-3-5-2,-1 3 0,1 2 1,-5 0 0,1 5-1,-5 1 1,-8 1 0,4 4-1,-8-2-1,0 4 2,0 6-1,0-4-1,0 4 0,-4 0 1,0 0 1,-12 4-2,3 2 1,1-3-2,-4 7 0,3-2 0,1 4 0,4-2-1,0 1 0,-5-1 1,5 2 0,0-2-1,4 3 2,0-2-1,0 1 1,0 1-1,4-5-1,-4 5 1,4-4 0,0-2 0,4-6 1,-4 2 0,0 1 0,4-4 0,4 0 1,4 0 0,0-4 0,-3 0 0,3-9 1,-4-3-2,4 2 3,5-2 2,-5 2 1,4 4 1,-3-6 1,-1 7 0,0-1 0,5 5 1,-5-4-2,0 6-2,0-1-1,-3 1 0,-1 3 1,-4 0-1,4 0-1,-4-3 1,4 3-2,1 0 4,-1 0-1,4 0 3,-4 0-3,5-3 1,-1-3 0,0 1-2,5-5 0,-5 1 0,4-1-2,1 4 0,-5-2 0,0-5-1,0 7 0,1-4 0,-1 9 2,-4-6-2,4 4 1,-7 0 0,-1 0-2,0 0 2,-4 3-2,0 0 1,0 3 0,0-3 0,0 6 0,-4 5 1,4 5-1,-4 3 0,-9-5-2,5 2 0,-4-4-1,4-3 3,-1 4-2,1-4 2,0-4-2,0-2 3,4 4 0,-4-4 0,-1 0 0,5 0 2,-4 0 1,0 1-1,0-1 0,4 0 1,-5 0-2,5 0-1,-4 0 0,8 1-2,0-4-4,0 0 0,0 0 0,0 0 0,0 0-1,8-4-1,9 1-1,-5-3-2,4-4-1,1-6-4,3 2-6,-3-2-3,-1-1-8,0 1-8,1 0-6,3 2-3,42-20-9</inkml:trace>
  <inkml:trace contextRef="#ctx0" brushRef="#br0" timeOffset="154258.8231">8978 12821 406,'4'-3'51,"0"-2"-7,5 2-10,-1-3-7,0 3-4,0 0-6,0 3-5,5 0-2,-1 0-2,-4 0-3,4 0-2,-4 3 0,1 0-1,-5 0 0,4 0-2,-4-3 0,0 5 1,-4 5 0,0 2 0,0-2 1,0 1-2,-4 5 0,0 0 0,-8-2 1,3 8 2,-3-1-3,4 0 1,-4 1 2,-1 2 0,5-2-2,-4 2 1,4-5 1,0 5 0,-1-5-1,5 1 0,-4 0-1,4-3 0,4-1 0,-4-2-1,4 2 1,0-3 0,0-4 0,0-1-2,4 2 1,0-7 1,0 0-3,0 0-4,9-3-4,3 0-3,-4 0-4,1 0-5,3-3-6,-4-3-5,0 3-9,1-8-5,3 4 0,-4-2-1</inkml:trace>
  <inkml:trace contextRef="#ctx0" brushRef="#br0" timeOffset="154513.8377">9306 13044 304,'0'0'50,"4"0"3,0 3-4,0-3-10,0 0-5,4 6-6,0 7-7,-4-3-5,5 2-3,-1 3-5,-4 1 0,4 1-3,0 2-2,1-4-1,-1 0-4,0-2-2,4 1-4,0 2-3,1-3-4,-1-2-1,-4-1-6,4-1-5,-3 1-5,3-4-4,-8-4-2,4 1-3,0-3-1</inkml:trace>
  <inkml:trace contextRef="#ctx0" brushRef="#br0" timeOffset="154770.8524">9572 13039 291,'0'0'63,"-4"3"-2,-13 5-10,1 8-9,-5 6-12,1 2-8,-5 6-7,5-2-3,-5 0-8,5-1-7,4-1-7,-1-3-9,1-5-12,-1-2-12,1 0-7,4-2-8</inkml:trace>
  <inkml:trace contextRef="#ctx0" brushRef="#br0" timeOffset="155170.8753">7529 14271 369,'-4'0'47,"0"0"-3,0 0-7,4 0-6,-5 0-5,1 0-4,4 0-7,0 0-2,0 0-4,0 0-3,4-3-1,1 3 0,-1-6-3,12 6-1,-4-7-1,1 3-3,-1 0-5,-4 1-4,4 3-6,1-3-6,-9 0-7,8 0-8,0-4-3,-4 4-5,33-10-9</inkml:trace>
  <inkml:trace contextRef="#ctx0" brushRef="#br0" timeOffset="155532.896">7811 13972 344,'0'-4'46,"0"-1"-4,4 2-6,1-4-6,-1 4-4,0 0-8,0 3-4,-4-3-4,4 3-3,0 3 0,-4 0-2,0 7 0,0 4-2,0 2 0,0 0 1,-4-2-2,4 5 2,-4-1-2,4 1-1,-8-3 1,8-2 0,-4-1-2,4-5 1,0 1 0,0-3 0,0-2-1,0-1 0,4-3 0,-4 0 0,8 0 0,0 0 0,4 0 0,-4-3 0,5-1 0,-1-5 0,4 3 0,-3 1-1,3-5-1,0 4-3,-3 0-4,-1-1-3,-4 6-6,9-9-4,-13 4-6,4-1-8,-4 4-8,0-3 0,0-12-10</inkml:trace>
  <inkml:trace contextRef="#ctx0" brushRef="#br0" timeOffset="155789.9107">8020 13794 364,'0'0'52,"0"3"-4,0-3-4,0 13-6,0 1-3,-4 9-7,4 4-3,0 3-4,-8 0-4,0 4-4,4 4-3,-1-2-3,1 1-1,0 3-2,0-1-4,0-2-7,4-1-3,-4 1-3,4-4-4,0-1-6,0-8-6,4-3-8,-4-2-8,4-5-4,4-4-5,5 17-7</inkml:trace>
  <inkml:trace contextRef="#ctx0" brushRef="#br0" timeOffset="156604.9573">8147 14483 357,'4'0'52,"0"-4"-3,4 4-4,1-6-10,-1-7-7,-4 7-5,8-5-8,0-2-4,9-3-1,-5 2-4,5-2-2,-5 2-1,5 1 0,-5-3-1,0 0-1,1 2 1,3 1-1,-8 2 1,9-2 1,-9 4 1,1 2 2,-5 0 0,4 0-2,-4 4 0,-4 0-3,0 3 1,5-3-1,-9-1 0,4 4-1,-4 0 2,0 0-2,0 0 0,0 0 0,0 0-1,0 7 0,-4 7 0,4 2-2,-9 0 1,1 1-1,0-1-3,0 0 1,0-5 0,-1 5-2,-3-5-1,4 2 1,4-3 1,-4-1 2,-1-4-1,-3 4 2,4-5 0,4-4 2,-4 0 2,-5 0 0,5 0 3,0 0 1,4 0-1,-4 0-1,4 0 1,-4-4 0,3 1 3,1 3-3,4-3-1,-4 3 0,0 0-2,4 0 1,0 0-1,0-3 0,4 3-1,0 0 0,13 0 2,-1 0-2,0-2 0,-3 2 0,7 0 0,1-6 0,-1 0-1,1-1 1,-1-2 0,-4 2 0,1 3 0,-5 0 0,5-5 1,-5 3 0,-4-1-3,4 4 2,-8-2 0,5-3 0,-5 5 0,0 1 0,0-1-1,-4 0 1,4 3-2,-4 0 1,0 0 0,0 0-2,0 0 0,0 3 2,0-3 0,0 8 0,4 0-1,-4 0 1,8-1-1,-8-1 2,8 0 0,-4-6 0,5 3 2,-5 1 1,0-1 1,8-3-2,-4 0-1,1 0 1,-1-3 0,0-1-1,4-2 0,-4-3 1,-4 2-1,5 1 0,-1-1 0,-4 1-1,0 4 0,0-1 0,-4 3 0,4 0 0,0 0 0,-4 3 0,4-3-1,-4 2 0,0-2-1,0 11-1,0-3 0,0 2 0,0-4-1,4-3 2,-4 4-1,5-4 1,3-3 2,-4 1-1,-4-1 0,8 0 0,-4 0 1,4 0 2,-4-1 1,9-2-1,-9-1 0,4-2 1,4 3 0,-4 0-2,-3 0 1,7 3-1,-4 0-2,0 0-5,-4 0-4,4 0-2,1 0-5,-5 0-4,0 0-4,4 0-7,-4 0-6,8-4-4,-7-2-5,3-4-2</inkml:trace>
  <inkml:trace contextRef="#ctx0" brushRef="#br0" timeOffset="156876.9728">8692 14006 390,'-5'-7'50,"1"4"-13,4 0-12,0 0-16,0 0-15,0-1-20,0-2-14,4 3-10</inkml:trace>
  <inkml:trace contextRef="#ctx0" brushRef="#br0" timeOffset="157145.9882">9175 13874 424,'4'-7'57,"0"7"-10,-4-3-12,4 0-6,0 3-5,0 0-4,8 0-5,-3 0-5,-1 3-2,0-3-2,4 3-2,-4 7-1,5-4-1,-9 5 1,8-1-3,-8 3 0,0-1 0,0 3 0,0 1 0,-4 1 0,0 2 0,-4-1 0,0 1 0,-8 1 0,4-1 0,-4 2 0,-1 1 0,1-4 2,0 4 1,-1-1 0,1-2 0,0-5 0,-5 2 0,13 0 1,-8-2-1,4 2 0,0-6 0,4-2 0,4 1-3,-4-2 1,4 2-1,0-3 1,4-1 1,0 5-2,0-1 0,4-2-3,0-4-4,0 0-2,5 0-1,-1 4-3,0-7-1,5 0-3,-1 0-2,0-4-6,1 1-9,-1-6-6,-4-4-7,1 0-5,32-7-9</inkml:trace>
  <inkml:trace contextRef="#ctx0" brushRef="#br0" timeOffset="157411.0034">9531 14130 432,'4'0'53,"0"0"-10,0 0-10,0 0-6,4 3-6,-4 3-6,5 4-4,3 6-2,0-5-3,1 5 0,-5-5-3,4 2 0,0-1 0,1 1-2,3 1 1,-4-1-2,0 3-2,1-5-4,-5 2-2,0-4-3,-4 2-2,0-1-3,5-4-6,-9 1-6,8 2-6,-8-6-9,0-3-4,4 0-1</inkml:trace>
  <inkml:trace contextRef="#ctx0" brushRef="#br0" timeOffset="157675.0185">9764 14127 358,'-4'0'50,"0"0"-3,0 3-9,-12 0-9,-1 6-8,1 11-5,-5 0-5,-3 1-1,-1 4-5,1-1 0,-5-5-6,8 5-3,9-5-4,-4 0-6,4-8-7,3-1-5,5-4-7,-4 4-8,8-10-10</inkml:trace>
  <inkml:trace contextRef="#ctx0" brushRef="#br0" timeOffset="158303.0544">10034 11470 177,'0'0'35,"4"0"0,1 0 1,-5 0-2,0 0-2,4 0 1,-4 3 6,0 4-2,4 10 0,-4 9-3,0 7-3,0 10-4,0 6-1,0 5-3,0 8-2,0 5-3,0 9-1,4 10-4,0 8-1,4 17-1,-4 8-3,0 4-1,0-1 0,5 9 0,-9 1 0,4-1-2,0-5 1,0-4-1,-4-9 0,4-3-1,-4-11-2,4-6 0,-4 3 0,-4-10-1,0-7 0,4-6-1,-4-9 0,-4-5-1,4-10-5,-1-9-4,-3-10-3,0-3-4,0-8-5,4-5-6,4-1-6,-4-7-13,4-6-21</inkml:trace>
  <inkml:trace contextRef="#ctx0" brushRef="#br0" timeOffset="159762.1379">1048 17045 462,'0'0'43,"0"-3"-12,0 3-6,0 3-3,0-1-3,4 11-2,4 12-5,1 2-2,-5 0-1,0 2-3,4-5-2,-4 3-1,4-2 0,-4-4-1,4-2 0,-3 1-1,-1 0 0,0-6-1,0 2 1,0-5-1,0 5 0,0-4-2,-4 0-3,4-6 0,4 0 0,-3-2 0,-1-1 1,4-3 1,0-3-2,0-4 4,0 1-2,5-7 2,-5-1-1,-4-2 1,8 8 0,-8-2 0,4-2 1,-3 7 0,3-1 0,-4 2 0,8 4 0,-4 4 1,5 2 3,-5 2-2,-4 1 1,4 4 1,0 5-1,0-9-2,5 2 1,-5-4 2,4 5-1,-4-8 1,-4 2 1,5-3-2,-1-3 5,0 0 0,0 0 0,0 0 0,1-6 0,3-4-2,-4-9 1,4 2-3,5-4 1,-5-6-2,-4-5-1,4 5 1,1-3-3,-5 1 1,4-1-1,-4 3-2,1-5-3,-1 8-3,-4 4-4,0 4-4,0 3-4,0 2-5,-4 1-8,4 7-8,0 3-3,-4 3-2,0 10-2,4 1 1,1 82-9</inkml:trace>
  <inkml:trace contextRef="#ctx0" brushRef="#br0" timeOffset="160273.1671">1908 17401 375,'0'-3'39,"0"3"-3,0 0-6,0 0-1,4 0-5,0-3-1,4 3-6,0-2-1,5-1-5,-9 0-2,0 0-2,4 3-1,4 0-3,-8-3 0,0 3-2,1 0 0,-1-3 1,0 3-2,-4 0-2,4 0-1,-4 0-2,4 6-3,-4 0 2,0 5-1,0-1-3,0 0 2,0-4-2,0 5 3,-4-1 1,4-4 2,0 0 0,-4-3 1,4 4 1,-4-2 1,4 1-1,-4-6 1,4 0 1,0 3 0,0 0 0,4-3 0,-4 0 0,0 0 0,4 0-2,0 0 3,8 0 0,0 7-1,1-7 0,-5 3 0,-4 0 1,4 3 0,0 1 3,-4-1 0,-4 8 1,5 2-1,-5 2 1,0-2-1,0-2 1,-5 2-2,5-3 1,-4-4-2,4-4 1,-8 1-1,0-3 0,0 1-1,4-1-1,-9-3-3,5 0-4,4 3-6,-4 0-6,0-3-7,0 3-8,3-3-8,1 0-7</inkml:trace>
  <inkml:trace contextRef="#ctx0" brushRef="#br0" timeOffset="160910.2035">2960 16182 206,'0'-6'30,"0"-5"1,0 1 3,4-3-3,-4 4 0,0 2 0,0 0-1,4 0 0,-4 1-2,0 6-2,0-3-7,0 3-4,0 0 0,0 0-1,0 9 5,-4 12-1,4 7-1,0 6 0,0 6 0,0 6 0,0 3 1,0 8-1,0 5-4,-4 2 2,4 6-4,-8 3 0,8 13-3,0 3-2,-4 0-1,4-3-1,-4-5 0,-1-3 0,1-2 0,0-3 0,0 0-2,0 0 0,0 4 0,-4-4-1,4-3-1,0-2 1,0-8 0,-1-4-3,1-7-3,-4-4 0,8-2-4,-4-3-2,-4-6-2,8 0-1,-8-7 0,4-3-5,-5 4 0,5-4-3,4-2-3,-4-7-8,0-3-7,4-5-9,0-1-9,-8 15-8</inkml:trace>
  <inkml:trace contextRef="#ctx0" brushRef="#br0" timeOffset="168930.6623">4012 15883 389,'0'0'41,"0"0"-4,0 0-5,0 3-3,0 12-6,0-3-5,0 6-3,0-2-4,0 3-3,-4 5-2,4-4-2,0 9 0,0 1-2,0 0 0,4 4-7,-4-2-3,0 1-7,0-3-8,0-3-12,0 2-11,0-5-10</inkml:trace>
  <inkml:trace contextRef="#ctx0" brushRef="#br0" timeOffset="169557.6981">4114 16721 220,'5'0'35,"-1"-6"-4,0 2-4,-4-2-5,0 0-1,0-1-3,0 1-1,4-2-1,0 2 1,-4-4-3,0-3 1,0 6-4,0-6-3,0 3 1,0 2-1,0-4-2,0 5 3,-4-2-2,0 2-1,4-2-2,-8 6-1,-1-5 1,1-2-3,0 4 1,0 3 1,-4-1-2,3 1-2,-3 3 2,0 0-1,-5 0 2,5 0-1,4 3 0,0 1-2,-9 5 1,9 4 0,-4 1 1,4 2 0,-5 8 0,5-2 4,-4 5 0,4-3 1,4 5-1,0 1 1,-1 0-3,5 3 2,0-1-1,5-8-2,-1-2-1,8-4 0,-4 1 1,4-8 1,1-1-1,-1-7 3,8-3 1,-3-10 0,-5 1 1,4-2 1,1-9-1,-5 0-1,-4-6 0,1 6-1,-1 1-1,-4-5-2,0 5 0,0 4-1,0 0-3,-4 0-2,4 2-3,-4 4-3,0 3-4,0-1-3,0 7-7,0 0-10,0 0-12,0-3-9,-4 19-7</inkml:trace>
  <inkml:trace contextRef="#ctx0" brushRef="#br0" timeOffset="170182.7339">4209 17457 277,'0'0'45,"0"-6"-7,0 3-8,0-7-4,0 2-4,0-1-1,0 2-3,0-2-3,0-3 0,0-3-5,0 0 1,0-1-3,0 4-1,-4-3 1,4-1-4,0 1 0,0-3-2,-5-1 1,5 2 1,-4 1-3,0 1-1,0 3 1,-4-4 1,0 8 1,4-2-2,-5 4 0,1 3 1,0-1 0,0 1-1,0 3-1,0 0 1,-5 3-1,5 7 0,-4 6 0,0 1 0,-1 4 0,1 5 0,4-6 1,-5 9 1,5 1 0,-4 0 0,4 4 0,0 2 2,4 1 0,4-4-2,-5 7 0,5-7 0,0-1-1,5-5 0,-1-3-1,4-8 0,0-3 3,4-10 1,1 1 2,-1-4 1,8-7-1,-7-9 0,7-8 2,-4-2-1,1-1-2,-1-6-2,-4 6 0,5-5-1,-5 2 0,-4 3-1,1 1 0,-5-1-1,0 4 0,0 2 0,-4 2-1,0 3-2,-4 2-4,0 1 0,0 0-4,-5 2-3,1 2-1,0-1-1,0 4-6,4-1-14,-5 4-5,9-2-11,-4 5-5</inkml:trace>
  <inkml:trace contextRef="#ctx0" brushRef="#br0" timeOffset="171827.828">5244 16036 293,'4'-7'36,"-4"7"-2,0-3-5,0-6-5,0 9-2,0-7-3,0 4-2,0 2-2,0-6 3,0 7-3,0 0-2,-4 0-3,4-6-3,-8 3-1,0 3-2,0-3 0,-4 3-2,-5 3 0,5 0 0,0 0-2,3 11 0,-3-1 1,0 9-1,-5-4 2,9 1-1,0-2-1,4 3 0,0 3 0,4 3 0,0-2 0,8-4 0,-4-1-3,8-3 3,5-5-1,3-1 0,5-4 0,-1-3 0,5-3 2,-4-3 0,-1 0-2,1-6 0,3-6 1,-3-4 0,4 0 0,-5 2 1,1-7-2,-5-2 2,1 3 1,-1 0 2,1 3-3,-9 4 2,0 1-1,1-1 0,-1 4 0,-4 5 1,-4-4-1,0 5 2,-4 0 0,0-1-1,0 1-1,0 3 1,-4 1-2,0-1 0,0 3-1,-4 0 1,-5 3-1,5 2 0,-4-2-2,4 3 1,0 7 0,-1-3-1,1-2 2,0 1 0,0 4 0,4 1 0,-4 2 0,3-3-1,-3-4 0,0 6-2,4-3 0,0-1 0,0 2 0,4-3 2,-4-4-2,4 0-1,0 4 0,0-10 3,0 5 0,0-2 1,4-3-1,-4 3-2,0-3 2,8-3 1,-4 3 0,0-3-1,0-5 3,4 1-1,1 1 1,-1-3-1,0-4 0,0 3 0,0-1-1,1 2 1,-1 2-1,0 1 1,0 1-2,-4-1 3,4-1 0,1-2-1,-1 3 1,0-4 2,-4 5-2,8-1 0,-3 3 0,3-1 1,4-2-1,-3 0-1,3-1-1,-4-1 2,0 2-1,1 0-1,-1-4 0,0 4 0,1-2 1,-5 2 0,-8 2-2,8 1 1,-4 3 1,0 0 0,0 0 0,-4 0-1,-4 0 1,4 0 0,0 0-2,-4 0 2,4 3 0,0 1-1,0 10-1,-4 2 2,4-4-1,-8 3-1,0 1 0,-5-4 1,9 3 0,-4 1 1,4-4-2,-4-1 2,0-4-2,-1-1 2,1 1-2,-4-3 2,4-1 1,0-3-2,-1 0 4,1-3 0,0 3 2,0 0 1,4-1 1,-5-2 2,5 3-1,0 0 1,0-4-3,4 4-1,0 0 1,0-3-2,0 3-1,0 0-2,0-3 0,0 3-1,8-3 0,-4-4-1,13-2-5,-5 1-5,0-2-4,5 1-6,-5-1-3,4 4-8,1-2-10,-1-2-10,-4 1-6</inkml:trace>
  <inkml:trace contextRef="#ctx0" brushRef="#br0" timeOffset="172237.8514">5936 15675 379,'4'0'49,"0"-3"-9,5-4-5,-5 1-7,4 3-6,0 0-5,0 0-2,5 1-4,-5 2-3,0 0-2,4 0-1,-4 0-1,-3 0 0,3 2-2,0-2 0,-4 6-1,0 3 0,0-2-1,0 2 0,0-1 1,-4-1-2,0 2 1,0 4 0,0-2 1,0 2-1,0 3 0,-8-5 2,0 8 0,4-3 0,-4-5 0,0 5 0,-1-2-1,1 2 2,0 3 0,0-1-2,4-3 2,-4 0-1,-1 1 0,5 0 0,4-5 1,-4 5 1,0-1-1,4 0-2,-4 1 1,4-4 0,0-4-1,0 2 0,0-1-1,0-2 0,4-1 1,0-3-1,4 2-2,1-5-3,-1 3-4,0-3-2,0 0-3,0-3-6,5 0-5,-5-11-9,4 1-9,4 7-6,-7-6-3</inkml:trace>
  <inkml:trace contextRef="#ctx0" brushRef="#br0" timeOffset="172527.868">6301 15837 370,'0'-6'49,"8"6"-5,-4 0-4,0 0-10,0 0-4,4 3-5,-4 0-5,5 5-3,3 2-1,0-4-3,0 7-2,1-4-2,-1 1-1,0 1-2,5 2 1,-1 1-2,-4 5-1,5-9-5,-5 1-4,0 1-2,1 1-3,-5-3-5,0 1-7,-4-5-3,0 0-6,-4 4-6,4-10-3,-4 0-3</inkml:trace>
  <inkml:trace contextRef="#ctx0" brushRef="#br0" timeOffset="172804.8839">6579 15778 366,'0'-3'55,"0"3"-7,0 0-7,-4 0-12,-8 0-7,-1 3-4,1 7-6,0 3-1,0 1-5,-1 5-1,1-2 0,0 6-4,-5-3-5,5 3-4,0 4-7,-5-2-6,-3-4-10,4 3-8,-1 1-11,5-1-5</inkml:trace>
  <inkml:trace contextRef="#ctx0" brushRef="#br0" timeOffset="173245.9091">4913 16877 362,'0'0'48,"0"0"-2,0 0-8,4 0-5,-4 0-9,0 0-6,0 0-1,4 0-5,4 0-2,0-10-4,1 4-1,3 0-1,-4 2-3,4-2-4,1-5-6,-1 8-5,4-4-6,-3-5-7,-1 1-13,4-2-6,-4 0-8</inkml:trace>
  <inkml:trace contextRef="#ctx0" brushRef="#br0" timeOffset="173649.9322">5224 16586 363,'4'-3'40,"0"3"-1,0-3-5,0 3-5,4 0-7,1-4-7,3 4-3,-4-3-4,0 3-2,1-3-1,3 3-1,-4 0-1,4 0-2,-4 0 0,1 3 0,-5 4 0,0 2-1,0 1 1,-4 4-1,0-1 1,0 3 0,0-2-1,-4-1 0,0 1 0,0 5 0,0-10 0,-1 4 0,1-2-1,0 5 2,0-3-2,-4-5 2,4 1-1,0 7 0,4-1 2,-4 1-1,4-1 2,0 3-2,-4-2 1,4-2 0,0 2-1,0-3 1,0-5-2,4 1 1,-4-6 0,4 4-1,0-1 0,8-3 0,-8-3-3,9 0-5,-1 0-1,-4 0-7,0-3-5,9-3-7,-5-7-6,0 2-6,0 1-5,17-20-9</inkml:trace>
  <inkml:trace contextRef="#ctx0" brushRef="#br0" timeOffset="174478.9796">5601 16967 351,'0'0'48,"4"0"-2,-4-1-6,4 1-6,0-5-6,0 0-6,-4-1-2,8-4-5,0-2-5,-4 1-1,5-2-3,-1-1-4,4-2 2,-4 3-2,5-3 0,-1 2-1,4-2 0,1 8 1,-5-8-2,0 0 1,5 5 0,-5-5 0,0 3-1,0 9-1,1-3 2,-1 4-1,-8 0-1,4 0 0,-4 3 1,0-4 0,-4 4-2,0 4 2,0-4 0,0 6 0,0 12-2,-4 1 0,-8 1-2,4 3 1,0-6 0,4 2 0,-9-5 0,1 5 0,0-6 1,8-5 1,-5 2 0,1-7 0,0 0 0,4-3 2,-4 3 2,4-3 2,0 0-1,-1 3 0,5-3 0,-4 0-2,0 0 0,4 0-2,0 0 0,0 0 1,0 0 0,0 0-3,4 4 2,0-4 0,1 0 0,3 3 0,4-3-1,4 0 0,1 0-1,-1-3-2,5-1 1,-5 1 1,0-6 1,5-2 1,-5 1-1,1 0 1,-5-2-2,0 2 0,0 5 0,-3-4-1,-1 6 2,-4-7 0,0 10 0,-4-3 0,4 0 0,-4 3 1,0 0-1,0 3-1,0 0 0,0-3 0,0 0 0,0 10-2,-4-4 3,4 5 0,-4-4-1,4-1 0,0 0 0,4 1 0,-4-4 1,0 0 0,8 0 0,-4 0 2,0 1-1,1 0 0,-1-4 4,0 3-2,0-3 2,4 4-3,-8-4 0,8 0 3,-4 0-2,0 0-1,0 0 0,1 0 0,-1 0 1,0-7-1,4 7-1,-4-3 0,0 3 1,0-1-1,0 1 0,0 0 0,0-4 0,1 4 0,-5 0-1,4 4-1,-4-3-2,4 2 2,0 0-2,-4 1 2,4-4 0,4 3 0,-4-3 2,0 0-1,0 0 0,-4-3 2,5 3-2,-1 0 0,4 0 1,-8-4 0,4 4 0,-4 0 0,8 0 2,-8 0-1,4 0 0,0-3 0,4 3 0,1-3-2,-1 3-1,0-1-5,4-3-6,-4-2-10,-3 0-9,3-1-8,0-2-6,4-6-6</inkml:trace>
  <inkml:trace contextRef="#ctx0" brushRef="#br0" timeOffset="174903.0039">6350 16506 432,'0'-3'51,"8"0"-11,-4 0-10,0 0-8,4-4-7,1-1-3,-1 2-4,0 3-1,0 0-1,-4 3-3,4 0-1,1 0 0,-1 0-1,4 0 1,-4 0-1,0 3-1,5 0 0,-9 3 1,4 1-2,0-2 2,0 1-2,-4-3 2,5 3-2,-1 1 2,-4-1-1,4 0 0,-4 2 0,0 2 0,0 0-1,-4-1 2,0 2-1,0 5 0,0-3 0,0-2 0,0 5 0,-4 0 0,0-5 0,-8-2 2,4 7 2,0-1 2,3 0-1,-3 1-1,4-4 2,0 0 0,0 1-2,0 1 0,0-7-2,4 2 0,0-2 0,0-4-2,0 0 0,0-3-1,4 0-4,-4 1 0,4 3-4,8-4-2,1-4-4,-5 3 1,8 1-6,-12-6-5,8-4-6,-3-3-4,3 1-6,-4 4-3,4-5-7,25-5-1</inkml:trace>
  <inkml:trace contextRef="#ctx0" brushRef="#br0" timeOffset="175185.02">6751 16556 360,'4'0'45,"0"0"0,-4 0-5,4 0-7,4-3-5,1 3-6,-1 0-5,-4 3-3,4 0-3,4 2-2,1 7-4,-1 1 0,-4-3-2,9 2-1,-5-1 0,0-1-1,4 4-3,-3-1-4,-1 0-3,4 1-3,-7-4-1,3-1-4,0 4-6,-8-7-7,4 5-5,1-7-6,-9-1-4,4 3-2</inkml:trace>
  <inkml:trace contextRef="#ctx0" brushRef="#br0" timeOffset="175468.0362">6993 16580 326,'-5'0'54,"5"0"-8,-8 3-11,0 9-6,-4 4-9,4-1-6,-1 1-3,1-5-5,0 1-5,-4 4-5,4-1-11,3-6-9,-3 4-7,0 1-9,0-1-9</inkml:trace>
  <inkml:trace contextRef="#ctx0" brushRef="#br0" timeOffset="175884.06">4941 17546 305,'0'0'39,"-4"0"-3,4-3 0,0 0 0,0 3-5,0 0-2,0-7-6,0 7-5,0 0-3,0 0-1,0 0-2,0-3 2,0 3 1,4-3-5,5 3-2,-1 0-2,0 0-1,4 0-2,-8-6-2,5 1-1,3 2-4,0 0-4,-4-4-3,5 1-3,-5-1-4,8 1-7,-4 3-8,1-3-4,3 1-8,0-2-1,34-2-9</inkml:trace>
  <inkml:trace contextRef="#ctx0" brushRef="#br0" timeOffset="176273.0822">5261 17284 323,'0'0'37,"0"0"-6,0 0-4,0 0-5,0-3-3,0 3-4,0 0-2,0 0 1,4 3-1,-4-3 1,4 3-4,-4 5-2,0 5 0,0-4-2,0 4-1,0-5-2,0 8 0,0-5 1,-4-2-3,4 7 1,0-8-1,0-1 0,4 5 0,-4-5-1,4-1 0,0 0 0,0-1-1,0 5 3,0-4-2,5 0 1,-1 1-1,-4-7 0,0 3 0,4-3 1,-4 0-2,0 0 1,0 0 0,5 0-1,-5 2 1,0-2-1,0 0-2,4 0 0,0-2-4,5 2 0,-1-3-3,-4-4-4,4-2-3,5-1-2,-5 2-6,0 2-7,5-3-3,-9 2-2,16-9-10</inkml:trace>
  <inkml:trace contextRef="#ctx0" brushRef="#br0" timeOffset="176561.0987">5486 17173 331,'0'0'46,"0"0"3,0 0-8,-4 3-4,4 13-7,-4-2-5,0 5-7,0 0-2,4 2-2,-5 1-3,5 2-4,0 3-1,0 3-1,-4-3-3,0 5 1,4 1-3,-4-3-4,0 7-4,4 0-3,-4-4-5,4-1-7,-8 1-5,4-3-9,4-6-3,-4-2-4,4-4-3,0 20-6</inkml:trace>
  <inkml:trace contextRef="#ctx0" brushRef="#br0" timeOffset="177524.1538">5842 17433 225,'0'-3'29,"0"-3"-2,0-1 0,0 1 0,0 0 0,0-1-1,0 2-5,0-1-1,-4 6-1,4-3-3,-4 0 0,4 0-3,-4-1 1,4-2-3,-4 6-1,0 0-6,-5 0 1,5 3-2,-4 0-1,0 1 1,-4 2-1,4 5-2,-1 5 1,5-6 0,-4 5 1,4 3-2,0-2 0,0 8 0,-4 1 0,8-1 0,0 3 0,0-3 0,0 1 0,8-1 0,0-5 0,4 2 0,1-2 2,3-6 0,4-2 1,5-5 0,0-6 2,-1-3 0,1 0 1,3-7 0,-3-4 0,-1-5-2,1-2-1,0-1 2,-5-2-2,5 0 0,-9-4-2,0 10 0,1-1 2,-5 5 0,-4 4 1,0-3 2,-8 1 0,9 4 0,-9-2-2,0 4 1,0 3-2,0 3 0,0-3-2,-5-1-1,1 4 2,-4 0-1,4 0-1,-4 0 0,4 0 0,-4 0-2,-1 4 1,1-1-1,0-3-2,0 6 1,-4 4-1,3 1 0,-7-5 2,8 7-2,-4-4 1,7 4 0,-3-2 0,0-1-1,4-1 1,0 2-1,0-7 0,4 5 1,0 4 1,0-10 0,0 0-1,0-1 1,4-2 2,0 6-1,4-6 1,0 0-1,1 0 1,-1-3 0,0-2 0,4 2 0,-4-13-1,1 7 4,3-3 2,-8 3-1,4 3 1,0-4-1,1-1 0,-5 5 1,4-4-1,4-3 0,-4 4-2,0-2 0,1 1 0,-1 1 0,8 2-1,-4 2-1,1-1 1,3 0 0,-4-1-1,5 1 2,-1-4-1,5 2 0,-9 2 0,4 0-1,1 3 0,3-4 0,-3 4 0,-5-5 0,4 2 0,-4 6 0,-7-3 0,3 3 0,-8 3 0,4-3-1,0 0 2,-4 0 1,0 0-2,-4 0 0,4 0 0,0 0 1,0 11 0,-4 2-2,-4-4 2,3-1-2,-3 2 0,-4-7 1,4 3 1,0 1-2,-1-1 1,-3-3 1,4 0-2,-4 0 2,8-3 0,-9 0 2,9 0 3,-8 0 2,4 0 0,4 0 0,-5 0 1,9 0-2,-4 0-1,4 0-1,-8 0-1,8 0-2,0 0 1,0 0-1,0 0-1,0 0 0,0 5 1,4-5-2,13 0-1,-9 0-4,8 0-2,-8 0-3,9 0 0,-1-3-4,1 1-3,-5-4-5,4 0-3,-4-1-11,1 1-11,-1 3-8,4-4-7</inkml:trace>
  <inkml:trace contextRef="#ctx0" brushRef="#br0" timeOffset="177989.1804">6735 17165 435,'0'-4'46,"0"4"-9,0 0-9,0 0-6,4 0-4,-4 0-4,0 0-5,0-3-2,0 3-1,0 0-2,4 0-1,4 0-2,0 0 3,-4 0-2,4 0 0,1 0 2,-1 0 0,0 0-2,0 0-1,0 0 1,-4 0-1,5 3 0,-5 1 0,0 2-1,4 2 0,-8 5 2,0-1-2,4 3 0,-4 1 1,0-2-2,0 2 1,-4 0 0,-4-5 0,4 5 0,-4-4 0,-1 3 0,1 1 1,-4 1-2,4-1 2,0-2-2,3-1 2,-3 0 2,4-4 0,0 2 1,0 2-2,4-7 0,0 6-1,0-6 0,0 3 0,0-5 0,0 5-1,0 1 0,0-4 0,4-4 0,4 1-1,5 0-1,-1 0-2,-8-3-3,8 0 0,0 0-4,1 0-2,-1-3-4,-4 0-6,5-2-7,-1-1-6,0 3-9,0-4-5,38-18-11</inkml:trace>
  <inkml:trace contextRef="#ctx0" brushRef="#br0" timeOffset="178276.1968">7099 17311 411,'0'-3'49,"4"-1"-5,-4 1-9,0 0-6,8 3-6,-8 0-5,13 0-3,-9 0-3,0 0-3,4 3-1,4 4-1,0-1 0,1 7-2,3-2-1,-4 2-2,1-1 0,-1 3 0,-4-6-1,4 2-1,1 5-2,-1-6-3,0 2-3,-4 0-3,5 0-1,-9 1-4,4-2-2,0 5-5,-4-3-8,5-5-7,-5-2-4,-4-3-5,4 4-4</inkml:trace>
  <inkml:trace contextRef="#ctx0" brushRef="#br0" timeOffset="178570.2136">7357 17277 327,'0'-3'40,"0"0"-3,-4 3-2,-4 0-3,4 3-6,-9 4-3,5 4-6,0 1-5,-4 4-1,-1-1-5,5 4-1,-4-5 0,-5 2-3,9-2-1,-4 9-5,0-6-6,-1 2-7,5-3-10,0-2-9,-4 2-10,4-6-5</inkml:trace>
  <inkml:trace contextRef="#ctx0" brushRef="#br0" timeOffset="179547.2695">8888 15638 322,'0'-3'39,"4"0"-3,4-3-5,-8-4-6,4 2-8,5-1-1,-5-1-3,4-3-1,-4 2-5,0-5-1,0 4-2,4 1 0,1-2-1,-9-3-1,0 2-1,0-2 0,0 1 0,-5-1-2,1 4-1,-4-1 2,4 5 0,-4-1 0,-4 2 0,-1 4 0,1 3 0,-4 0 1,-5 0 1,1 6 1,-1 4 3,5 7 0,0-1 0,-1 5-1,1-2-2,-1 2 3,5 7-2,0-1 0,4 0 0,-5 5-1,5-5-1,4 0 1,4-3-2,0-2 1,0-1-1,8-5 2,0-3 0,9-7 3,3-3-1,1-3 2,-1-3-1,5-3 1,-5-10-2,5-5 1,-1-1 1,1 1-1,-9-4-1,1 4-2,-1-3 0,-4 2-2,-3 3 0,-9 1-2,0 2-6,-9 9-4,1 0-6,-8 7-6,-1 0-11,5 0-12,-4 7-11,-33 37-10</inkml:trace>
  <inkml:trace contextRef="#ctx0" brushRef="#br0" timeOffset="180137.3032">9044 16255 257,'0'-3'38,"4"0"-3,-4-2-3,0-4 1,0-1-5,0 0-3,0 3-6,0-6-1,0 3-2,0-2-5,0 0-1,0 0-1,0-4 0,0 2-3,-4-2-1,-5 1 0,5 3-1,0-4 1,-4 1-2,0 3 1,-4 2 0,3 1-1,-3 1-1,4-5 0,-4 7-2,-1-1 0,5 1 1,-8 6 0,4-3 0,-1 3-1,-3 3-1,-1 0 0,5 0 2,0 10 1,-4 0-1,3 1 1,1 2 0,0 1 2,-5 6 2,5 7-5,0 0 3,-1 5 0,1 2 1,4-1 1,0 1-2,4-1-1,0-2 0,4-4 1,8 0 1,-4-5 1,4-10-1,13 1 0,-9-7 3,8-6 0,1-3 0,-1-3 1,1-10-1,7-4-1,-3-8 2,4-6-2,-9 1-1,1-5 0,-1 5-3,1-3 0,-9 2 0,0 1 0,-8-3-3,-4 1-1,-4 11-4,0 2-5,-4 5-5,-4 1-4,-9 4-4,5-1-8,-9 10-7,9 7-11,-1 2-11,5 7-5</inkml:trace>
  <inkml:trace contextRef="#ctx0" brushRef="#br0" timeOffset="181587.3862">8131 17335 334,'0'-4'50,"4"4"-2,-4 0-11,0-7-5,0-3-8,8 0-6,4-5-2,-4 0-5,5-1-1,3-1-4,0-2-2,1 1 0,-1-1-2,5 2 1,-5-2 0,5 0 0,3 1 0,-8-1 1,9 2-2,-9 1 2,1 1-3,-1 3 3,-4 2-2,-3 1 0,-5 4-2,4 2 1,-4 3 0,0 0-1,-4 0 1,0 0-1,0 0 0,4 3 0,-4 2 0,0 10 0,-4 3-1,4 1 2,0 0-2,-8-1-1,0 2-1,-5 2-2,9-2-2,-4-6 1,0 5 1,4-5-1,-4-4 0,-1 3 1,5-4 2,-4-6 0,0 2 1,4-2 2,-4 0-3,4-3 2,-5 0 0,-3 0 2,4 0-1,0-3-2,4 0 2,-4-2 1,3-1 0,1 3 2,4 0-2,-4 3 2,0 0-1,4-4-1,0 4-1,0-3 1,0 0 0,8 0-1,1-4 1,7 4 0,-4 0-1,0 0 0,1 3 0,3 0 0,0 0 0,5 0 2,-1 0 0,-3-2-1,7 2 2,-3-3-1,3 3 1,-3-6 0,8 3-2,-9-7 1,5 1-1,-1 1 0,-3-5 0,3 0-1,-3-3 2,3 2-2,-7-2 0,-5-1 0,0 1 1,0 3 0,-7-1-2,3 1 1,-4 2 1,-4 1-2,0 4 1,0 0 0,0-4 0,0 4-2,-4 2 1,4 4-1,-8 0-1,-1 0 1,5 0-3,-4 4 3,-4-1-1,4 3 0,-1 1 0,-3 2 1,4 1 2,0-2 0,-5 1-2,9 1 0,-4-1 2,4-1 0,0 5 1,0 0 1,4-2-1,-4 5 0,4-1 0,4 0 1,-4-3-1,0 1-1,8 0 1,4-2 0,-3 2-1,3-4 0,0-4 0,0 1 0,1-2 0,-1-1 0,4-3 0,-3-3 2,3-1-1,4-5 1,-7 1 1,3-5 0,9 1-1,-1 0 1,-3-4-1,-1-3-2,9 2 2,-5 1-1,-3 2-1,-1 1 1,-3 0-2,-5 5 1,4 2 1,-12 0 0,5-1-1,-5 4 0,-4 3-1,4 0 2,-4 0-1,4 0 0,-4-3 0,0 3-1,-4 3 2,4-3-1,-4 0 0,-4 6 1,-5 4 1,1-2 1,0 5 2,-5 3-2,9-2 1,-4 2 0,4 1 1,4 2 1,-5 0-1,5-4-2,-4 1-1,4-2 1,4-1-2,-4-4 0,4 1 0,4-1 0,-4-4-2,12-5 2,1 3 0,3-3-2,-4-3-4,5 0 1,-1-5-2,4-2-4,1-2-2,-1 2-4,5-1-4,-5-5-5,-3 5-7,3-5-6,1 0-3,-5 3-4,1-1-3</inkml:trace>
  <inkml:trace contextRef="#ctx0" brushRef="#br0" timeOffset="181992.4094">9400 16718 367,'4'-3'47,"-4"3"-3,8-4-5,0 1-5,5 0-8,-5 0-7,-4 0-5,8 0-2,-4-1-4,5 4-4,-5 0 1,4 4-1,-4-1-3,5 0 3,-9 6-2,4-2 0,0-1-2,0 5 0,-8-1 0,0 3 0,0-2 0,-4 5 2,0 3 1,4-2 1,-12 2 0,8-4-1,0 4 0,-5-3-1,5 1 1,-4 2 0,4-1-2,-4-1 2,8 2 0,-13 3-1,5-4 1,0 1-2,4-2 3,0 3-2,0-6-1,4 2 0,0-4 0,0 0 1,0-3-2,0 1 0,0-4 1,4 0-2,0 1 2,4-2 0,0 1-1,1-3-2,3 0-1,-4-3-5,0 3-2,-4-3-1,9 0-5,-9 0-2,4 0-7,0 0-7,0 0-13,0 0-7,1-3-5</inkml:trace>
  <inkml:trace contextRef="#ctx0" brushRef="#br0" timeOffset="182298.4269">9817 17002 379,'0'0'51,"4"0"-6,1 0-5,-5 0-7,8 0-3,-4 0-7,4 4-6,0 0-4,0 3-4,5 9-2,-5-4-2,8 3-1,-8 1-1,5 1-1,-1 5 0,0-1 0,1-2-1,3 2-3,-8-2-2,4-5 0,5 2-5,-5 0-4,0-2-2,1-7-2,-1 2-8,0-3-5,-4-2-6,1-1-8,-5 0-3,8-3-11</inkml:trace>
  <inkml:trace contextRef="#ctx0" brushRef="#br0" timeOffset="182601.4442">10018 17050 332,'0'0'45,"-4"3"-2,-4 0-6,0 7-7,3 3-6,-3-2-8,0 2-5,-4 2-1,4 3-5,-5 1 2,5 2-7,4 1-2,-8-5-5,4 3-6,-5-3-4,5-1-2,4 3-6,-4-5-3,4 2-6,0-9-1,-5 0-5</inkml:trace>
  <inkml:trace contextRef="#ctx0" brushRef="#br0" timeOffset="183239.4807">10485 15020 322,'0'-3'36,"0"3"2,0 3 1,0 0 1,0 4-5,0 12-6,0 1-2,0 1-3,0 8-1,0 1-4,4 0 0,4 10-2,-4 3-1,4 9 0,-4 2-1,0 8-1,5 2-3,-5 4 1,0 5-3,0 4-1,0 2-1,0 10-2,0 5 1,0 8 1,-4-2-1,4-5-2,5-3 1,-9-4 0,4 1 0,-4-3-2,0-4-2,0-2 2,0-1-1,-4-2-1,4-7 0,-13-5-1,5-5 1,-4-4 0,4-4-2,-1-4-1,-3-8-4,4-7-3,4-3-3,-4-1-6,8-12-5,-8 2-5,8-7-5,0-6-7,0-6-10,4 0-16,4-14-15</inkml:trace>
  <inkml:trace contextRef="#ctx0" brushRef="#br0" timeOffset="187725.7373">13961 12085 277,'0'-6'50,"0"6"0,0-3 0,0 3-9,0-7-5,0 4-9,0-3-4,0 3-5,0 0-2,0-1-3,4 4-4,-4 0-1,0-3-2,0 2-1,0 1-3,0 0 1,0 0-2,4 1 0,-4 2 0,0 4 0,0 15-1,0-1 0,0 7 2,0 2-1,0 1 0,0 2 0,0 0-1,4-1 0,-4-2-1,4-3-2,4-3 0,0-1 0,5-6-1,-1-7 2,0-1 0,4-9 0,1 0 0,3-6 0,1-4 1,-5-7 0,5-6-1,-5 0 2,4-1-2,-3-2 2,-1 2 0,1 1 0,-1-6 0,0 2 0,-3 3 3,-1 5 3,-4-3 0,-4 8 1,0 4 2,0 0-1,-4 10-1,0-3-2,0 3-1,0 3-1,0 1 1,0 5 0,0 10 0,0-1-2,0 1 1,-4 1-1,4 0 0,0-3-1,0 2 0,0 2-1,0-2-3,4-5-4,-4 2-3,0 2-3,0-3-4,0 1-6,0-1-9,0 1-10,0 1-10,0-1-6</inkml:trace>
  <inkml:trace contextRef="#ctx0" brushRef="#br0" timeOffset="188069.757">14575 12381 340,'0'0'42,"0"0"-2,0-3-4,4 3-7,-4 0-5,0 0-5,0 6-4,0 4-2,0 14-3,0-2-2,0-2-1,0 3-1,-4 1-2,-5 1-1,9-4-3,0-1-5,0-4-6,0 2-8,0-6-7,0-2-6,0-4-7,0 1-1,0-4-2,5-3-10</inkml:trace>
  <inkml:trace contextRef="#ctx0" brushRef="#br0" timeOffset="188371.7742">15009 11977 436,'0'0'46,"4"0"-10,4 3-6,0-3-8,4 0-5,1 0-4,-1 0-5,4 0-8,5 0-5,-9-3-2,0 3 0,1-3-1,-1 0-9,-4 1-10,8-3-12,-7 5-8,-5-1-7</inkml:trace>
  <inkml:trace contextRef="#ctx0" brushRef="#br0" timeOffset="188673.7915">15045 12189 370,'0'-4'56,"0"4"-8,0 4-9,13-4-7,-5 0-8,4 3-6,0-3-4,1 3-7,3 0-7,0-3-8,-3 0-9,-1 0-10,4-6-9,-3-1-4,3 1-2,0-5 3,-3-2 0,44-9-7</inkml:trace>
  <inkml:trace contextRef="#ctx0" brushRef="#br0" timeOffset="188996.81">15926 11348 223,'-4'0'32,"-5"0"-4,5-4-3,-8 4-4,0 0-6,-1 0 2,1 0-4,4 0 2,-8 0 1,7 4 2,-3 2 2,0 7 2,0-5-3,-1 4 1,-3 1-5,4 1 1,-1 2-2,-3 11-2,4 2 0,3-2 1,1 3-3,0 7 2,0-1-1,0 4-1,4 0 2,4 0-1,-9-1-1,9 1 0,0 0-2,0 0 3,0 2-2,0-2 0,0 0 0,0 0 2,0 6-1,0 3 1,0 4-2,0-3 1,-4 3-2,0-4 3,4 0-3,-4-4 1,-4 1-2,4-3-2,-4 0 1,-5-7-1,5-2-3,-4 1 0,4-5-1,-5 0 0,1-6 1,0-2-2,0-3-2,-1-4-4,-3 1-6,0-8-4,-5 1-5,1 1-6,-1 2-6,-3-8-8,-1-1-10,9 1-13,-1-4-11</inkml:trace>
  <inkml:trace contextRef="#ctx0" brushRef="#br0" timeOffset="189651.8474">16278 11513 382,'0'0'49,"0"0"-6,0 0-6,0 0-8,0 0-6,4 0-4,-4 0-2,0 0-1,0 3 0,0 0-2,0 13-3,0-5 1,0 5-4,0-1 0,0 7-2,4-1-2,-4 1-1,4-5 0,-4 6-2,0-3-1,0-1 1,0-4 0,4-3-2,0-2 0,0-2 0,-4-5 0,8 0 0,-3-3 1,-1 0 0,0 0 0,8-6-3,-4-2-1,4-8 0,1 2-3,-1-5-1,0-2 1,5 2 1,-5 0 1,0 1 1,1 2 0,-5 5 1,0 2 0,-4 2 2,-4 4 2,4 3 3,-4 0 4,4 6 1,0 7 1,-4 2-3,0 4-1,0-5 1,0-1-3,4-1-1,1-1 0,-1-1-1,4-4 0,0-2 3,-4-4-1,4 0-1,5-4 0,-1 1 0,0-6-1,-4-2 0,9-5 0,-5-2-1,-4 2-1,0 0 1,-4 2-2,5-2-5,-1 0-2,-4 2-4,0 1 0,0 0-4,0 13-4,-4-1-4,0-2-5,4 0-7,-4 3-8,0 0-3,-4 0-1,4 0-5</inkml:trace>
  <inkml:trace contextRef="#ctx0" brushRef="#br0" timeOffset="190171.8772">16888 11702 302,'0'-3'48,"0"3"-2,0 0-3,0 0 0,0 0-8,0 0-4,4 0-3,-4 10-8,4-1-2,-4 4-3,0-2-6,0 5-1,0-2-3,0 2-4,0-3-4,0-2-6,0 2-3,0-1-8,0 1-3,-4-2-7,4 2-10,-4-7-6,0 1-4,-17 20-8</inkml:trace>
  <inkml:trace contextRef="#ctx0" brushRef="#br0" timeOffset="190483.895">16151 12119 434,'0'0'48,"0"0"-6,4 0-6,12 0-6,5 0-8,7-3-5,1-1-4,8-5-3,0-1-2,8 2-1,4-4-2,-4-1 0,4 0 1,4 2 0,5-2-1,-5 1-2,0 0 0,0 0-1,-8 2 0,0 4-1,-8-2-2,-4 2-3,-4-1-5,-1 1-4,-7 3-4,-9 3-3,0 0-5,-4 0-8,1 3-10,-9-3-5,0 0-5,-21 43-10</inkml:trace>
  <inkml:trace contextRef="#ctx0" brushRef="#br0" timeOffset="191018.9256">16523 12354 429,'0'0'53,"0"0"-11,0 0-6,0 0-4,0 3-6,0-3-5,13 10-3,-9 1-3,0 2-4,0-4-2,8 2-2,-4 2-2,1 0 0,-5 1-2,4-1-1,0-1 0,-4-2-1,-4-5 0,4 4 0,0-6 0,0 1 0,5-1-2,-5 0 2,0-3-1,-4 0 0,4-3 0,0 3 0,4-10 1,0 1-1,5-2-1,-1-5 1,-4 3-2,4-1 0,-3-2 2,3 3-1,-4-1 0,4-2 1,-3 2-1,3-2 1,-8 9-1,0 1 0,0 3 0,-4 3 2,0 6-2,0-3 2,0 4 0,0 13-1,0 6 0,0-9 2,-4 5 0,4-1 0,-4 1 0,0-4-1,4-2-1,0 0 1,0-5 0,4-5 0,0-3 3,0-3-1,4 0 0,5-6 1,3-5-2,0-11 1,1 1-1,3-8-1,1 5 0,-1-3 1,-4 2-2,1-2 1,3-2 0,-7 6-2,3 5 0,-12 2-1,4 7-4,-4 4-3,0-2-3,1 7-3,-5 0-1,0 0-5,0 0-5,0 0-9,0 7-12,0-7-9,0 17-15</inkml:trace>
  <inkml:trace contextRef="#ctx0" brushRef="#br0" timeOffset="194682.1352">995 6575 293,'0'0'34,"0"0"-1,0 0 5,8 0 1,4-3-5,1-10-6,7-3-4,1 8-6,-1-4-2,9 5-4,-1-2 0,5 2-5,4 6-1,4-2-1,4 0-2,4 3 2,0 0 1,4 0 2,1 0-3,3 0-1,0 0 0,5 3-2,-1 1 0,9 6 0,3-4 2,5 4 0,4-4 0,0-3-1,0 1-1,0-4 0,8 3 0,0-3-1,8 0 1,-4-3-1,4-1 1,-3-5-1,-5-1 1,16-2 0,5-3-2,-1-1 1,1-1 0,-5-2 0,9-2-2,8-4 2,-9 1 0,5-1 0,-4-3-1,-1 1 0,9 0-1,0 5 0,-8-5-1,-1 8 2,-7 5 0,3-5 0,5 6 0,-1 3-1,-7 2 1,-1-7 0,-3 8-1,7-4 1,-3 2 0,3-1 0,1-6 0,-9 5 0,0-5 1,1 2-1,3-2 0,1 0 0,-5 5 0,0-5 1,-8 0-1,5 5-1,-5 1 0,4 4-1,-4-3 1,-4 4 0,0-2-1,-8-2 0,-4 9 1,0-7 1,-4 4-1,7 3 0,-3-6 2,0 3 0,0 0-2,-4-4 0,-5-1 2,1-1 0,3-4-2,-3 2 2,8-2-2,-5 0 2,1 4-1,-4 1-1,-9-2 0,1 1 1,3 3 1,-8 2-2,9 4 0,-1-1 2,1 1-1,-5 0 0,5 0 0,-1 0 0,-3 0 0,-5-5 0,9 5 0,-1 0 0,1-2 0,7-1 0,-3-3 0,-1 3 1,1 0-2,0-1 1,-1 4 0,-3 0 1,-1 0-2,9 0 1,-4 0 0,3 0 0,1 0 0,-4 0 1,-1 0 0,-3 0-3,-1 0 2,5 0 0,-1 0 0,1 0 0,0 0 0,-1 4 0,1-4 0,-9 3 0,9 6 0,-9-4 0,5 0 1,-5 0-2,5-2 1,-1 3 1,1-3-2,-5 0 2,0 1-2,1 2 1,-5-3 0,0 2 0,1-2 0,-9 3 0,8-6 0,1 4 1,-1-1-2,0 0 1,-4 0 0,1 0 0,-1-3-1,-4 7 0,-4-4 1,4 0 0,-8 2 0,0 4 0,0 1 0,-4 3 0,0-2 0,-5-2 0,5 7 0,-4-3 0,4-2 0,0-1 2,0 4-3,-1-1 1,-3-4 1,0 4-1,0 1 0,-5-1 0,5 3 0,-4 4 0,-5-4-1,5 5 2,-9-2-1,5-1 0,-5 5 0,-3 3 1,-1 1 0,-4 5-2,5-2 3,-5 3-2,0 4 1,1-1 1,-5 1 0,0 0-2,-4 5 2,-4 1 0,4 0 0,0-3 0,-4 9 0,0-3 1,0 4-1,0 4 2,0 5-2,0 1 1,0 4-1,0 1 1,-4-2-2,4 6 2,0-9-3,-4 7 1,4-2 0,0-1 0,0 2-1,0 6 1,0 1 0,0-3 1,4 0-1,0 2-1,5-2 2,-1-7-1,0-1-1,0-1 0,4-3 0,-3 0-1,3 0 1,-8 3 2,4 4-2,-8-5 0,8 6 1,-8-3-1,4-2 0,0 1 0,-4-8 0,0 8 0,-4-8 0,0 1 0,0 6 0,-8 4 0,8-5 1,-8 5 1,3 2-2,5 0 1,-4-2 2,-4-4-2,8 1 1,0-5-2,0-2 0,-1-4 0,5-1 0,-8 5 0,8-2 0,-4 1 0,4 5 1,-8-2 0,4 5-2,0-5 2,0-1 0,-5-4-2,9-1 2,-4-5-1,4 0-1,-4 4 2,4-8-1,-4-5-1,0 9 0,0-9 1,4-4 0,0 0 0,0-6 1,0-1-2,0-2 2,0 1-2,0-4 1,0 1 0,0-4 1,0-2 0,4-2-3,0 2 2,0 0 0,4-5-2,-3-2 0,-1 1 1,4 1 0,4-2 1,0-2-1,1-7 0,7 3 2,1-3-2,-1 0 1,1 0 0,3-3-1,5-4 2,4-4-1,-1 2 0,1-4 0,4 2 1,0 1 0,4 1 1,0-4-1,4 4 1,0-2 0,4-5 1,8 3-2,5 2-1,3 1 1,-4 1-1,5-4 0,-1 2 0,5-2 0,-4 0 0,3-1 0,5-5 0,4 6 0,-1 5 2,5-1-2,-4-7 0,0 8 0,0-5 1,-5 1-2,9 5 1,0-1 0,0 2 1,-4-7 0,4 7-1,-9-2 0,5-2 0,0 1 0,4 2 1,0 1-1,4 0 2,-4-2-1,-1 1 0,1 1 0,-4 3 0,0-4-1,0 1 2,8 3-2,-4 0 0,-1-2 0,1 2 0,-8-4-1,8 1 1,-4 0 0,8-4 0,-5 5 0,5-7 0,0 5 0,-8-2 0,4-1-1,-8 4 1,4-2 0,-1-2 0,1 4 0,4 3 0,-8 0 0,-1 0 2,1 1-2,-4-1 0,-1 3 0,5 0 0,0 0 1,3 0-1,-3 0 1,4-3-1,-4-1 0,-1 1 0,1 0-1,0 0 3,-1-3 1,9-1 0,4 1 0,-4 1 0,0-1-1,4-1 0,-4 4-1,4-3-1,4 3 1,4-4 1,0 2-1,0-1 0,1 0-2,-1-1 2,8 1-1,0-4 0,1 6 0,-1-3 0,0 1 0,9-4 0,0 4 0,3 0-1,1-1-1,-1 3 3,-7 0 0,3-2 0,5 3-1,0 0 0,-1 0 0,1-4 0,-5 4 0,5 0 0,0 1 0,-1-1-1,-7 0 2,3 0-2,-11 0 1,11-1 0,-7 1 0,3 3 0,-4-6 0,-8-1 0,-8 4 1,9 0-1,-5 0 0,-4 3-1,-4-3 2,-9 3-3,1-5-2,-13 2-3,1-4-4,-9 4 2,-8-3-3,-4 3-4,-4 0-1,-9-4-4,-11-1-2,-1 2-3,-12-1-5,-4 1-8,0 3-5,0-7-5,-12 9-1,-58 1-7</inkml:trace>
  <inkml:trace contextRef="#ctx0" brushRef="#br0" timeOffset="195694.1931">14149 14139 395,'0'0'47,"0"0"-7,0 0-8,0 0-7,0 0-7,0 0-6,0 13-2,0 3-3,-8 1 0,4 6-4,-1-3 3,1 3-6,4-3 3,0 1-1,0 1-1,4-3 0,1-4 1,-1 0 0,4-3-2,0 0 1,4-5 0,-4-4 0,5 0-1,-1-3 0,4 0 0,1 0 0,-1-6 0,1-4 0,-1-4 0,0-2 0,1-3 2,-1 1-2,-4 2 0,1 2 1,3-2 2,-12 3 1,4 6 0,0-3 1,-3 4 0,-1-1 0,-4 4-1,4 3-1,-4 0 1,0 3 0,0 0 1,0 7 0,0 7-3,-4 6 1,4-3-2,-4-1-2,-1-4-6,5 1-5,0 0-3,0 1-5,0-4-10,0-4-7,0-1-11,5-1-6</inkml:trace>
  <inkml:trace contextRef="#ctx0" brushRef="#br0" timeOffset="196126.2178">14706 14375 464,'0'-4'43,"0"4"-10,0 0-9,0 0-5,0 0-4,0 0-5,4 0-5,4 0 0,-4 0-4,12 0-1,-3 0 0,-1 0 0,4 0 0,-3 0 0,-1 4-2,0-1 3,-4-3-1,1 3 1,-5 3-1,0 1-2,0-4 2,-4 6 0,0-4 1,-4 8-1,0 3 0,4-5 1,-9 5-1,1 3 0,0-5 0,0 8 2,0-7 2,4 7 0,-5-8 1,5 5 0,0-6 2,-4 1-1,4-1-2,0 0 0,4-5-1,-4-2 0,4 4-1,4-4-1,-4 0 0,4-6 0,4 0 0,4-3-1,1 3-2,-1-6-2,-4-4-2,9 1-2,-1-6-2,0 3-1,1-4-2,-1 2-4,0 1-7,1-3-9,-5-2-7,0 3-9,1 0-2</inkml:trace>
  <inkml:trace contextRef="#ctx0" brushRef="#br0" timeOffset="196441.2358">15258 14079 403,'0'-3'48,"4"3"-10,-4 0-7,9 0-3,-9-4-7,8 1-5,4 0-6,-4 3-1,5-3-3,-1 0-3,0 0-2,-4-1-4,5 1-4,-1 0-6,0-2-5,0 2-7,-7 0-5,3-3-6,-8 2-3,4 1-6,-12 0-8</inkml:trace>
  <inkml:trace contextRef="#ctx0" brushRef="#br0" timeOffset="196760.254">15258 14209 302,'4'0'48,"0"3"1,1 1-1,3-1-8,-4 0-4,4 0-8,-4-3-3,8 0-9,-3 0-3,7 0-4,-4 0-6,5-3-7,-1 0-6,0 0-10,1-5-11,-1-2-13,-4 1-9,1-1-5</inkml:trace>
  <inkml:trace contextRef="#ctx0" brushRef="#br0" timeOffset="197079.2723">16188 13387 326,'0'-3'41,"-4"0"-5,-5 0-4,-3-4-5,4 3-3,-4 0-3,-1 1-7,1 3-4,0 0-2,-5 0-3,1 0 2,4 0 1,-5 3-2,5 1 1,0 4 0,-5 1 1,1 4-1,8 1 1,-4 2 0,-5 3 1,5-1 2,4 2-1,-5 6 2,9-4-1,-4 5-2,0 6 2,8 1 1,-4 2-3,0 10 1,0 1-3,4 2 0,0 2-1,-4-2 0,4 0 2,0 1-1,4-6 0,-4 2 1,0 0-1,0-3 0,0-3 1,0 0-3,0 6 0,0-3 0,0-7-2,0 7 2,0 3-1,-13 0-2,5-1-1,-4-2 0,0 0 1,-1-4-1,1-2 0,4 1 0,-4-4-2,-1-4-1,1-3-2,0-2-5,-5-4-5,5-2-4,0-5-5,4-1-5,-1-3-7,5-7-9,-4-2-15,0-1-14</inkml:trace>
  <inkml:trace contextRef="#ctx0" brushRef="#br0" timeOffset="197750.3107">16646 13487 380,'0'4'50,"0"-1"-8,4 0-5,0 7-9,0 2-7,1-2-6,3 4-3,-4 2-3,-4-2-2,4 2-4,0-3 1,0-2-1,4 2-1,-8-4 0,4 7-1,0-8 0,1 5 0,-5-4 0,0 3-1,4 0 0,0 4 0,-4-2-1,0-1 2,4-6-1,0-1 0,0 2-1,4-5 0,-8-3-1,4-3 1,5 3 0,-1-5-2,-4-11 1,8 3-1,-4 2 1,0-1 0,-3 5 1,3-2 1,-4 2 0,0 4 0,-4 2 0,4 1 1,0 0 2,0 1 3,4 2 0,-8 7 0,4-1-1,1-2 0,-1 6-1,4-6 0,-4 6 1,0-3-1,0-10 0,4 3 0,-4 2 3,1-5 1,3 0 1,0-5 1,-4-5-4,4-2 1,0-6 0,1-4-1,-1 1-2,0 2-1,0 8 0,-4-5 0,-4 0-3,0 4-1,0 7-4,0 5-4,0-7-4,0 1-4,0 3-4,0 3-7,0 0-9,4 0-11,-4 0-11,13 6-9</inkml:trace>
  <inkml:trace contextRef="#ctx0" brushRef="#br0" timeOffset="198162.3342">17158 13815 374,'0'-3'34,"0"1"1,0 2-2,4-3-5,0-7-9,0 4-4,4 0-5,1 6-2,3-3-3,-4 3 0,4 0-2,-8 3 0,5 0 0,-1 0-2,0-3-1,0 3 1,0 0-2,-4 1 2,1-1 0,-5-3 1,0 6-2,0-4 0,0 7 1,0 1 1,-5 3 0,5-2 3,-8-2-1,4 4-2,-4-4 4,8 3-2,-8 0 1,4 1 1,0-2 1,0-1-2,4-1-1,0-2 0,-5-1-1,1 0 0,8-4-1,5 1-1,-1-3 0,8 0-1,-4 0 1,5 0-2,-1-3-7,-4 1-4,5-2-2,-5 2-3,0-8-6,-3 1-3,-5-1-6,4 4-5,-8 1-2,4-1-2,0 3-12</inkml:trace>
  <inkml:trace contextRef="#ctx0" brushRef="#br0" timeOffset="198505.3538">16634 14314 349,'0'0'42,"4"-3"-3,4 3-4,13 0-2,-1-6-6,5-4-7,3 4-5,5 1-4,0-1-1,4-1-3,0-2 0,-1 2 0,1-1 0,4-1 1,4-1 0,-8-2 1,12-1-1,4-1 0,-3-2-2,-1 1-2,0-1-1,-4 7-1,-4 1-5,-4-2-3,-5 1-2,1 3-4,-8 2-3,-1 1-4,-3 2-6,-5 1-5,-4 0-6,1 0-6,-5 0-5,-8 1-1</inkml:trace>
  <inkml:trace contextRef="#ctx0" brushRef="#br0" timeOffset="199033.384">17068 14460 401,'0'0'52,"0"-3"-11,0 3-4,0 0-8,0 0-5,0 0-5,0 3-3,0 1-5,0 8-3,0 1 1,0 4-3,0 3-1,4-6-3,-4 2 0,4-2 0,0 2 1,0 0-2,0-2-1,5 2 0,-5-3 0,0-8 1,-4 4-1,4 1 0,4-7 0,-8 0 0,8-3-2,-4 0 0,9-3-2,-5 0 2,0-10-2,0-1 0,0-2-1,5 0 1,-5-2 0,-4 6 0,4 2 3,0-4-1,-4 7 2,0 1 0,1 0 0,-5 3-2,4-1 2,0 4 2,-4 0 0,0 7-1,4 5 2,-4 1-1,8 1 0,0 2 0,-8-6 1,0 3-1,4-2 2,4 1-1,-3-5 1,3-2 2,0-2 0,0-3-1,4 0 2,1-3 0,-5-2-2,0-8 1,4-4-1,1-6 2,-9 4-1,8 2-1,-4-9-3,4 12 0,-3-5 0,-5 1-2,4-1-2,0 7-4,0 1-4,-4-2-4,1 6-4,-5 4-6,0 0-8,0 3-11,0 0-16,-9 10-13</inkml:trace>
  <inkml:trace contextRef="#ctx0" brushRef="#br0" timeOffset="200147.4478">14317 16414 395,'0'0'45,"0"-3"-4,0 3-11,0-3-7,0 3-6,-4 0-5,4 0-3,0 3-3,0 13-1,-4 3 0,4 2-2,0-2 0,0-2-1,0 5 1,4-1-2,0-3 0,0-2 0,8-1-1,-8-2 2,8-2-2,-3-4 0,-1-4 1,4-3 2,0 3-1,1-3 1,3-6-2,-4-1 1,1-4-1,-1-5 1,0 4-2,0-4 4,1 5 0,-5-2 0,4 2 1,-4 1 0,-4 1 1,1-1-1,-1 4 2,0-1 1,-4 3-1,4 4-1,-4-4 1,0 4-2,0-3-1,0 3-2,0 3 0,4 1 0,-4 0 0,0 9-2,0 3 1,0 5 0,0-2-2,0 1-4,0-4-4,0 0-6,0 2-5,4 2-5,-4-4-10,4 0-6,-4-5-9,8-1-6,1 26-9</inkml:trace>
  <inkml:trace contextRef="#ctx0" brushRef="#br0" timeOffset="200651.4766">14882 16632 388,'0'-3'43,"4"0"-3,-4-1-2,4-2-9,4 1-7,-4-1-5,4 3-4,1 3-4,-5 0-2,4 0-1,0 0-3,0 0-1,-4 0-2,4 0-1,1 0-2,-5 0-2,4 0 2,-4 0 0,0 3 1,0 0-2,-4 2 2,0 4 0,0-2 0,0 2 0,0-1-2,-4-1 0,0 2-1,-4 1 0,4-1 0,0 2 1,0 2 0,-1-3 2,1-7 0,4 0 1,-4 7 0,4-9 1,0 2 0,0 1-3,0-1 3,0-6 1,0-1 4,4 4 1,9 0-2,-5 0-1,0 0-1,0-3 1,0 2 0,1-3 0,-5 8 2,0-3-3,4 2 3,-4 1 1,-4 8 1,4 3 0,-4-3-1,0 11-1,-4-6 0,4-4 0,-4 1 0,0 2 0,0-3 0,0-4-1,0-1 0,-1-2-1,1 1 0,-4-7-1,0 3 0,0 0-1,0-3-3,-1 0-3,1 0-3,-4 3-5,4-3-5,-4 0-5,-1-3-6,5 3-6,-4-3-6,4-3-2,3-1-5,-3-20-7</inkml:trace>
  <inkml:trace contextRef="#ctx0" brushRef="#br0" timeOffset="200988.4959">15377 16301 386,'4'0'46,"-4"0"-8,4 0-1,4 0-7,1 0-6,-1 0-7,0-3-5,4 0-2,5 0-4,-5 3-1,0-3-3,5-1-5,-9 3-5,4-2-5,0 3-6,-8 0-6,5 0-8,-5 0-11,0 0-4,-4 0-2</inkml:trace>
  <inkml:trace contextRef="#ctx0" brushRef="#br0" timeOffset="201313.5145">15410 16467 317,'0'0'47,"0"3"0,4 0 0,4-3-7,0 0-8,5 0-7,-5 0-7,8 0-4,-4-3-5,1 3-5,3-3-8,0-4-6,1 1-8,-1 1-10,1-4-8,3-4-13,-4 0-7</inkml:trace>
  <inkml:trace contextRef="#ctx0" brushRef="#br0" timeOffset="201643.5333">16478 15648 309,'0'-3'25,"-8"-4"-3,4 1-1,-8 3-1,4 0-4,-5 0-2,1 3-4,0 0 2,-1 3-2,1 0 1,-4 3 4,-1 4 1,1 1-2,4 2-1,-1 3-1,-7-5-4,4 5 2,3 1-2,1 2-1,4 8 2,-4 2-1,3-5-2,-3 6 2,8 6 0,-4 4 1,4 0-1,0 0 1,0 6 0,4 0-1,4 0 2,-4 0-1,0-3 0,8 0-1,-4-2 2,0 1-1,0-6-1,4 4 2,-4 0-2,0-4-2,1 1 1,-5-1-2,4 4 0,0-3 2,-4-1-1,0-2-2,0 2 0,-4 1 1,0-1-1,4-4-1,-13-2 0,1 0-1,0-3-2,-5-1 2,1-2-1,4 1 0,-5-4-3,1-2-4,-5-2-5,1-1-2,0-1-6,-1-3-7,5 1-2,3-3-6,1-4-7,0-4-13,0-2-11</inkml:trace>
  <inkml:trace contextRef="#ctx0" brushRef="#br0" timeOffset="202396.5764">16966 15721 306,'0'0'43,"4"-3"-3,-4 0-2,8 3-2,-8 0-5,4 0-6,0 0-3,-4 3-3,0 0-4,4 2-3,-4 8-1,4-4-2,0 1-3,0 1 0,-4 5-2,9 0 0,-5 1-2,0 2 2,0-8-2,4 5-1,-8-3 0,8 3-1,-8-8 0,4 4 0,0-2 0,-4-5 0,4-5 0,-4 3 1,5 0-1,-1-3 0,4 0 0,-4-3 0,0-2-2,4-11 0,0 0-2,1 8 1,3-7 0,-8 2 0,8-2-1,-8 3 3,5 5 0,-5-2 0,0 3 0,0 4 1,-4 2 0,4 0 2,-4 2 2,4 1 3,-4-3-2,0 9 0,8 1 0,0 2 0,-4 0-1,1-3 0,3 1-2,0-4 0,-4-3 0,4 4 3,-4-7-1,5 0 1,-1 0 1,-4 0 2,0-4-2,8-2 1,-8-10 0,9 0 0,-1 2-1,-4-5-1,4 1 0,-4-1-2,1 2 0,-1 1-1,-4 3-3,-4 5-2,4-4-3,-4 5-5,4 1-3,-4-1-3,0 4-8,0 3-8,0 0-12,0 0-8,0 0-6,8 23-7</inkml:trace>
  <inkml:trace contextRef="#ctx0" brushRef="#br0" timeOffset="202918.6063">17530 15893 349,'0'0'45,"5"0"-7,-5 0-3,4-3-4,-4 3-10,0 0-5,4-7-4,0 7-1,4 0-3,-4 0-4,0 0 2,4 0-3,1 0-1,-5 0-1,4 0 0,-4 0 1,0 0-1,0 0 0,4 0 0,-8 0-1,4 3-1,1-3 2,-1 0-1,-4 4 0,0-1-1,0 2 2,0 1-2,-4 0 0,4 4 2,-5-2 0,-3 1-1,0-2 0,0 2 0,0-6-1,4 7 2,4-7-1,-4-3 0,-1 0-1,5 2 0,0-2 2,0 3 1,0 0 1,5-3 0,-1 0-2,-4 0 3,4 3-3,4-3 0,0 0 0,-4 3 0,0-3 0,0 4 1,5-4 0,-5 3 0,-4 0 2,0 0 0,0 7 2,0-2 0,0 4-1,0-2-3,-4 1 1,-5-1 0,1-4-1,4 0-1,4 4-1,-8-4 1,8-1 0,-8 1-2,4-6-2,-5 0-7,1 0-3,4 3-5,-8-3-9,4 0-10,-1 0-9,1 0-6,-29 0-11</inkml:trace>
  <inkml:trace contextRef="#ctx0" brushRef="#br0" timeOffset="203293.6277">16757 16506 373,'0'0'37,"0"0"4,4 0-5,0 0-3,12-3-7,1 3-4,3 0-3,5-3-4,3 0-3,5-3 1,0-2-2,8-2-1,0 0-1,0-4 0,12 1-2,0-2 0,0-1 0,5-2 0,-5-1-4,0 5-1,-8-2 0,0 3 1,-8 2-3,0-2 0,-4 7 0,-5 0-1,1 2-2,-5 3-1,-7-2-3,-1 3-4,5 0-2,-9 0-2,-4 3-4,4-3-5,-3 0-7,-1 0-11,-4 1-9,0-1-8</inkml:trace>
  <inkml:trace contextRef="#ctx0" brushRef="#br0" timeOffset="204638.7046">17060 16642 401,'0'0'51,"0"0"-7,0-4-6,0 1-5,0 3-7,0 0-6,0 0-2,0 0-2,0 0-3,4 0-1,0 0-4,-4 7-1,4-4-2,4 8-1,-4-2-1,0 4-1,0-2-1,1-1 1,-1 6-2,0 0 0,-4-2 1,4 2 0,0 1 1,-4 2-4,4-4 0,0 1-1,0-1 0,-4 0 0,0-6-1,4-2 0,-4 2-2,4-6 3,5 2 0,-5-2-2,-4-3 0,4-3 0,4-5 0,0-8 0,0 0-1,9-1-1,-9 1 2,4-5 2,0 5 0,1 1 1,-1 3 0,-8 3 1,0 3-1,-4 2 1,4 4 2,0 0 3,0 7 2,-4 5-2,0 3 2,0 1 1,5 0-3,-5 1-1,8-4 0,-4-1-2,4 3 1,4-9-1,-4 4 0,-3-7 3,3 0 1,0-3 1,4 0-2,1-10 0,-1 1 1,0-12-1,0 5 0,1-1-1,-1-2-1,0-3 0,1-5 0,-1 6 0,0 5-2,-4 0 1,-4 5-1,5-2 1,-1 7-3,0-4-3,-4 6-3,0-6-3,4 7-1,-4-4-5,0 1-4,5 1 0,-1 5-7,-4-6-8,4 0-8,-4 2-1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C0AC6C1C-882F-45EF-B140-9349E5BDDC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8418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CCE21B-2497-4D9C-A622-57B9516B9A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3657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B59E03-8EFF-4E01-AFB4-2FAD56DA08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4860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C4B25E-6373-45B7-BF5E-DBE1C92BE0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24058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BAB5E0-4E56-4C60-AC64-D50DCD1102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407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465F73-211A-486B-8D58-0C83506A38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956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264470-2EE1-4006-821C-514C354C47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1917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6FC75F-A2C0-455E-BCC3-6C423450C0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7967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E359AA-C9A1-4543-BC88-A7400DE422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58872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4A2D46-7FD3-442D-B780-B947B3B303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75981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5F27AF-D341-4A57-9E15-4514428E3E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02187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713D03-A060-4D46-A88A-334BD2460E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00272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D09D9F37-F348-4DEA-96B5-9F99B9C0075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customXml" Target="../ink/ink1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en-US"/>
              <a:t>Warm–up Problems</a:t>
            </a:r>
          </a:p>
        </p:txBody>
      </p:sp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83058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3600"/>
              <a:t>Find the general solution of                   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– 5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 + 6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8 + 2sin </a:t>
            </a:r>
            <a:r>
              <a:rPr lang="en-US" altLang="en-US" sz="3600" i="1">
                <a:sym typeface="MT Symbol" pitchFamily="82" charset="2"/>
              </a:rPr>
              <a:t>x.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3600">
                <a:sym typeface="MT Symbol" pitchFamily="82" charset="2"/>
              </a:rPr>
              <a:t>How would your work change if the equation was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+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8 + 2sin </a:t>
            </a:r>
            <a:r>
              <a:rPr lang="en-US" altLang="en-US" sz="3600" i="1">
                <a:sym typeface="MT Symbol" pitchFamily="82" charset="2"/>
              </a:rPr>
              <a:t>x</a:t>
            </a:r>
            <a:r>
              <a:rPr lang="en-US" altLang="en-US" sz="3600">
                <a:sym typeface="MT Symbol" pitchFamily="82" charset="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 sz="3600"/>
              <a:t>Variation of Parameters –– Another Method for Finding 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p</a:t>
            </a:r>
            <a:endParaRPr lang="en-US" altLang="en-US" sz="3600"/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762000" y="1219200"/>
            <a:ext cx="7924800" cy="500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2800"/>
              <a:t>Find </a:t>
            </a:r>
            <a:r>
              <a:rPr lang="en-US" altLang="en-US" sz="2800" i="1"/>
              <a:t>y</a:t>
            </a:r>
            <a:r>
              <a:rPr lang="en-US" altLang="en-US" sz="2800" i="1" baseline="-25000"/>
              <a:t>c</a:t>
            </a:r>
            <a:r>
              <a:rPr lang="en-US" altLang="en-US" sz="2800"/>
              <a:t> = </a:t>
            </a:r>
            <a:r>
              <a:rPr lang="en-US" altLang="en-US" sz="2800" i="1"/>
              <a:t>c</a:t>
            </a:r>
            <a:r>
              <a:rPr lang="en-US" altLang="en-US" sz="2800" baseline="-25000"/>
              <a:t>1</a:t>
            </a:r>
            <a:r>
              <a:rPr lang="en-US" altLang="en-US" sz="2800" i="1"/>
              <a:t>y</a:t>
            </a:r>
            <a:r>
              <a:rPr lang="en-US" altLang="en-US" sz="2800" baseline="-25000"/>
              <a:t>1</a:t>
            </a:r>
            <a:r>
              <a:rPr lang="en-US" altLang="en-US" sz="2800"/>
              <a:t> + </a:t>
            </a:r>
            <a:r>
              <a:rPr lang="en-US" altLang="en-US" sz="2800" i="1"/>
              <a:t>c</a:t>
            </a:r>
            <a:r>
              <a:rPr lang="en-US" altLang="en-US" sz="2800" baseline="-25000"/>
              <a:t>2</a:t>
            </a:r>
            <a:r>
              <a:rPr lang="en-US" altLang="en-US" sz="2800" i="1"/>
              <a:t>y</a:t>
            </a:r>
            <a:r>
              <a:rPr lang="en-US" altLang="en-US" sz="2800" baseline="-25000"/>
              <a:t>2</a:t>
            </a:r>
            <a:endParaRPr lang="en-US" altLang="en-US" sz="2800"/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2800"/>
              <a:t>Find the Wronskian, </a:t>
            </a:r>
            <a:r>
              <a:rPr lang="en-US" altLang="en-US" sz="2800" i="1"/>
              <a:t>W</a:t>
            </a:r>
            <a:r>
              <a:rPr lang="en-US" altLang="en-US" sz="2800"/>
              <a:t>, of </a:t>
            </a:r>
            <a:r>
              <a:rPr lang="en-US" altLang="en-US" sz="2800" i="1"/>
              <a:t>y</a:t>
            </a:r>
            <a:r>
              <a:rPr lang="en-US" altLang="en-US" sz="2800" baseline="-25000"/>
              <a:t>1</a:t>
            </a:r>
            <a:r>
              <a:rPr lang="en-US" altLang="en-US" sz="2800"/>
              <a:t> and </a:t>
            </a:r>
            <a:r>
              <a:rPr lang="en-US" altLang="en-US" sz="2800" i="1"/>
              <a:t>y</a:t>
            </a:r>
            <a:r>
              <a:rPr lang="en-US" altLang="en-US" sz="2800" baseline="-25000"/>
              <a:t>2</a:t>
            </a:r>
            <a:r>
              <a:rPr lang="en-US" altLang="en-US" sz="2800"/>
              <a:t>.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2800"/>
              <a:t>Put the DE in the form 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82" charset="2"/>
              </a:rPr>
              <a:t> + </a:t>
            </a:r>
            <a:r>
              <a:rPr lang="en-US" altLang="en-US" sz="2800" i="1">
                <a:sym typeface="MT Symbol" pitchFamily="82" charset="2"/>
              </a:rPr>
              <a:t>Py</a:t>
            </a:r>
            <a:r>
              <a:rPr lang="en-US" altLang="en-US" sz="2800">
                <a:sym typeface="MT Symbol" pitchFamily="82" charset="2"/>
              </a:rPr>
              <a:t> + </a:t>
            </a:r>
            <a:r>
              <a:rPr lang="en-US" altLang="en-US" sz="2800" i="1">
                <a:sym typeface="MT Symbol" pitchFamily="82" charset="2"/>
              </a:rPr>
              <a:t>Qy</a:t>
            </a:r>
            <a:r>
              <a:rPr lang="en-US" altLang="en-US" sz="2800">
                <a:sym typeface="MT Symbol" pitchFamily="82" charset="2"/>
              </a:rPr>
              <a:t> =  </a:t>
            </a:r>
            <a:r>
              <a:rPr lang="en-US" altLang="en-US" sz="2800" i="1">
                <a:sym typeface="MT Symbol" pitchFamily="82" charset="2"/>
              </a:rPr>
              <a:t>f</a:t>
            </a:r>
            <a:r>
              <a:rPr lang="en-US" altLang="en-US" sz="2800">
                <a:sym typeface="MT Symbol" pitchFamily="82" charset="2"/>
              </a:rPr>
              <a:t> (</a:t>
            </a:r>
            <a:r>
              <a:rPr lang="en-US" altLang="en-US" sz="2800" i="1">
                <a:sym typeface="MT Symbol" pitchFamily="82" charset="2"/>
              </a:rPr>
              <a:t>x</a:t>
            </a:r>
            <a:r>
              <a:rPr lang="en-US" altLang="en-US" sz="2800">
                <a:sym typeface="MT Symbol" pitchFamily="82" charset="2"/>
              </a:rPr>
              <a:t>)</a:t>
            </a:r>
          </a:p>
          <a:p>
            <a:pPr>
              <a:spcBef>
                <a:spcPct val="100000"/>
              </a:spcBef>
              <a:spcAft>
                <a:spcPct val="100000"/>
              </a:spcAft>
              <a:buFontTx/>
              <a:buAutoNum type="arabicParenR"/>
            </a:pPr>
            <a:r>
              <a:rPr lang="en-US" altLang="en-US" sz="2800">
                <a:sym typeface="MT Symbol" pitchFamily="82" charset="2"/>
              </a:rPr>
              <a:t>Find			and</a:t>
            </a:r>
          </a:p>
          <a:p>
            <a:pPr>
              <a:spcBef>
                <a:spcPct val="100000"/>
              </a:spcBef>
              <a:spcAft>
                <a:spcPct val="100000"/>
              </a:spcAft>
              <a:buFontTx/>
              <a:buAutoNum type="arabicParenR"/>
            </a:pPr>
            <a:r>
              <a:rPr lang="en-US" altLang="en-US" sz="2800">
                <a:sym typeface="MT Symbol" pitchFamily="82" charset="2"/>
              </a:rPr>
              <a:t>Find		    and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2800">
                <a:sym typeface="MT Symbol" pitchFamily="82" charset="2"/>
              </a:rPr>
              <a:t> </a:t>
            </a:r>
            <a:r>
              <a:rPr lang="en-US" altLang="en-US" sz="2800" i="1">
                <a:sym typeface="MT Symbol" pitchFamily="82" charset="2"/>
              </a:rPr>
              <a:t>y</a:t>
            </a:r>
            <a:r>
              <a:rPr lang="en-US" altLang="en-US" sz="2800" i="1" baseline="-25000">
                <a:sym typeface="MT Symbol" pitchFamily="82" charset="2"/>
              </a:rPr>
              <a:t>p</a:t>
            </a:r>
            <a:r>
              <a:rPr lang="en-US" altLang="en-US" sz="2800">
                <a:sym typeface="MT Symbol" pitchFamily="82" charset="2"/>
              </a:rPr>
              <a:t> = </a:t>
            </a:r>
            <a:r>
              <a:rPr lang="en-US" altLang="en-US" sz="2800" i="1">
                <a:sym typeface="MT Symbol" pitchFamily="82" charset="2"/>
              </a:rPr>
              <a:t>u</a:t>
            </a:r>
            <a:r>
              <a:rPr lang="en-US" altLang="en-US" sz="2800" baseline="-25000">
                <a:sym typeface="MT Symbol" pitchFamily="82" charset="2"/>
              </a:rPr>
              <a:t>1</a:t>
            </a:r>
            <a:r>
              <a:rPr lang="en-US" altLang="en-US" sz="2800" i="1">
                <a:sym typeface="MT Symbol" pitchFamily="82" charset="2"/>
              </a:rPr>
              <a:t>y</a:t>
            </a:r>
            <a:r>
              <a:rPr lang="en-US" altLang="en-US" sz="2800" baseline="-25000">
                <a:sym typeface="MT Symbol" pitchFamily="82" charset="2"/>
              </a:rPr>
              <a:t>1</a:t>
            </a:r>
            <a:r>
              <a:rPr lang="en-US" altLang="en-US" sz="2800">
                <a:sym typeface="MT Symbol" pitchFamily="82" charset="2"/>
              </a:rPr>
              <a:t> + </a:t>
            </a:r>
            <a:r>
              <a:rPr lang="en-US" altLang="en-US" sz="2800" i="1">
                <a:sym typeface="MT Symbol" pitchFamily="82" charset="2"/>
              </a:rPr>
              <a:t>u</a:t>
            </a:r>
            <a:r>
              <a:rPr lang="en-US" altLang="en-US" sz="2800" baseline="-25000">
                <a:sym typeface="MT Symbol" pitchFamily="82" charset="2"/>
              </a:rPr>
              <a:t>2</a:t>
            </a:r>
            <a:r>
              <a:rPr lang="en-US" altLang="en-US" sz="2800" i="1">
                <a:sym typeface="MT Symbol" pitchFamily="82" charset="2"/>
              </a:rPr>
              <a:t>y</a:t>
            </a:r>
            <a:r>
              <a:rPr lang="en-US" altLang="en-US" sz="2800" baseline="-25000">
                <a:sym typeface="MT Symbol" pitchFamily="82" charset="2"/>
              </a:rPr>
              <a:t>2</a:t>
            </a:r>
            <a:endParaRPr lang="en-US" altLang="en-US" sz="2800">
              <a:sym typeface="MT Symbol" pitchFamily="82" charset="2"/>
            </a:endParaRPr>
          </a:p>
        </p:txBody>
      </p:sp>
      <p:graphicFrame>
        <p:nvGraphicFramePr>
          <p:cNvPr id="7231" name="Object 63"/>
          <p:cNvGraphicFramePr>
            <a:graphicFrameLocks noChangeAspect="1"/>
          </p:cNvGraphicFramePr>
          <p:nvPr/>
        </p:nvGraphicFramePr>
        <p:xfrm>
          <a:off x="2082800" y="3060700"/>
          <a:ext cx="2336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3" imgW="2336760" imgH="1168200" progId="Equation.DSMT4">
                  <p:embed/>
                </p:oleObj>
              </mc:Choice>
              <mc:Fallback>
                <p:oleObj name="Equation" r:id="rId3" imgW="2336760" imgH="1168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060700"/>
                        <a:ext cx="2336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2" name="Object 64"/>
          <p:cNvGraphicFramePr>
            <a:graphicFrameLocks noChangeAspect="1"/>
          </p:cNvGraphicFramePr>
          <p:nvPr/>
        </p:nvGraphicFramePr>
        <p:xfrm>
          <a:off x="5162550" y="3098800"/>
          <a:ext cx="2336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5" imgW="2336760" imgH="1168200" progId="Equation.DSMT4">
                  <p:embed/>
                </p:oleObj>
              </mc:Choice>
              <mc:Fallback>
                <p:oleObj name="Equation" r:id="rId5" imgW="2336760" imgH="11682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3098800"/>
                        <a:ext cx="2336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3" name="Object 65"/>
          <p:cNvGraphicFramePr>
            <a:graphicFrameLocks noChangeAspect="1"/>
          </p:cNvGraphicFramePr>
          <p:nvPr/>
        </p:nvGraphicFramePr>
        <p:xfrm>
          <a:off x="2120900" y="4495800"/>
          <a:ext cx="1765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7" imgW="1765080" imgH="850680" progId="Equation.DSMT4">
                  <p:embed/>
                </p:oleObj>
              </mc:Choice>
              <mc:Fallback>
                <p:oleObj name="Equation" r:id="rId7" imgW="1765080" imgH="8506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495800"/>
                        <a:ext cx="1765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4" name="Object 66"/>
          <p:cNvGraphicFramePr>
            <a:graphicFrameLocks noChangeAspect="1"/>
          </p:cNvGraphicFramePr>
          <p:nvPr/>
        </p:nvGraphicFramePr>
        <p:xfrm>
          <a:off x="4648200" y="4495800"/>
          <a:ext cx="184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9" imgW="1841400" imgH="850680" progId="Equation.DSMT4">
                  <p:embed/>
                </p:oleObj>
              </mc:Choice>
              <mc:Fallback>
                <p:oleObj name="Equation" r:id="rId9" imgW="1841400" imgH="8506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1841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4766400" y="5760"/>
              <a:ext cx="4191840" cy="3071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756680" y="-3240"/>
                <a:ext cx="4214160" cy="3092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0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/>
              <a:t>Ex.</a:t>
            </a:r>
            <a:r>
              <a:rPr lang="en-US" altLang="en-US" sz="2800"/>
              <a:t> Solve 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82" charset="2"/>
              </a:rPr>
              <a:t> – 4</a:t>
            </a:r>
            <a:r>
              <a:rPr lang="en-US" altLang="en-US" sz="2800" i="1">
                <a:sym typeface="MT Symbol" pitchFamily="82" charset="2"/>
              </a:rPr>
              <a:t>y</a:t>
            </a:r>
            <a:r>
              <a:rPr lang="en-US" altLang="en-US" sz="2800">
                <a:sym typeface="MT Symbol" pitchFamily="82" charset="2"/>
              </a:rPr>
              <a:t> + 4</a:t>
            </a:r>
            <a:r>
              <a:rPr lang="en-US" altLang="en-US" sz="2800" i="1">
                <a:sym typeface="MT Symbol" pitchFamily="82" charset="2"/>
              </a:rPr>
              <a:t>y</a:t>
            </a:r>
            <a:r>
              <a:rPr lang="en-US" altLang="en-US" sz="2800">
                <a:sym typeface="MT Symbol" pitchFamily="82" charset="2"/>
              </a:rPr>
              <a:t> = (</a:t>
            </a:r>
            <a:r>
              <a:rPr lang="en-US" altLang="en-US" sz="2800" i="1">
                <a:sym typeface="MT Symbol" pitchFamily="82" charset="2"/>
              </a:rPr>
              <a:t>x</a:t>
            </a:r>
            <a:r>
              <a:rPr lang="en-US" altLang="en-US" sz="2800">
                <a:sym typeface="MT Symbol" pitchFamily="82" charset="2"/>
              </a:rPr>
              <a:t> + 1)</a:t>
            </a:r>
            <a:r>
              <a:rPr lang="en-US" altLang="en-US" sz="2800" i="1">
                <a:sym typeface="MT Symbol" pitchFamily="82" charset="2"/>
              </a:rPr>
              <a:t>e</a:t>
            </a:r>
            <a:r>
              <a:rPr lang="en-US" altLang="en-US" sz="2800" baseline="30000">
                <a:sym typeface="MT Symbol" pitchFamily="82" charset="2"/>
              </a:rPr>
              <a:t>2</a:t>
            </a:r>
            <a:r>
              <a:rPr lang="en-US" altLang="en-US" sz="2800" i="1" baseline="30000">
                <a:sym typeface="MT Symbol" pitchFamily="82" charset="2"/>
              </a:rPr>
              <a:t>x</a:t>
            </a:r>
            <a:endParaRPr lang="en-US" altLang="en-US" sz="2800" u="sng">
              <a:sym typeface="MT Symbol" pitchFamily="82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9560" y="689040"/>
              <a:ext cx="8979120" cy="5430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3800" y="684000"/>
                <a:ext cx="8994240" cy="5444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/>
              <a:t>Ex.</a:t>
            </a:r>
            <a:r>
              <a:rPr lang="en-US" altLang="en-US" sz="2800"/>
              <a:t> Solve 4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82" charset="2"/>
              </a:rPr>
              <a:t> + 36</a:t>
            </a:r>
            <a:r>
              <a:rPr lang="en-US" altLang="en-US" sz="2800" i="1">
                <a:sym typeface="MT Symbol" pitchFamily="82" charset="2"/>
              </a:rPr>
              <a:t>y</a:t>
            </a:r>
            <a:r>
              <a:rPr lang="en-US" altLang="en-US" sz="2800">
                <a:sym typeface="MT Symbol" pitchFamily="82" charset="2"/>
              </a:rPr>
              <a:t> = csc 3</a:t>
            </a:r>
            <a:r>
              <a:rPr lang="en-US" altLang="en-US" sz="2800" i="1">
                <a:sym typeface="MT Symbol" pitchFamily="82" charset="2"/>
              </a:rPr>
              <a:t>x</a:t>
            </a:r>
            <a:endParaRPr lang="en-US" altLang="en-US" sz="2800" u="sng">
              <a:sym typeface="MT Symbol" pitchFamily="82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68120" y="123120"/>
              <a:ext cx="8942040" cy="5548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7320" y="112680"/>
                <a:ext cx="8965080" cy="5567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662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For higher order:</a:t>
            </a:r>
          </a:p>
        </p:txBody>
      </p:sp>
      <p:graphicFrame>
        <p:nvGraphicFramePr>
          <p:cNvPr id="225285" name="Object 5"/>
          <p:cNvGraphicFramePr>
            <a:graphicFrameLocks noChangeAspect="1"/>
          </p:cNvGraphicFramePr>
          <p:nvPr/>
        </p:nvGraphicFramePr>
        <p:xfrm>
          <a:off x="539750" y="1028700"/>
          <a:ext cx="35560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7" name="Equation" r:id="rId3" imgW="3555720" imgH="2311200" progId="Equation.DSMT4">
                  <p:embed/>
                </p:oleObj>
              </mc:Choice>
              <mc:Fallback>
                <p:oleObj name="Equation" r:id="rId3" imgW="3555720" imgH="23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28700"/>
                        <a:ext cx="35560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304800" y="3733800"/>
          <a:ext cx="40259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8" name="Equation" r:id="rId5" imgW="4025880" imgH="2387520" progId="Equation.DSMT4">
                  <p:embed/>
                </p:oleObj>
              </mc:Choice>
              <mc:Fallback>
                <p:oleObj name="Equation" r:id="rId5" imgW="4025880" imgH="2387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40259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/>
          <p:cNvGraphicFramePr>
            <a:graphicFrameLocks noChangeAspect="1"/>
          </p:cNvGraphicFramePr>
          <p:nvPr/>
        </p:nvGraphicFramePr>
        <p:xfrm>
          <a:off x="4876800" y="3657600"/>
          <a:ext cx="40259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9" name="Equation" r:id="rId7" imgW="4025880" imgH="2387520" progId="Equation.DSMT4">
                  <p:embed/>
                </p:oleObj>
              </mc:Choice>
              <mc:Fallback>
                <p:oleObj name="Equation" r:id="rId7" imgW="4025880" imgH="2387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57600"/>
                        <a:ext cx="40259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8" name="Object 8"/>
          <p:cNvGraphicFramePr>
            <a:graphicFrameLocks noChangeAspect="1"/>
          </p:cNvGraphicFramePr>
          <p:nvPr/>
        </p:nvGraphicFramePr>
        <p:xfrm>
          <a:off x="4876800" y="990600"/>
          <a:ext cx="40259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0" name="Equation" r:id="rId9" imgW="4025880" imgH="2387520" progId="Equation.DSMT4">
                  <p:embed/>
                </p:oleObj>
              </mc:Choice>
              <mc:Fallback>
                <p:oleObj name="Equation" r:id="rId9" imgW="4025880" imgH="2387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90600"/>
                        <a:ext cx="40259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/>
              <a:t>Ex.</a:t>
            </a:r>
            <a:r>
              <a:rPr lang="en-US" altLang="en-US" sz="2800"/>
              <a:t> Solve 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82" charset="2"/>
              </a:rPr>
              <a:t> + 4</a:t>
            </a:r>
            <a:r>
              <a:rPr lang="en-US" altLang="en-US" sz="2800" i="1">
                <a:sym typeface="MT Symbol" pitchFamily="82" charset="2"/>
              </a:rPr>
              <a:t>y</a:t>
            </a:r>
            <a:r>
              <a:rPr lang="en-US" altLang="en-US" sz="2800">
                <a:sym typeface="MT Symbol" pitchFamily="82" charset="2"/>
              </a:rPr>
              <a:t> = sec 2</a:t>
            </a:r>
            <a:r>
              <a:rPr lang="en-US" altLang="en-US" sz="2800" i="1">
                <a:sym typeface="MT Symbol" pitchFamily="82" charset="2"/>
              </a:rPr>
              <a:t>x</a:t>
            </a:r>
            <a:endParaRPr lang="en-US" altLang="en-US" sz="2800" u="sng">
              <a:sym typeface="MT Symbol" pitchFamily="82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9520" y="724680"/>
              <a:ext cx="8571960" cy="5861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9440" y="716400"/>
                <a:ext cx="8592840" cy="5878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7</TotalTime>
  <Words>124</Words>
  <Application>Microsoft Office PowerPoint</Application>
  <PresentationFormat>On-screen Show (4:3)</PresentationFormat>
  <Paragraphs>14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Times New Roman</vt:lpstr>
      <vt:lpstr>MT Symbol</vt:lpstr>
      <vt:lpstr>Default Design</vt:lpstr>
      <vt:lpstr>Equation</vt:lpstr>
      <vt:lpstr>Warm–up Problems</vt:lpstr>
      <vt:lpstr>Variation of Parameters –– Another Method for Finding yp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105</cp:revision>
  <dcterms:created xsi:type="dcterms:W3CDTF">2008-07-08T05:05:51Z</dcterms:created>
  <dcterms:modified xsi:type="dcterms:W3CDTF">2016-03-17T02:05:32Z</dcterms:modified>
</cp:coreProperties>
</file>